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7CAAC" w:themeColor="accent2" w:themeTint="66">
    <v:background id="_x0000_s1025" o:bwmode="white" fillcolor="#f7caac [1301]">
      <v:fill r:id="rId5" o:title=" 5%" type="pattern"/>
    </v:background>
  </w:background>
  <w:body>
    <w:sdt>
      <w:sdtPr>
        <w:rPr>
          <w:rFonts w:eastAsiaTheme="minorHAnsi"/>
          <w:rtl/>
        </w:rPr>
        <w:id w:val="271139804"/>
        <w:docPartObj>
          <w:docPartGallery w:val="Cover Pages"/>
          <w:docPartUnique/>
        </w:docPartObj>
      </w:sdtPr>
      <w:sdtEndPr>
        <w:rPr>
          <w:sz w:val="2"/>
          <w:szCs w:val="2"/>
          <w:rtl w:val="0"/>
        </w:rPr>
      </w:sdtEndPr>
      <w:sdtContent>
        <w:p w14:paraId="5404A856" w14:textId="77777777" w:rsidR="00130F92" w:rsidRPr="00170BA7" w:rsidRDefault="00130F92" w:rsidP="00170BA7">
          <w:pPr>
            <w:pStyle w:val="Sansinterligne"/>
            <w:jc w:val="center"/>
            <w:rPr>
              <w:rFonts w:cs="DecoType Thuluth II"/>
              <w:sz w:val="56"/>
              <w:szCs w:val="56"/>
              <w:rtl/>
              <w:lang w:val="fr-FR" w:bidi="ar-DZ"/>
            </w:rPr>
          </w:pPr>
          <w:r w:rsidRPr="00170BA7">
            <w:rPr>
              <w:rFonts w:cs="DecoType Thuluth II"/>
              <w:noProof/>
              <w:sz w:val="56"/>
              <w:szCs w:val="56"/>
            </w:rPr>
            <mc:AlternateContent>
              <mc:Choice Requires="wpg">
                <w:drawing>
                  <wp:anchor distT="0" distB="0" distL="114300" distR="114300" simplePos="0" relativeHeight="251658240" behindDoc="1" locked="0" layoutInCell="1" allowOverlap="1" wp14:anchorId="63F4117B" wp14:editId="254F77D9">
                    <wp:simplePos x="0" y="0"/>
                    <wp:positionH relativeFrom="page">
                      <wp:posOffset>2439444</wp:posOffset>
                    </wp:positionH>
                    <wp:positionV relativeFrom="page">
                      <wp:posOffset>266700</wp:posOffset>
                    </wp:positionV>
                    <wp:extent cx="4593815" cy="9125712"/>
                    <wp:effectExtent l="0" t="76200" r="607060" b="91440"/>
                    <wp:wrapNone/>
                    <wp:docPr id="2" name="مجموعة 2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 flipH="1">
                              <a:off x="0" y="0"/>
                              <a:ext cx="4593815" cy="9125712"/>
                              <a:chOff x="0" y="0"/>
                              <a:chExt cx="4593809" cy="9125712"/>
                            </a:xfrm>
                            <a:effectLst>
                              <a:glow rad="63500">
                                <a:schemeClr val="accent2">
                                  <a:satMod val="175000"/>
                                  <a:alpha val="40000"/>
                                </a:schemeClr>
                              </a:glow>
                            </a:effectLst>
                          </wpg:grpSpPr>
                          <wps:wsp>
                            <wps:cNvPr id="3" name="مستطيل 3"/>
                            <wps:cNvSpPr/>
                            <wps:spPr>
                              <a:xfrm>
                                <a:off x="0" y="0"/>
                                <a:ext cx="194535" cy="91257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B050"/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" name="مخمس 4"/>
                            <wps:cNvSpPr/>
                            <wps:spPr>
                              <a:xfrm>
                                <a:off x="194535" y="1695451"/>
                                <a:ext cx="4399274" cy="1171068"/>
                              </a:xfrm>
                              <a:prstGeom prst="homePlate">
                                <a:avLst/>
                              </a:prstGeom>
                              <a:solidFill>
                                <a:srgbClr val="FF0000">
                                  <a:alpha val="30196"/>
                                </a:srgbClr>
                              </a:solidFill>
                              <a:ln>
                                <a:noFill/>
                              </a:ln>
                              <a:effectLst>
                                <a:outerShdw blurRad="184150" dist="241300" dir="11520000" sx="110000" sy="110000" algn="ctr">
                                  <a:srgbClr val="000000">
                                    <a:alpha val="18000"/>
                                  </a:srgbClr>
                                </a:outerShdw>
                              </a:effectLst>
                              <a:scene3d>
                                <a:camera prst="perspectiveFront" fov="5100000">
                                  <a:rot lat="0" lon="2100000" rev="0"/>
                                </a:camera>
                                <a:lightRig rig="flood" dir="t">
                                  <a:rot lat="0" lon="0" rev="13800000"/>
                                </a:lightRig>
                              </a:scene3d>
                              <a:sp3d extrusionH="107950" prstMaterial="plastic">
                                <a:bevelT w="82550" h="63500" prst="divot"/>
                                <a:bevelB/>
                              </a:sp3d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661E95C" w14:textId="77777777" w:rsidR="00FF3C00" w:rsidRDefault="001A440F" w:rsidP="006F64B7">
                                  <w:pPr>
                                    <w:pStyle w:val="Sansinterligne"/>
                                    <w:jc w:val="center"/>
                                    <w:rPr>
                                      <w:rFonts w:asciiTheme="majorHAnsi" w:eastAsiaTheme="majorEastAsia" w:hAnsiTheme="majorHAnsi" w:cs="DecoType Thuluth II"/>
                                      <w:color w:val="262626" w:themeColor="text1" w:themeTint="D9"/>
                                      <w:sz w:val="96"/>
                                      <w:szCs w:val="96"/>
                                      <w:rtl/>
                                    </w:rPr>
                                  </w:pPr>
                                  <w:sdt>
                                    <w:sdtPr>
                                      <w:rPr>
                                        <w:rFonts w:asciiTheme="majorHAnsi" w:eastAsiaTheme="majorEastAsia" w:hAnsiTheme="majorHAnsi" w:cs="DecoType Thuluth II"/>
                                        <w:color w:val="262626" w:themeColor="text1" w:themeTint="D9"/>
                                        <w:sz w:val="96"/>
                                        <w:szCs w:val="96"/>
                                        <w:rtl/>
                                      </w:rPr>
                                      <w:alias w:val="العنوان"/>
                                      <w:tag w:val=""/>
                                      <w:id w:val="-1498035552"/>
  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  <w:text/>
                                    </w:sdtPr>
                                    <w:sdtEndPr/>
                                    <w:sdtContent>
                                      <w:r w:rsidR="00FF3C00">
                                        <w:rPr>
                                          <w:rFonts w:asciiTheme="majorHAnsi" w:eastAsiaTheme="majorEastAsia" w:hAnsiTheme="majorHAnsi" w:cs="DecoType Thuluth II"/>
                                          <w:color w:val="262626" w:themeColor="text1" w:themeTint="D9"/>
                                          <w:sz w:val="96"/>
                                          <w:szCs w:val="96"/>
                                          <w:rtl/>
                                        </w:rPr>
                                        <w:t>عرض لعمل تثبيــــت</w:t>
                                      </w:r>
                                    </w:sdtContent>
                                  </w:sdt>
                                </w:p>
                                <w:p w14:paraId="25426ABB" w14:textId="77777777" w:rsidR="00FF3C00" w:rsidRDefault="00FF3C00">
                                  <w:pPr>
                                    <w:pStyle w:val="Sansinterligne"/>
                                    <w:jc w:val="right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182880" tIns="0" rIns="9144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" name="مجموعة 5"/>
                            <wpg:cNvGrpSpPr/>
                            <wpg:grpSpPr>
                              <a:xfrm>
                                <a:off x="76200" y="4210050"/>
                                <a:ext cx="2057396" cy="4910328"/>
                                <a:chOff x="80645" y="4211812"/>
                                <a:chExt cx="1306271" cy="3121026"/>
                              </a:xfrm>
                            </wpg:grpSpPr>
                            <wpg:grpSp>
                              <wpg:cNvPr id="6" name="مجموعة 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1062" y="4211812"/>
                                  <a:ext cx="1047750" cy="3121026"/>
                                  <a:chOff x="141062" y="4211812"/>
                                  <a:chExt cx="1047750" cy="3121026"/>
                                </a:xfrm>
                              </wpg:grpSpPr>
                              <wps:wsp>
                                <wps:cNvPr id="20" name="شكل حر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9662" y="6216825"/>
                                    <a:ext cx="193675" cy="698500"/>
                                  </a:xfrm>
                                  <a:custGeom>
                                    <a:avLst/>
                                    <a:gdLst>
                                      <a:gd name="T0" fmla="*/ 0 w 122"/>
                                      <a:gd name="T1" fmla="*/ 0 h 440"/>
                                      <a:gd name="T2" fmla="*/ 39 w 122"/>
                                      <a:gd name="T3" fmla="*/ 152 h 440"/>
                                      <a:gd name="T4" fmla="*/ 84 w 122"/>
                                      <a:gd name="T5" fmla="*/ 304 h 440"/>
                                      <a:gd name="T6" fmla="*/ 122 w 122"/>
                                      <a:gd name="T7" fmla="*/ 417 h 440"/>
                                      <a:gd name="T8" fmla="*/ 122 w 122"/>
                                      <a:gd name="T9" fmla="*/ 440 h 440"/>
                                      <a:gd name="T10" fmla="*/ 76 w 122"/>
                                      <a:gd name="T11" fmla="*/ 306 h 440"/>
                                      <a:gd name="T12" fmla="*/ 39 w 122"/>
                                      <a:gd name="T13" fmla="*/ 180 h 440"/>
                                      <a:gd name="T14" fmla="*/ 6 w 122"/>
                                      <a:gd name="T15" fmla="*/ 53 h 440"/>
                                      <a:gd name="T16" fmla="*/ 0 w 122"/>
                                      <a:gd name="T17" fmla="*/ 0 h 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2" h="440">
                                        <a:moveTo>
                                          <a:pt x="0" y="0"/>
                                        </a:moveTo>
                                        <a:lnTo>
                                          <a:pt x="39" y="152"/>
                                        </a:lnTo>
                                        <a:lnTo>
                                          <a:pt x="84" y="304"/>
                                        </a:lnTo>
                                        <a:lnTo>
                                          <a:pt x="122" y="417"/>
                                        </a:lnTo>
                                        <a:lnTo>
                                          <a:pt x="122" y="440"/>
                                        </a:lnTo>
                                        <a:lnTo>
                                          <a:pt x="76" y="306"/>
                                        </a:lnTo>
                                        <a:lnTo>
                                          <a:pt x="39" y="180"/>
                                        </a:lnTo>
                                        <a:lnTo>
                                          <a:pt x="6" y="5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1" name="شكل حر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2862" y="6905800"/>
                                    <a:ext cx="184150" cy="427038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0 h 269"/>
                                      <a:gd name="T2" fmla="*/ 8 w 116"/>
                                      <a:gd name="T3" fmla="*/ 19 h 269"/>
                                      <a:gd name="T4" fmla="*/ 37 w 116"/>
                                      <a:gd name="T5" fmla="*/ 93 h 269"/>
                                      <a:gd name="T6" fmla="*/ 67 w 116"/>
                                      <a:gd name="T7" fmla="*/ 167 h 269"/>
                                      <a:gd name="T8" fmla="*/ 116 w 116"/>
                                      <a:gd name="T9" fmla="*/ 269 h 269"/>
                                      <a:gd name="T10" fmla="*/ 108 w 116"/>
                                      <a:gd name="T11" fmla="*/ 269 h 269"/>
                                      <a:gd name="T12" fmla="*/ 60 w 116"/>
                                      <a:gd name="T13" fmla="*/ 169 h 269"/>
                                      <a:gd name="T14" fmla="*/ 30 w 116"/>
                                      <a:gd name="T15" fmla="*/ 98 h 269"/>
                                      <a:gd name="T16" fmla="*/ 1 w 116"/>
                                      <a:gd name="T17" fmla="*/ 25 h 269"/>
                                      <a:gd name="T18" fmla="*/ 0 w 116"/>
                                      <a:gd name="T19" fmla="*/ 0 h 2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6" h="269">
                                        <a:moveTo>
                                          <a:pt x="0" y="0"/>
                                        </a:moveTo>
                                        <a:lnTo>
                                          <a:pt x="8" y="19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67" y="167"/>
                                        </a:lnTo>
                                        <a:lnTo>
                                          <a:pt x="116" y="269"/>
                                        </a:lnTo>
                                        <a:lnTo>
                                          <a:pt x="108" y="269"/>
                                        </a:lnTo>
                                        <a:lnTo>
                                          <a:pt x="60" y="169"/>
                                        </a:lnTo>
                                        <a:lnTo>
                                          <a:pt x="30" y="98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2" name="شكل حر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1062" y="4211812"/>
                                    <a:ext cx="222250" cy="2019300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0 h 1272"/>
                                      <a:gd name="T2" fmla="*/ 0 w 140"/>
                                      <a:gd name="T3" fmla="*/ 0 h 1272"/>
                                      <a:gd name="T4" fmla="*/ 1 w 140"/>
                                      <a:gd name="T5" fmla="*/ 79 h 1272"/>
                                      <a:gd name="T6" fmla="*/ 3 w 140"/>
                                      <a:gd name="T7" fmla="*/ 159 h 1272"/>
                                      <a:gd name="T8" fmla="*/ 12 w 140"/>
                                      <a:gd name="T9" fmla="*/ 317 h 1272"/>
                                      <a:gd name="T10" fmla="*/ 23 w 140"/>
                                      <a:gd name="T11" fmla="*/ 476 h 1272"/>
                                      <a:gd name="T12" fmla="*/ 39 w 140"/>
                                      <a:gd name="T13" fmla="*/ 634 h 1272"/>
                                      <a:gd name="T14" fmla="*/ 58 w 140"/>
                                      <a:gd name="T15" fmla="*/ 792 h 1272"/>
                                      <a:gd name="T16" fmla="*/ 83 w 140"/>
                                      <a:gd name="T17" fmla="*/ 948 h 1272"/>
                                      <a:gd name="T18" fmla="*/ 107 w 140"/>
                                      <a:gd name="T19" fmla="*/ 1086 h 1272"/>
                                      <a:gd name="T20" fmla="*/ 135 w 140"/>
                                      <a:gd name="T21" fmla="*/ 1223 h 1272"/>
                                      <a:gd name="T22" fmla="*/ 140 w 140"/>
                                      <a:gd name="T23" fmla="*/ 1272 h 1272"/>
                                      <a:gd name="T24" fmla="*/ 138 w 140"/>
                                      <a:gd name="T25" fmla="*/ 1262 h 1272"/>
                                      <a:gd name="T26" fmla="*/ 105 w 140"/>
                                      <a:gd name="T27" fmla="*/ 1106 h 1272"/>
                                      <a:gd name="T28" fmla="*/ 77 w 140"/>
                                      <a:gd name="T29" fmla="*/ 949 h 1272"/>
                                      <a:gd name="T30" fmla="*/ 53 w 140"/>
                                      <a:gd name="T31" fmla="*/ 792 h 1272"/>
                                      <a:gd name="T32" fmla="*/ 35 w 140"/>
                                      <a:gd name="T33" fmla="*/ 634 h 1272"/>
                                      <a:gd name="T34" fmla="*/ 20 w 140"/>
                                      <a:gd name="T35" fmla="*/ 476 h 1272"/>
                                      <a:gd name="T36" fmla="*/ 9 w 140"/>
                                      <a:gd name="T37" fmla="*/ 317 h 1272"/>
                                      <a:gd name="T38" fmla="*/ 2 w 140"/>
                                      <a:gd name="T39" fmla="*/ 159 h 1272"/>
                                      <a:gd name="T40" fmla="*/ 0 w 140"/>
                                      <a:gd name="T41" fmla="*/ 79 h 1272"/>
                                      <a:gd name="T42" fmla="*/ 0 w 140"/>
                                      <a:gd name="T43" fmla="*/ 0 h 12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40" h="1272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79"/>
                                        </a:lnTo>
                                        <a:lnTo>
                                          <a:pt x="3" y="159"/>
                                        </a:lnTo>
                                        <a:lnTo>
                                          <a:pt x="12" y="317"/>
                                        </a:lnTo>
                                        <a:lnTo>
                                          <a:pt x="23" y="476"/>
                                        </a:lnTo>
                                        <a:lnTo>
                                          <a:pt x="39" y="634"/>
                                        </a:lnTo>
                                        <a:lnTo>
                                          <a:pt x="58" y="792"/>
                                        </a:lnTo>
                                        <a:lnTo>
                                          <a:pt x="83" y="948"/>
                                        </a:lnTo>
                                        <a:lnTo>
                                          <a:pt x="107" y="1086"/>
                                        </a:lnTo>
                                        <a:lnTo>
                                          <a:pt x="135" y="1223"/>
                                        </a:lnTo>
                                        <a:lnTo>
                                          <a:pt x="140" y="1272"/>
                                        </a:lnTo>
                                        <a:lnTo>
                                          <a:pt x="138" y="1262"/>
                                        </a:lnTo>
                                        <a:lnTo>
                                          <a:pt x="105" y="1106"/>
                                        </a:lnTo>
                                        <a:lnTo>
                                          <a:pt x="77" y="949"/>
                                        </a:lnTo>
                                        <a:lnTo>
                                          <a:pt x="53" y="792"/>
                                        </a:lnTo>
                                        <a:lnTo>
                                          <a:pt x="35" y="634"/>
                                        </a:lnTo>
                                        <a:lnTo>
                                          <a:pt x="20" y="476"/>
                                        </a:lnTo>
                                        <a:lnTo>
                                          <a:pt x="9" y="317"/>
                                        </a:lnTo>
                                        <a:lnTo>
                                          <a:pt x="2" y="159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3" name="شكل حر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087" y="4861100"/>
                                    <a:ext cx="71438" cy="1355725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0 h 854"/>
                                      <a:gd name="T2" fmla="*/ 45 w 45"/>
                                      <a:gd name="T3" fmla="*/ 0 h 854"/>
                                      <a:gd name="T4" fmla="*/ 35 w 45"/>
                                      <a:gd name="T5" fmla="*/ 66 h 854"/>
                                      <a:gd name="T6" fmla="*/ 26 w 45"/>
                                      <a:gd name="T7" fmla="*/ 133 h 854"/>
                                      <a:gd name="T8" fmla="*/ 14 w 45"/>
                                      <a:gd name="T9" fmla="*/ 267 h 854"/>
                                      <a:gd name="T10" fmla="*/ 6 w 45"/>
                                      <a:gd name="T11" fmla="*/ 401 h 854"/>
                                      <a:gd name="T12" fmla="*/ 3 w 45"/>
                                      <a:gd name="T13" fmla="*/ 534 h 854"/>
                                      <a:gd name="T14" fmla="*/ 6 w 45"/>
                                      <a:gd name="T15" fmla="*/ 669 h 854"/>
                                      <a:gd name="T16" fmla="*/ 14 w 45"/>
                                      <a:gd name="T17" fmla="*/ 803 h 854"/>
                                      <a:gd name="T18" fmla="*/ 18 w 45"/>
                                      <a:gd name="T19" fmla="*/ 854 h 854"/>
                                      <a:gd name="T20" fmla="*/ 18 w 45"/>
                                      <a:gd name="T21" fmla="*/ 851 h 854"/>
                                      <a:gd name="T22" fmla="*/ 9 w 45"/>
                                      <a:gd name="T23" fmla="*/ 814 h 854"/>
                                      <a:gd name="T24" fmla="*/ 8 w 45"/>
                                      <a:gd name="T25" fmla="*/ 803 h 854"/>
                                      <a:gd name="T26" fmla="*/ 1 w 45"/>
                                      <a:gd name="T27" fmla="*/ 669 h 854"/>
                                      <a:gd name="T28" fmla="*/ 0 w 45"/>
                                      <a:gd name="T29" fmla="*/ 534 h 854"/>
                                      <a:gd name="T30" fmla="*/ 3 w 45"/>
                                      <a:gd name="T31" fmla="*/ 401 h 854"/>
                                      <a:gd name="T32" fmla="*/ 12 w 45"/>
                                      <a:gd name="T33" fmla="*/ 267 h 854"/>
                                      <a:gd name="T34" fmla="*/ 25 w 45"/>
                                      <a:gd name="T35" fmla="*/ 132 h 854"/>
                                      <a:gd name="T36" fmla="*/ 34 w 45"/>
                                      <a:gd name="T37" fmla="*/ 66 h 854"/>
                                      <a:gd name="T38" fmla="*/ 45 w 45"/>
                                      <a:gd name="T39" fmla="*/ 0 h 8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854">
                                        <a:moveTo>
                                          <a:pt x="45" y="0"/>
                                        </a:moveTo>
                                        <a:lnTo>
                                          <a:pt x="45" y="0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26" y="133"/>
                                        </a:lnTo>
                                        <a:lnTo>
                                          <a:pt x="14" y="267"/>
                                        </a:lnTo>
                                        <a:lnTo>
                                          <a:pt x="6" y="401"/>
                                        </a:lnTo>
                                        <a:lnTo>
                                          <a:pt x="3" y="534"/>
                                        </a:lnTo>
                                        <a:lnTo>
                                          <a:pt x="6" y="669"/>
                                        </a:lnTo>
                                        <a:lnTo>
                                          <a:pt x="14" y="803"/>
                                        </a:lnTo>
                                        <a:lnTo>
                                          <a:pt x="18" y="854"/>
                                        </a:lnTo>
                                        <a:lnTo>
                                          <a:pt x="18" y="851"/>
                                        </a:lnTo>
                                        <a:lnTo>
                                          <a:pt x="9" y="814"/>
                                        </a:lnTo>
                                        <a:lnTo>
                                          <a:pt x="8" y="803"/>
                                        </a:lnTo>
                                        <a:lnTo>
                                          <a:pt x="1" y="669"/>
                                        </a:lnTo>
                                        <a:lnTo>
                                          <a:pt x="0" y="534"/>
                                        </a:lnTo>
                                        <a:lnTo>
                                          <a:pt x="3" y="401"/>
                                        </a:lnTo>
                                        <a:lnTo>
                                          <a:pt x="12" y="267"/>
                                        </a:lnTo>
                                        <a:lnTo>
                                          <a:pt x="25" y="132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4" name="شكل حر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312" y="6231112"/>
                                    <a:ext cx="244475" cy="998538"/>
                                  </a:xfrm>
                                  <a:custGeom>
                                    <a:avLst/>
                                    <a:gdLst>
                                      <a:gd name="T0" fmla="*/ 0 w 154"/>
                                      <a:gd name="T1" fmla="*/ 0 h 629"/>
                                      <a:gd name="T2" fmla="*/ 10 w 154"/>
                                      <a:gd name="T3" fmla="*/ 44 h 629"/>
                                      <a:gd name="T4" fmla="*/ 21 w 154"/>
                                      <a:gd name="T5" fmla="*/ 126 h 629"/>
                                      <a:gd name="T6" fmla="*/ 34 w 154"/>
                                      <a:gd name="T7" fmla="*/ 207 h 629"/>
                                      <a:gd name="T8" fmla="*/ 53 w 154"/>
                                      <a:gd name="T9" fmla="*/ 293 h 629"/>
                                      <a:gd name="T10" fmla="*/ 75 w 154"/>
                                      <a:gd name="T11" fmla="*/ 380 h 629"/>
                                      <a:gd name="T12" fmla="*/ 100 w 154"/>
                                      <a:gd name="T13" fmla="*/ 466 h 629"/>
                                      <a:gd name="T14" fmla="*/ 120 w 154"/>
                                      <a:gd name="T15" fmla="*/ 521 h 629"/>
                                      <a:gd name="T16" fmla="*/ 141 w 154"/>
                                      <a:gd name="T17" fmla="*/ 576 h 629"/>
                                      <a:gd name="T18" fmla="*/ 152 w 154"/>
                                      <a:gd name="T19" fmla="*/ 618 h 629"/>
                                      <a:gd name="T20" fmla="*/ 154 w 154"/>
                                      <a:gd name="T21" fmla="*/ 629 h 629"/>
                                      <a:gd name="T22" fmla="*/ 140 w 154"/>
                                      <a:gd name="T23" fmla="*/ 595 h 629"/>
                                      <a:gd name="T24" fmla="*/ 115 w 154"/>
                                      <a:gd name="T25" fmla="*/ 532 h 629"/>
                                      <a:gd name="T26" fmla="*/ 93 w 154"/>
                                      <a:gd name="T27" fmla="*/ 468 h 629"/>
                                      <a:gd name="T28" fmla="*/ 67 w 154"/>
                                      <a:gd name="T29" fmla="*/ 383 h 629"/>
                                      <a:gd name="T30" fmla="*/ 47 w 154"/>
                                      <a:gd name="T31" fmla="*/ 295 h 629"/>
                                      <a:gd name="T32" fmla="*/ 28 w 154"/>
                                      <a:gd name="T33" fmla="*/ 207 h 629"/>
                                      <a:gd name="T34" fmla="*/ 12 w 154"/>
                                      <a:gd name="T35" fmla="*/ 104 h 629"/>
                                      <a:gd name="T36" fmla="*/ 0 w 154"/>
                                      <a:gd name="T37" fmla="*/ 0 h 6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4" h="629">
                                        <a:moveTo>
                                          <a:pt x="0" y="0"/>
                                        </a:moveTo>
                                        <a:lnTo>
                                          <a:pt x="10" y="44"/>
                                        </a:lnTo>
                                        <a:lnTo>
                                          <a:pt x="21" y="126"/>
                                        </a:lnTo>
                                        <a:lnTo>
                                          <a:pt x="34" y="207"/>
                                        </a:lnTo>
                                        <a:lnTo>
                                          <a:pt x="53" y="293"/>
                                        </a:lnTo>
                                        <a:lnTo>
                                          <a:pt x="75" y="380"/>
                                        </a:lnTo>
                                        <a:lnTo>
                                          <a:pt x="100" y="466"/>
                                        </a:lnTo>
                                        <a:lnTo>
                                          <a:pt x="120" y="521"/>
                                        </a:lnTo>
                                        <a:lnTo>
                                          <a:pt x="141" y="576"/>
                                        </a:lnTo>
                                        <a:lnTo>
                                          <a:pt x="152" y="618"/>
                                        </a:lnTo>
                                        <a:lnTo>
                                          <a:pt x="154" y="629"/>
                                        </a:lnTo>
                                        <a:lnTo>
                                          <a:pt x="140" y="595"/>
                                        </a:lnTo>
                                        <a:lnTo>
                                          <a:pt x="115" y="532"/>
                                        </a:lnTo>
                                        <a:lnTo>
                                          <a:pt x="93" y="468"/>
                                        </a:lnTo>
                                        <a:lnTo>
                                          <a:pt x="67" y="383"/>
                                        </a:lnTo>
                                        <a:lnTo>
                                          <a:pt x="47" y="295"/>
                                        </a:lnTo>
                                        <a:lnTo>
                                          <a:pt x="28" y="207"/>
                                        </a:lnTo>
                                        <a:lnTo>
                                          <a:pt x="12" y="10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5" name="شكل حر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487" y="7223300"/>
                                    <a:ext cx="52388" cy="109538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69"/>
                                      <a:gd name="T2" fmla="*/ 33 w 33"/>
                                      <a:gd name="T3" fmla="*/ 69 h 69"/>
                                      <a:gd name="T4" fmla="*/ 24 w 33"/>
                                      <a:gd name="T5" fmla="*/ 69 h 69"/>
                                      <a:gd name="T6" fmla="*/ 12 w 33"/>
                                      <a:gd name="T7" fmla="*/ 35 h 69"/>
                                      <a:gd name="T8" fmla="*/ 0 w 33"/>
                                      <a:gd name="T9" fmla="*/ 0 h 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69">
                                        <a:moveTo>
                                          <a:pt x="0" y="0"/>
                                        </a:moveTo>
                                        <a:lnTo>
                                          <a:pt x="33" y="69"/>
                                        </a:lnTo>
                                        <a:lnTo>
                                          <a:pt x="24" y="69"/>
                                        </a:lnTo>
                                        <a:lnTo>
                                          <a:pt x="12" y="3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6" name="شكل حر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5374" y="6153325"/>
                                    <a:ext cx="23813" cy="147638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3"/>
                                      <a:gd name="T2" fmla="*/ 9 w 15"/>
                                      <a:gd name="T3" fmla="*/ 37 h 93"/>
                                      <a:gd name="T4" fmla="*/ 9 w 15"/>
                                      <a:gd name="T5" fmla="*/ 40 h 93"/>
                                      <a:gd name="T6" fmla="*/ 15 w 15"/>
                                      <a:gd name="T7" fmla="*/ 93 h 93"/>
                                      <a:gd name="T8" fmla="*/ 5 w 15"/>
                                      <a:gd name="T9" fmla="*/ 49 h 93"/>
                                      <a:gd name="T10" fmla="*/ 0 w 15"/>
                                      <a:gd name="T11" fmla="*/ 0 h 9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3">
                                        <a:moveTo>
                                          <a:pt x="0" y="0"/>
                                        </a:moveTo>
                                        <a:lnTo>
                                          <a:pt x="9" y="37"/>
                                        </a:lnTo>
                                        <a:lnTo>
                                          <a:pt x="9" y="40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5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7" name="شكل حر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5689775"/>
                                    <a:ext cx="625475" cy="1216025"/>
                                  </a:xfrm>
                                  <a:custGeom>
                                    <a:avLst/>
                                    <a:gdLst>
                                      <a:gd name="T0" fmla="*/ 394 w 394"/>
                                      <a:gd name="T1" fmla="*/ 0 h 766"/>
                                      <a:gd name="T2" fmla="*/ 394 w 394"/>
                                      <a:gd name="T3" fmla="*/ 0 h 766"/>
                                      <a:gd name="T4" fmla="*/ 356 w 394"/>
                                      <a:gd name="T5" fmla="*/ 38 h 766"/>
                                      <a:gd name="T6" fmla="*/ 319 w 394"/>
                                      <a:gd name="T7" fmla="*/ 77 h 766"/>
                                      <a:gd name="T8" fmla="*/ 284 w 394"/>
                                      <a:gd name="T9" fmla="*/ 117 h 766"/>
                                      <a:gd name="T10" fmla="*/ 249 w 394"/>
                                      <a:gd name="T11" fmla="*/ 160 h 766"/>
                                      <a:gd name="T12" fmla="*/ 207 w 394"/>
                                      <a:gd name="T13" fmla="*/ 218 h 766"/>
                                      <a:gd name="T14" fmla="*/ 168 w 394"/>
                                      <a:gd name="T15" fmla="*/ 276 h 766"/>
                                      <a:gd name="T16" fmla="*/ 131 w 394"/>
                                      <a:gd name="T17" fmla="*/ 339 h 766"/>
                                      <a:gd name="T18" fmla="*/ 98 w 394"/>
                                      <a:gd name="T19" fmla="*/ 402 h 766"/>
                                      <a:gd name="T20" fmla="*/ 69 w 394"/>
                                      <a:gd name="T21" fmla="*/ 467 h 766"/>
                                      <a:gd name="T22" fmla="*/ 45 w 394"/>
                                      <a:gd name="T23" fmla="*/ 535 h 766"/>
                                      <a:gd name="T24" fmla="*/ 26 w 394"/>
                                      <a:gd name="T25" fmla="*/ 604 h 766"/>
                                      <a:gd name="T26" fmla="*/ 14 w 394"/>
                                      <a:gd name="T27" fmla="*/ 673 h 766"/>
                                      <a:gd name="T28" fmla="*/ 7 w 394"/>
                                      <a:gd name="T29" fmla="*/ 746 h 766"/>
                                      <a:gd name="T30" fmla="*/ 6 w 394"/>
                                      <a:gd name="T31" fmla="*/ 766 h 766"/>
                                      <a:gd name="T32" fmla="*/ 0 w 394"/>
                                      <a:gd name="T33" fmla="*/ 749 h 766"/>
                                      <a:gd name="T34" fmla="*/ 1 w 394"/>
                                      <a:gd name="T35" fmla="*/ 744 h 766"/>
                                      <a:gd name="T36" fmla="*/ 7 w 394"/>
                                      <a:gd name="T37" fmla="*/ 673 h 766"/>
                                      <a:gd name="T38" fmla="*/ 21 w 394"/>
                                      <a:gd name="T39" fmla="*/ 603 h 766"/>
                                      <a:gd name="T40" fmla="*/ 40 w 394"/>
                                      <a:gd name="T41" fmla="*/ 533 h 766"/>
                                      <a:gd name="T42" fmla="*/ 65 w 394"/>
                                      <a:gd name="T43" fmla="*/ 466 h 766"/>
                                      <a:gd name="T44" fmla="*/ 94 w 394"/>
                                      <a:gd name="T45" fmla="*/ 400 h 766"/>
                                      <a:gd name="T46" fmla="*/ 127 w 394"/>
                                      <a:gd name="T47" fmla="*/ 336 h 766"/>
                                      <a:gd name="T48" fmla="*/ 164 w 394"/>
                                      <a:gd name="T49" fmla="*/ 275 h 766"/>
                                      <a:gd name="T50" fmla="*/ 204 w 394"/>
                                      <a:gd name="T51" fmla="*/ 215 h 766"/>
                                      <a:gd name="T52" fmla="*/ 248 w 394"/>
                                      <a:gd name="T53" fmla="*/ 158 h 766"/>
                                      <a:gd name="T54" fmla="*/ 282 w 394"/>
                                      <a:gd name="T55" fmla="*/ 116 h 766"/>
                                      <a:gd name="T56" fmla="*/ 318 w 394"/>
                                      <a:gd name="T57" fmla="*/ 76 h 766"/>
                                      <a:gd name="T58" fmla="*/ 354 w 394"/>
                                      <a:gd name="T59" fmla="*/ 37 h 766"/>
                                      <a:gd name="T60" fmla="*/ 394 w 394"/>
                                      <a:gd name="T61" fmla="*/ 0 h 7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94" h="766">
                                        <a:moveTo>
                                          <a:pt x="394" y="0"/>
                                        </a:moveTo>
                                        <a:lnTo>
                                          <a:pt x="394" y="0"/>
                                        </a:lnTo>
                                        <a:lnTo>
                                          <a:pt x="356" y="38"/>
                                        </a:lnTo>
                                        <a:lnTo>
                                          <a:pt x="319" y="77"/>
                                        </a:lnTo>
                                        <a:lnTo>
                                          <a:pt x="284" y="117"/>
                                        </a:lnTo>
                                        <a:lnTo>
                                          <a:pt x="249" y="160"/>
                                        </a:lnTo>
                                        <a:lnTo>
                                          <a:pt x="207" y="218"/>
                                        </a:lnTo>
                                        <a:lnTo>
                                          <a:pt x="168" y="276"/>
                                        </a:lnTo>
                                        <a:lnTo>
                                          <a:pt x="131" y="339"/>
                                        </a:lnTo>
                                        <a:lnTo>
                                          <a:pt x="98" y="402"/>
                                        </a:lnTo>
                                        <a:lnTo>
                                          <a:pt x="69" y="467"/>
                                        </a:lnTo>
                                        <a:lnTo>
                                          <a:pt x="45" y="535"/>
                                        </a:lnTo>
                                        <a:lnTo>
                                          <a:pt x="26" y="604"/>
                                        </a:lnTo>
                                        <a:lnTo>
                                          <a:pt x="14" y="673"/>
                                        </a:lnTo>
                                        <a:lnTo>
                                          <a:pt x="7" y="746"/>
                                        </a:lnTo>
                                        <a:lnTo>
                                          <a:pt x="6" y="766"/>
                                        </a:lnTo>
                                        <a:lnTo>
                                          <a:pt x="0" y="749"/>
                                        </a:lnTo>
                                        <a:lnTo>
                                          <a:pt x="1" y="744"/>
                                        </a:lnTo>
                                        <a:lnTo>
                                          <a:pt x="7" y="673"/>
                                        </a:lnTo>
                                        <a:lnTo>
                                          <a:pt x="21" y="603"/>
                                        </a:lnTo>
                                        <a:lnTo>
                                          <a:pt x="40" y="533"/>
                                        </a:lnTo>
                                        <a:lnTo>
                                          <a:pt x="65" y="466"/>
                                        </a:lnTo>
                                        <a:lnTo>
                                          <a:pt x="94" y="400"/>
                                        </a:lnTo>
                                        <a:lnTo>
                                          <a:pt x="127" y="336"/>
                                        </a:lnTo>
                                        <a:lnTo>
                                          <a:pt x="164" y="275"/>
                                        </a:lnTo>
                                        <a:lnTo>
                                          <a:pt x="204" y="215"/>
                                        </a:lnTo>
                                        <a:lnTo>
                                          <a:pt x="248" y="158"/>
                                        </a:lnTo>
                                        <a:lnTo>
                                          <a:pt x="282" y="116"/>
                                        </a:lnTo>
                                        <a:lnTo>
                                          <a:pt x="318" y="76"/>
                                        </a:lnTo>
                                        <a:lnTo>
                                          <a:pt x="354" y="37"/>
                                        </a:lnTo>
                                        <a:lnTo>
                                          <a:pt x="394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" name="شكل حر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915325"/>
                                    <a:ext cx="57150" cy="307975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94"/>
                                      <a:gd name="T2" fmla="*/ 6 w 36"/>
                                      <a:gd name="T3" fmla="*/ 16 h 194"/>
                                      <a:gd name="T4" fmla="*/ 7 w 36"/>
                                      <a:gd name="T5" fmla="*/ 19 h 194"/>
                                      <a:gd name="T6" fmla="*/ 11 w 36"/>
                                      <a:gd name="T7" fmla="*/ 80 h 194"/>
                                      <a:gd name="T8" fmla="*/ 20 w 36"/>
                                      <a:gd name="T9" fmla="*/ 132 h 194"/>
                                      <a:gd name="T10" fmla="*/ 33 w 36"/>
                                      <a:gd name="T11" fmla="*/ 185 h 194"/>
                                      <a:gd name="T12" fmla="*/ 36 w 36"/>
                                      <a:gd name="T13" fmla="*/ 194 h 194"/>
                                      <a:gd name="T14" fmla="*/ 21 w 36"/>
                                      <a:gd name="T15" fmla="*/ 161 h 194"/>
                                      <a:gd name="T16" fmla="*/ 15 w 36"/>
                                      <a:gd name="T17" fmla="*/ 145 h 194"/>
                                      <a:gd name="T18" fmla="*/ 5 w 36"/>
                                      <a:gd name="T19" fmla="*/ 81 h 194"/>
                                      <a:gd name="T20" fmla="*/ 1 w 36"/>
                                      <a:gd name="T21" fmla="*/ 41 h 194"/>
                                      <a:gd name="T22" fmla="*/ 0 w 36"/>
                                      <a:gd name="T23" fmla="*/ 0 h 1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6" h="194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11" y="80"/>
                                        </a:lnTo>
                                        <a:lnTo>
                                          <a:pt x="20" y="132"/>
                                        </a:lnTo>
                                        <a:lnTo>
                                          <a:pt x="33" y="185"/>
                                        </a:lnTo>
                                        <a:lnTo>
                                          <a:pt x="36" y="194"/>
                                        </a:lnTo>
                                        <a:lnTo>
                                          <a:pt x="21" y="161"/>
                                        </a:lnTo>
                                        <a:lnTo>
                                          <a:pt x="15" y="145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" name="شكل حر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787" y="7229650"/>
                                    <a:ext cx="49213" cy="103188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5"/>
                                      <a:gd name="T2" fmla="*/ 31 w 31"/>
                                      <a:gd name="T3" fmla="*/ 65 h 65"/>
                                      <a:gd name="T4" fmla="*/ 23 w 31"/>
                                      <a:gd name="T5" fmla="*/ 65 h 65"/>
                                      <a:gd name="T6" fmla="*/ 0 w 31"/>
                                      <a:gd name="T7" fmla="*/ 0 h 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5">
                                        <a:moveTo>
                                          <a:pt x="0" y="0"/>
                                        </a:moveTo>
                                        <a:lnTo>
                                          <a:pt x="31" y="65"/>
                                        </a:lnTo>
                                        <a:lnTo>
                                          <a:pt x="23" y="6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" name="شكل حر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878812"/>
                                    <a:ext cx="11113" cy="6667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2"/>
                                      <a:gd name="T2" fmla="*/ 6 w 7"/>
                                      <a:gd name="T3" fmla="*/ 17 h 42"/>
                                      <a:gd name="T4" fmla="*/ 7 w 7"/>
                                      <a:gd name="T5" fmla="*/ 42 h 42"/>
                                      <a:gd name="T6" fmla="*/ 6 w 7"/>
                                      <a:gd name="T7" fmla="*/ 39 h 42"/>
                                      <a:gd name="T8" fmla="*/ 0 w 7"/>
                                      <a:gd name="T9" fmla="*/ 23 h 42"/>
                                      <a:gd name="T10" fmla="*/ 0 w 7"/>
                                      <a:gd name="T11" fmla="*/ 0 h 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2">
                                        <a:moveTo>
                                          <a:pt x="0" y="0"/>
                                        </a:moveTo>
                                        <a:lnTo>
                                          <a:pt x="6" y="17"/>
                                        </a:lnTo>
                                        <a:lnTo>
                                          <a:pt x="7" y="42"/>
                                        </a:lnTo>
                                        <a:lnTo>
                                          <a:pt x="6" y="39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1" name="شكل حر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7149" y="7145512"/>
                                    <a:ext cx="71438" cy="18732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18"/>
                                      <a:gd name="T2" fmla="*/ 6 w 45"/>
                                      <a:gd name="T3" fmla="*/ 16 h 118"/>
                                      <a:gd name="T4" fmla="*/ 21 w 45"/>
                                      <a:gd name="T5" fmla="*/ 49 h 118"/>
                                      <a:gd name="T6" fmla="*/ 33 w 45"/>
                                      <a:gd name="T7" fmla="*/ 84 h 118"/>
                                      <a:gd name="T8" fmla="*/ 45 w 45"/>
                                      <a:gd name="T9" fmla="*/ 118 h 118"/>
                                      <a:gd name="T10" fmla="*/ 44 w 45"/>
                                      <a:gd name="T11" fmla="*/ 118 h 118"/>
                                      <a:gd name="T12" fmla="*/ 13 w 45"/>
                                      <a:gd name="T13" fmla="*/ 53 h 118"/>
                                      <a:gd name="T14" fmla="*/ 11 w 45"/>
                                      <a:gd name="T15" fmla="*/ 42 h 118"/>
                                      <a:gd name="T16" fmla="*/ 0 w 45"/>
                                      <a:gd name="T17" fmla="*/ 0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5" h="118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21" y="49"/>
                                        </a:lnTo>
                                        <a:lnTo>
                                          <a:pt x="33" y="84"/>
                                        </a:lnTo>
                                        <a:lnTo>
                                          <a:pt x="45" y="118"/>
                                        </a:lnTo>
                                        <a:lnTo>
                                          <a:pt x="44" y="118"/>
                                        </a:lnTo>
                                        <a:lnTo>
                                          <a:pt x="13" y="53"/>
                                        </a:lnTo>
                                        <a:lnTo>
                                          <a:pt x="11" y="42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g:grpSp>
                              <wpg:cNvPr id="7" name="مجموعة 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0645" y="4826969"/>
                                  <a:ext cx="1306271" cy="2505862"/>
                                  <a:chOff x="80645" y="4649964"/>
                                  <a:chExt cx="874712" cy="1677988"/>
                                </a:xfrm>
                              </wpg:grpSpPr>
                              <wps:wsp>
                                <wps:cNvPr id="8" name="شكل حر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745" y="5189714"/>
                                    <a:ext cx="198438" cy="714375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0 h 450"/>
                                      <a:gd name="T2" fmla="*/ 41 w 125"/>
                                      <a:gd name="T3" fmla="*/ 155 h 450"/>
                                      <a:gd name="T4" fmla="*/ 86 w 125"/>
                                      <a:gd name="T5" fmla="*/ 309 h 450"/>
                                      <a:gd name="T6" fmla="*/ 125 w 125"/>
                                      <a:gd name="T7" fmla="*/ 425 h 450"/>
                                      <a:gd name="T8" fmla="*/ 125 w 125"/>
                                      <a:gd name="T9" fmla="*/ 450 h 450"/>
                                      <a:gd name="T10" fmla="*/ 79 w 125"/>
                                      <a:gd name="T11" fmla="*/ 311 h 450"/>
                                      <a:gd name="T12" fmla="*/ 41 w 125"/>
                                      <a:gd name="T13" fmla="*/ 183 h 450"/>
                                      <a:gd name="T14" fmla="*/ 7 w 125"/>
                                      <a:gd name="T15" fmla="*/ 54 h 450"/>
                                      <a:gd name="T16" fmla="*/ 0 w 125"/>
                                      <a:gd name="T17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5" h="450">
                                        <a:moveTo>
                                          <a:pt x="0" y="0"/>
                                        </a:moveTo>
                                        <a:lnTo>
                                          <a:pt x="41" y="155"/>
                                        </a:lnTo>
                                        <a:lnTo>
                                          <a:pt x="86" y="309"/>
                                        </a:lnTo>
                                        <a:lnTo>
                                          <a:pt x="125" y="425"/>
                                        </a:lnTo>
                                        <a:lnTo>
                                          <a:pt x="125" y="450"/>
                                        </a:lnTo>
                                        <a:lnTo>
                                          <a:pt x="79" y="311"/>
                                        </a:lnTo>
                                        <a:lnTo>
                                          <a:pt x="41" y="183"/>
                                        </a:lnTo>
                                        <a:lnTo>
                                          <a:pt x="7" y="5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9" name="شكل حر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295" y="5891389"/>
                                    <a:ext cx="187325" cy="436563"/>
                                  </a:xfrm>
                                  <a:custGeom>
                                    <a:avLst/>
                                    <a:gdLst>
                                      <a:gd name="T0" fmla="*/ 0 w 118"/>
                                      <a:gd name="T1" fmla="*/ 0 h 275"/>
                                      <a:gd name="T2" fmla="*/ 8 w 118"/>
                                      <a:gd name="T3" fmla="*/ 20 h 275"/>
                                      <a:gd name="T4" fmla="*/ 37 w 118"/>
                                      <a:gd name="T5" fmla="*/ 96 h 275"/>
                                      <a:gd name="T6" fmla="*/ 69 w 118"/>
                                      <a:gd name="T7" fmla="*/ 170 h 275"/>
                                      <a:gd name="T8" fmla="*/ 118 w 118"/>
                                      <a:gd name="T9" fmla="*/ 275 h 275"/>
                                      <a:gd name="T10" fmla="*/ 109 w 118"/>
                                      <a:gd name="T11" fmla="*/ 275 h 275"/>
                                      <a:gd name="T12" fmla="*/ 61 w 118"/>
                                      <a:gd name="T13" fmla="*/ 174 h 275"/>
                                      <a:gd name="T14" fmla="*/ 30 w 118"/>
                                      <a:gd name="T15" fmla="*/ 100 h 275"/>
                                      <a:gd name="T16" fmla="*/ 0 w 118"/>
                                      <a:gd name="T17" fmla="*/ 26 h 275"/>
                                      <a:gd name="T18" fmla="*/ 0 w 118"/>
                                      <a:gd name="T19" fmla="*/ 0 h 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8" h="275">
                                        <a:moveTo>
                                          <a:pt x="0" y="0"/>
                                        </a:moveTo>
                                        <a:lnTo>
                                          <a:pt x="8" y="20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69" y="170"/>
                                        </a:lnTo>
                                        <a:lnTo>
                                          <a:pt x="118" y="275"/>
                                        </a:lnTo>
                                        <a:lnTo>
                                          <a:pt x="109" y="275"/>
                                        </a:lnTo>
                                        <a:lnTo>
                                          <a:pt x="61" y="174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0" y="2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0" name="شكل حر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45" y="5010327"/>
                                    <a:ext cx="31750" cy="192088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21"/>
                                      <a:gd name="T2" fmla="*/ 16 w 20"/>
                                      <a:gd name="T3" fmla="*/ 72 h 121"/>
                                      <a:gd name="T4" fmla="*/ 20 w 20"/>
                                      <a:gd name="T5" fmla="*/ 121 h 121"/>
                                      <a:gd name="T6" fmla="*/ 18 w 20"/>
                                      <a:gd name="T7" fmla="*/ 112 h 121"/>
                                      <a:gd name="T8" fmla="*/ 0 w 20"/>
                                      <a:gd name="T9" fmla="*/ 31 h 121"/>
                                      <a:gd name="T10" fmla="*/ 0 w 20"/>
                                      <a:gd name="T11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0" h="121">
                                        <a:moveTo>
                                          <a:pt x="0" y="0"/>
                                        </a:moveTo>
                                        <a:lnTo>
                                          <a:pt x="16" y="72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18" y="112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2" name="شكل حر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395" y="5202414"/>
                                    <a:ext cx="250825" cy="1020763"/>
                                  </a:xfrm>
                                  <a:custGeom>
                                    <a:avLst/>
                                    <a:gdLst>
                                      <a:gd name="T0" fmla="*/ 0 w 158"/>
                                      <a:gd name="T1" fmla="*/ 0 h 643"/>
                                      <a:gd name="T2" fmla="*/ 11 w 158"/>
                                      <a:gd name="T3" fmla="*/ 46 h 643"/>
                                      <a:gd name="T4" fmla="*/ 22 w 158"/>
                                      <a:gd name="T5" fmla="*/ 129 h 643"/>
                                      <a:gd name="T6" fmla="*/ 36 w 158"/>
                                      <a:gd name="T7" fmla="*/ 211 h 643"/>
                                      <a:gd name="T8" fmla="*/ 55 w 158"/>
                                      <a:gd name="T9" fmla="*/ 301 h 643"/>
                                      <a:gd name="T10" fmla="*/ 76 w 158"/>
                                      <a:gd name="T11" fmla="*/ 389 h 643"/>
                                      <a:gd name="T12" fmla="*/ 103 w 158"/>
                                      <a:gd name="T13" fmla="*/ 476 h 643"/>
                                      <a:gd name="T14" fmla="*/ 123 w 158"/>
                                      <a:gd name="T15" fmla="*/ 533 h 643"/>
                                      <a:gd name="T16" fmla="*/ 144 w 158"/>
                                      <a:gd name="T17" fmla="*/ 588 h 643"/>
                                      <a:gd name="T18" fmla="*/ 155 w 158"/>
                                      <a:gd name="T19" fmla="*/ 632 h 643"/>
                                      <a:gd name="T20" fmla="*/ 158 w 158"/>
                                      <a:gd name="T21" fmla="*/ 643 h 643"/>
                                      <a:gd name="T22" fmla="*/ 142 w 158"/>
                                      <a:gd name="T23" fmla="*/ 608 h 643"/>
                                      <a:gd name="T24" fmla="*/ 118 w 158"/>
                                      <a:gd name="T25" fmla="*/ 544 h 643"/>
                                      <a:gd name="T26" fmla="*/ 95 w 158"/>
                                      <a:gd name="T27" fmla="*/ 478 h 643"/>
                                      <a:gd name="T28" fmla="*/ 69 w 158"/>
                                      <a:gd name="T29" fmla="*/ 391 h 643"/>
                                      <a:gd name="T30" fmla="*/ 47 w 158"/>
                                      <a:gd name="T31" fmla="*/ 302 h 643"/>
                                      <a:gd name="T32" fmla="*/ 29 w 158"/>
                                      <a:gd name="T33" fmla="*/ 212 h 643"/>
                                      <a:gd name="T34" fmla="*/ 13 w 158"/>
                                      <a:gd name="T35" fmla="*/ 107 h 643"/>
                                      <a:gd name="T36" fmla="*/ 0 w 158"/>
                                      <a:gd name="T37" fmla="*/ 0 h 6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8" h="643">
                                        <a:moveTo>
                                          <a:pt x="0" y="0"/>
                                        </a:moveTo>
                                        <a:lnTo>
                                          <a:pt x="11" y="46"/>
                                        </a:lnTo>
                                        <a:lnTo>
                                          <a:pt x="22" y="129"/>
                                        </a:lnTo>
                                        <a:lnTo>
                                          <a:pt x="36" y="211"/>
                                        </a:lnTo>
                                        <a:lnTo>
                                          <a:pt x="55" y="301"/>
                                        </a:lnTo>
                                        <a:lnTo>
                                          <a:pt x="76" y="389"/>
                                        </a:lnTo>
                                        <a:lnTo>
                                          <a:pt x="103" y="476"/>
                                        </a:lnTo>
                                        <a:lnTo>
                                          <a:pt x="123" y="533"/>
                                        </a:lnTo>
                                        <a:lnTo>
                                          <a:pt x="144" y="588"/>
                                        </a:lnTo>
                                        <a:lnTo>
                                          <a:pt x="155" y="632"/>
                                        </a:lnTo>
                                        <a:lnTo>
                                          <a:pt x="158" y="643"/>
                                        </a:lnTo>
                                        <a:lnTo>
                                          <a:pt x="142" y="608"/>
                                        </a:lnTo>
                                        <a:lnTo>
                                          <a:pt x="118" y="544"/>
                                        </a:lnTo>
                                        <a:lnTo>
                                          <a:pt x="95" y="478"/>
                                        </a:lnTo>
                                        <a:lnTo>
                                          <a:pt x="69" y="391"/>
                                        </a:lnTo>
                                        <a:lnTo>
                                          <a:pt x="47" y="302"/>
                                        </a:lnTo>
                                        <a:lnTo>
                                          <a:pt x="29" y="212"/>
                                        </a:lnTo>
                                        <a:lnTo>
                                          <a:pt x="13" y="10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3" name="شكل حر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5920" y="6215239"/>
                                    <a:ext cx="52388" cy="112713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71"/>
                                      <a:gd name="T2" fmla="*/ 33 w 33"/>
                                      <a:gd name="T3" fmla="*/ 71 h 71"/>
                                      <a:gd name="T4" fmla="*/ 24 w 33"/>
                                      <a:gd name="T5" fmla="*/ 71 h 71"/>
                                      <a:gd name="T6" fmla="*/ 11 w 33"/>
                                      <a:gd name="T7" fmla="*/ 36 h 71"/>
                                      <a:gd name="T8" fmla="*/ 0 w 33"/>
                                      <a:gd name="T9" fmla="*/ 0 h 7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71">
                                        <a:moveTo>
                                          <a:pt x="0" y="0"/>
                                        </a:moveTo>
                                        <a:lnTo>
                                          <a:pt x="33" y="71"/>
                                        </a:lnTo>
                                        <a:lnTo>
                                          <a:pt x="24" y="71"/>
                                        </a:lnTo>
                                        <a:lnTo>
                                          <a:pt x="11" y="3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4" name="شكل حر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45" y="5124627"/>
                                    <a:ext cx="23813" cy="150813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5"/>
                                      <a:gd name="T2" fmla="*/ 8 w 15"/>
                                      <a:gd name="T3" fmla="*/ 37 h 95"/>
                                      <a:gd name="T4" fmla="*/ 8 w 15"/>
                                      <a:gd name="T5" fmla="*/ 41 h 95"/>
                                      <a:gd name="T6" fmla="*/ 15 w 15"/>
                                      <a:gd name="T7" fmla="*/ 95 h 95"/>
                                      <a:gd name="T8" fmla="*/ 4 w 15"/>
                                      <a:gd name="T9" fmla="*/ 49 h 95"/>
                                      <a:gd name="T10" fmla="*/ 0 w 15"/>
                                      <a:gd name="T11" fmla="*/ 0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5">
                                        <a:moveTo>
                                          <a:pt x="0" y="0"/>
                                        </a:moveTo>
                                        <a:lnTo>
                                          <a:pt x="8" y="37"/>
                                        </a:lnTo>
                                        <a:lnTo>
                                          <a:pt x="8" y="41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5" name="شكل حر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4649964"/>
                                    <a:ext cx="638175" cy="1241425"/>
                                  </a:xfrm>
                                  <a:custGeom>
                                    <a:avLst/>
                                    <a:gdLst>
                                      <a:gd name="T0" fmla="*/ 402 w 402"/>
                                      <a:gd name="T1" fmla="*/ 0 h 782"/>
                                      <a:gd name="T2" fmla="*/ 402 w 402"/>
                                      <a:gd name="T3" fmla="*/ 1 h 782"/>
                                      <a:gd name="T4" fmla="*/ 363 w 402"/>
                                      <a:gd name="T5" fmla="*/ 39 h 782"/>
                                      <a:gd name="T6" fmla="*/ 325 w 402"/>
                                      <a:gd name="T7" fmla="*/ 79 h 782"/>
                                      <a:gd name="T8" fmla="*/ 290 w 402"/>
                                      <a:gd name="T9" fmla="*/ 121 h 782"/>
                                      <a:gd name="T10" fmla="*/ 255 w 402"/>
                                      <a:gd name="T11" fmla="*/ 164 h 782"/>
                                      <a:gd name="T12" fmla="*/ 211 w 402"/>
                                      <a:gd name="T13" fmla="*/ 222 h 782"/>
                                      <a:gd name="T14" fmla="*/ 171 w 402"/>
                                      <a:gd name="T15" fmla="*/ 284 h 782"/>
                                      <a:gd name="T16" fmla="*/ 133 w 402"/>
                                      <a:gd name="T17" fmla="*/ 346 h 782"/>
                                      <a:gd name="T18" fmla="*/ 100 w 402"/>
                                      <a:gd name="T19" fmla="*/ 411 h 782"/>
                                      <a:gd name="T20" fmla="*/ 71 w 402"/>
                                      <a:gd name="T21" fmla="*/ 478 h 782"/>
                                      <a:gd name="T22" fmla="*/ 45 w 402"/>
                                      <a:gd name="T23" fmla="*/ 546 h 782"/>
                                      <a:gd name="T24" fmla="*/ 27 w 402"/>
                                      <a:gd name="T25" fmla="*/ 617 h 782"/>
                                      <a:gd name="T26" fmla="*/ 13 w 402"/>
                                      <a:gd name="T27" fmla="*/ 689 h 782"/>
                                      <a:gd name="T28" fmla="*/ 7 w 402"/>
                                      <a:gd name="T29" fmla="*/ 761 h 782"/>
                                      <a:gd name="T30" fmla="*/ 7 w 402"/>
                                      <a:gd name="T31" fmla="*/ 782 h 782"/>
                                      <a:gd name="T32" fmla="*/ 0 w 402"/>
                                      <a:gd name="T33" fmla="*/ 765 h 782"/>
                                      <a:gd name="T34" fmla="*/ 1 w 402"/>
                                      <a:gd name="T35" fmla="*/ 761 h 782"/>
                                      <a:gd name="T36" fmla="*/ 7 w 402"/>
                                      <a:gd name="T37" fmla="*/ 688 h 782"/>
                                      <a:gd name="T38" fmla="*/ 21 w 402"/>
                                      <a:gd name="T39" fmla="*/ 616 h 782"/>
                                      <a:gd name="T40" fmla="*/ 40 w 402"/>
                                      <a:gd name="T41" fmla="*/ 545 h 782"/>
                                      <a:gd name="T42" fmla="*/ 66 w 402"/>
                                      <a:gd name="T43" fmla="*/ 475 h 782"/>
                                      <a:gd name="T44" fmla="*/ 95 w 402"/>
                                      <a:gd name="T45" fmla="*/ 409 h 782"/>
                                      <a:gd name="T46" fmla="*/ 130 w 402"/>
                                      <a:gd name="T47" fmla="*/ 343 h 782"/>
                                      <a:gd name="T48" fmla="*/ 167 w 402"/>
                                      <a:gd name="T49" fmla="*/ 281 h 782"/>
                                      <a:gd name="T50" fmla="*/ 209 w 402"/>
                                      <a:gd name="T51" fmla="*/ 220 h 782"/>
                                      <a:gd name="T52" fmla="*/ 253 w 402"/>
                                      <a:gd name="T53" fmla="*/ 163 h 782"/>
                                      <a:gd name="T54" fmla="*/ 287 w 402"/>
                                      <a:gd name="T55" fmla="*/ 120 h 782"/>
                                      <a:gd name="T56" fmla="*/ 324 w 402"/>
                                      <a:gd name="T57" fmla="*/ 78 h 782"/>
                                      <a:gd name="T58" fmla="*/ 362 w 402"/>
                                      <a:gd name="T59" fmla="*/ 38 h 782"/>
                                      <a:gd name="T60" fmla="*/ 402 w 402"/>
                                      <a:gd name="T61" fmla="*/ 0 h 78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402" h="782">
                                        <a:moveTo>
                                          <a:pt x="402" y="0"/>
                                        </a:moveTo>
                                        <a:lnTo>
                                          <a:pt x="402" y="1"/>
                                        </a:lnTo>
                                        <a:lnTo>
                                          <a:pt x="363" y="39"/>
                                        </a:lnTo>
                                        <a:lnTo>
                                          <a:pt x="325" y="79"/>
                                        </a:lnTo>
                                        <a:lnTo>
                                          <a:pt x="290" y="121"/>
                                        </a:lnTo>
                                        <a:lnTo>
                                          <a:pt x="255" y="164"/>
                                        </a:lnTo>
                                        <a:lnTo>
                                          <a:pt x="211" y="222"/>
                                        </a:lnTo>
                                        <a:lnTo>
                                          <a:pt x="171" y="284"/>
                                        </a:lnTo>
                                        <a:lnTo>
                                          <a:pt x="133" y="346"/>
                                        </a:lnTo>
                                        <a:lnTo>
                                          <a:pt x="100" y="411"/>
                                        </a:lnTo>
                                        <a:lnTo>
                                          <a:pt x="71" y="478"/>
                                        </a:lnTo>
                                        <a:lnTo>
                                          <a:pt x="45" y="546"/>
                                        </a:lnTo>
                                        <a:lnTo>
                                          <a:pt x="27" y="617"/>
                                        </a:lnTo>
                                        <a:lnTo>
                                          <a:pt x="13" y="689"/>
                                        </a:lnTo>
                                        <a:lnTo>
                                          <a:pt x="7" y="761"/>
                                        </a:lnTo>
                                        <a:lnTo>
                                          <a:pt x="7" y="782"/>
                                        </a:lnTo>
                                        <a:lnTo>
                                          <a:pt x="0" y="765"/>
                                        </a:lnTo>
                                        <a:lnTo>
                                          <a:pt x="1" y="761"/>
                                        </a:lnTo>
                                        <a:lnTo>
                                          <a:pt x="7" y="688"/>
                                        </a:lnTo>
                                        <a:lnTo>
                                          <a:pt x="21" y="616"/>
                                        </a:lnTo>
                                        <a:lnTo>
                                          <a:pt x="40" y="545"/>
                                        </a:lnTo>
                                        <a:lnTo>
                                          <a:pt x="66" y="475"/>
                                        </a:lnTo>
                                        <a:lnTo>
                                          <a:pt x="95" y="409"/>
                                        </a:lnTo>
                                        <a:lnTo>
                                          <a:pt x="130" y="343"/>
                                        </a:lnTo>
                                        <a:lnTo>
                                          <a:pt x="167" y="281"/>
                                        </a:lnTo>
                                        <a:lnTo>
                                          <a:pt x="209" y="220"/>
                                        </a:lnTo>
                                        <a:lnTo>
                                          <a:pt x="253" y="163"/>
                                        </a:lnTo>
                                        <a:lnTo>
                                          <a:pt x="287" y="120"/>
                                        </a:lnTo>
                                        <a:lnTo>
                                          <a:pt x="324" y="78"/>
                                        </a:lnTo>
                                        <a:lnTo>
                                          <a:pt x="362" y="38"/>
                                        </a:lnTo>
                                        <a:lnTo>
                                          <a:pt x="40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6" name="شكل حر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904089"/>
                                    <a:ext cx="58738" cy="311150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0 h 196"/>
                                      <a:gd name="T2" fmla="*/ 6 w 37"/>
                                      <a:gd name="T3" fmla="*/ 15 h 196"/>
                                      <a:gd name="T4" fmla="*/ 7 w 37"/>
                                      <a:gd name="T5" fmla="*/ 18 h 196"/>
                                      <a:gd name="T6" fmla="*/ 12 w 37"/>
                                      <a:gd name="T7" fmla="*/ 80 h 196"/>
                                      <a:gd name="T8" fmla="*/ 21 w 37"/>
                                      <a:gd name="T9" fmla="*/ 134 h 196"/>
                                      <a:gd name="T10" fmla="*/ 33 w 37"/>
                                      <a:gd name="T11" fmla="*/ 188 h 196"/>
                                      <a:gd name="T12" fmla="*/ 37 w 37"/>
                                      <a:gd name="T13" fmla="*/ 196 h 196"/>
                                      <a:gd name="T14" fmla="*/ 22 w 37"/>
                                      <a:gd name="T15" fmla="*/ 162 h 196"/>
                                      <a:gd name="T16" fmla="*/ 15 w 37"/>
                                      <a:gd name="T17" fmla="*/ 146 h 196"/>
                                      <a:gd name="T18" fmla="*/ 5 w 37"/>
                                      <a:gd name="T19" fmla="*/ 81 h 196"/>
                                      <a:gd name="T20" fmla="*/ 1 w 37"/>
                                      <a:gd name="T21" fmla="*/ 40 h 196"/>
                                      <a:gd name="T22" fmla="*/ 0 w 37"/>
                                      <a:gd name="T23" fmla="*/ 0 h 1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7" h="196">
                                        <a:moveTo>
                                          <a:pt x="0" y="0"/>
                                        </a:moveTo>
                                        <a:lnTo>
                                          <a:pt x="6" y="15"/>
                                        </a:lnTo>
                                        <a:lnTo>
                                          <a:pt x="7" y="18"/>
                                        </a:lnTo>
                                        <a:lnTo>
                                          <a:pt x="12" y="80"/>
                                        </a:lnTo>
                                        <a:lnTo>
                                          <a:pt x="21" y="134"/>
                                        </a:lnTo>
                                        <a:lnTo>
                                          <a:pt x="33" y="188"/>
                                        </a:lnTo>
                                        <a:lnTo>
                                          <a:pt x="37" y="196"/>
                                        </a:lnTo>
                                        <a:lnTo>
                                          <a:pt x="22" y="162"/>
                                        </a:lnTo>
                                        <a:lnTo>
                                          <a:pt x="15" y="146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7" name="شكل حر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220" y="6223177"/>
                                    <a:ext cx="49213" cy="10477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6"/>
                                      <a:gd name="T2" fmla="*/ 31 w 31"/>
                                      <a:gd name="T3" fmla="*/ 66 h 66"/>
                                      <a:gd name="T4" fmla="*/ 24 w 31"/>
                                      <a:gd name="T5" fmla="*/ 66 h 66"/>
                                      <a:gd name="T6" fmla="*/ 0 w 31"/>
                                      <a:gd name="T7" fmla="*/ 0 h 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6">
                                        <a:moveTo>
                                          <a:pt x="0" y="0"/>
                                        </a:moveTo>
                                        <a:lnTo>
                                          <a:pt x="31" y="66"/>
                                        </a:lnTo>
                                        <a:lnTo>
                                          <a:pt x="24" y="6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8" name="شكل حر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864402"/>
                                    <a:ext cx="11113" cy="68263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3"/>
                                      <a:gd name="T2" fmla="*/ 7 w 7"/>
                                      <a:gd name="T3" fmla="*/ 17 h 43"/>
                                      <a:gd name="T4" fmla="*/ 7 w 7"/>
                                      <a:gd name="T5" fmla="*/ 43 h 43"/>
                                      <a:gd name="T6" fmla="*/ 6 w 7"/>
                                      <a:gd name="T7" fmla="*/ 40 h 43"/>
                                      <a:gd name="T8" fmla="*/ 0 w 7"/>
                                      <a:gd name="T9" fmla="*/ 25 h 43"/>
                                      <a:gd name="T10" fmla="*/ 0 w 7"/>
                                      <a:gd name="T11" fmla="*/ 0 h 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3">
                                        <a:moveTo>
                                          <a:pt x="0" y="0"/>
                                        </a:moveTo>
                                        <a:lnTo>
                                          <a:pt x="7" y="17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9" name="شكل حر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0995" y="6135864"/>
                                    <a:ext cx="73025" cy="192088"/>
                                  </a:xfrm>
                                  <a:custGeom>
                                    <a:avLst/>
                                    <a:gdLst>
                                      <a:gd name="T0" fmla="*/ 0 w 46"/>
                                      <a:gd name="T1" fmla="*/ 0 h 121"/>
                                      <a:gd name="T2" fmla="*/ 7 w 46"/>
                                      <a:gd name="T3" fmla="*/ 16 h 121"/>
                                      <a:gd name="T4" fmla="*/ 22 w 46"/>
                                      <a:gd name="T5" fmla="*/ 50 h 121"/>
                                      <a:gd name="T6" fmla="*/ 33 w 46"/>
                                      <a:gd name="T7" fmla="*/ 86 h 121"/>
                                      <a:gd name="T8" fmla="*/ 46 w 46"/>
                                      <a:gd name="T9" fmla="*/ 121 h 121"/>
                                      <a:gd name="T10" fmla="*/ 45 w 46"/>
                                      <a:gd name="T11" fmla="*/ 121 h 121"/>
                                      <a:gd name="T12" fmla="*/ 14 w 46"/>
                                      <a:gd name="T13" fmla="*/ 55 h 121"/>
                                      <a:gd name="T14" fmla="*/ 11 w 46"/>
                                      <a:gd name="T15" fmla="*/ 44 h 121"/>
                                      <a:gd name="T16" fmla="*/ 0 w 46"/>
                                      <a:gd name="T17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6" h="121">
                                        <a:moveTo>
                                          <a:pt x="0" y="0"/>
                                        </a:moveTo>
                                        <a:lnTo>
                                          <a:pt x="7" y="16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3" y="86"/>
                                        </a:lnTo>
                                        <a:lnTo>
                                          <a:pt x="46" y="121"/>
                                        </a:lnTo>
                                        <a:lnTo>
                                          <a:pt x="45" y="121"/>
                                        </a:lnTo>
                                        <a:lnTo>
                                          <a:pt x="14" y="55"/>
                                        </a:lnTo>
                                        <a:lnTo>
                                          <a:pt x="11" y="4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accent1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w14:anchorId="63F4117B" id="مجموعة 2" o:spid="_x0000_s1026" style="position:absolute;left:0;text-align:left;margin-left:192.1pt;margin-top:21pt;width:361.7pt;height:718.55pt;flip:x;z-index:-251658240;mso-height-percent:950;mso-position-horizontal-relative:page;mso-position-vertical-relative:page;mso-height-percent:950" coordsize="45938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">
                    <v:rect id="مستطيل 3" o:spid="_x0000_s1027" style="position:absolute;width:1945;height:91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" fillcolor="#00b050" strokecolor="#4472c4 [3204]" strokeweight="1pt"/>
                    <v:shapetype id="_x0000_t15" coordsize="21600,21600" o:spt="15" adj="16200" path="m@0,l,,,21600@0,21600,21600,10800xe">
                      <v:stroke joinstyle="miter"/>
                      <v:formulas>
                        <v:f eqn="val #0"/>
                        <v:f eqn="prod #0 1 2"/>
                      </v:formulas>
                      <v:path gradientshapeok="t" o:connecttype="custom" o:connectlocs="@1,0;0,10800;@1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مخمس 4" o:spid="_x0000_s1028" type="#_x0000_t15" style="position:absolute;left:1945;top:16954;width:43993;height:11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" adj="18725" fillcolor="red" stroked="f" strokeweight="1pt">
                      <v:fill opacity="19789f"/>
                      <v:shadow on="t" type="perspective" color="black" opacity="11796f" offset="-6.55631mm,-1.39358mm" matrix="72090f,,,72090f"/>
                      <o:extrusion v:ext="view" rotationangle=",35" viewpoint="0,0" viewpointorigin="0,0" skewangle="45" skewamt="0" type="perspective"/>
                      <v:textbox inset="14.4pt,0,,0">
                        <w:txbxContent>
                          <w:p w14:paraId="7661E95C" w14:textId="77777777" w:rsidR="00FF3C00" w:rsidRDefault="001A440F" w:rsidP="006F64B7">
                            <w:pPr>
                              <w:pStyle w:val="Sansinterligne"/>
                              <w:jc w:val="center"/>
                              <w:rPr>
                                <w:rFonts w:asciiTheme="majorHAnsi" w:eastAsiaTheme="majorEastAsia" w:hAnsiTheme="majorHAnsi" w:cs="DecoType Thuluth II"/>
                                <w:color w:val="262626" w:themeColor="text1" w:themeTint="D9"/>
                                <w:sz w:val="96"/>
                                <w:szCs w:val="96"/>
                                <w:rtl/>
                              </w:rPr>
                            </w:pPr>
                            <w:sdt>
                              <w:sdtPr>
                                <w:rPr>
                                  <w:rFonts w:asciiTheme="majorHAnsi" w:eastAsiaTheme="majorEastAsia" w:hAnsiTheme="majorHAnsi" w:cs="DecoType Thuluth II"/>
                                  <w:color w:val="262626" w:themeColor="text1" w:themeTint="D9"/>
                                  <w:sz w:val="96"/>
                                  <w:szCs w:val="96"/>
                                  <w:rtl/>
                                </w:rPr>
                                <w:alias w:val="العنوان"/>
                                <w:tag w:val=""/>
                                <w:id w:val="-1498035552"/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EndPr/>
                              <w:sdtContent>
                                <w:r w:rsidR="00FF3C00">
                                  <w:rPr>
                                    <w:rFonts w:asciiTheme="majorHAnsi" w:eastAsiaTheme="majorEastAsia" w:hAnsiTheme="majorHAnsi" w:cs="DecoType Thuluth II"/>
                                    <w:color w:val="262626" w:themeColor="text1" w:themeTint="D9"/>
                                    <w:sz w:val="96"/>
                                    <w:szCs w:val="96"/>
                                    <w:rtl/>
                                  </w:rPr>
                                  <w:t>عرض لعمل تثبيــــت</w:t>
                                </w:r>
                              </w:sdtContent>
                            </w:sdt>
                          </w:p>
                          <w:p w14:paraId="25426ABB" w14:textId="77777777" w:rsidR="00FF3C00" w:rsidRDefault="00FF3C00">
                            <w:pPr>
                              <w:pStyle w:val="Sansinterligne"/>
                              <w:jc w:val="right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group id="مجموعة 5" o:spid="_x0000_s1029" style="position:absolute;left:762;top:42100;width:20573;height:49103" coordorigin="806,42118" coordsize="13062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group id="مجموعة 6" o:spid="_x0000_s1030" style="position:absolute;left:1410;top:42118;width:10478;height:31210" coordorigin="1410,42118" coordsize="10477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o:lock v:ext="edit" aspectratio="t"/>
                        <v:shape id="شكل حر 20" o:spid="_x0000_s1031" style="position:absolute;left:3696;top:62168;width:1937;height:6985;visibility:visible;mso-wrap-style:square;v-text-anchor:top" coordsize="122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" path="m,l39,152,84,304r38,113l122,440,76,306,39,180,6,53,,xe" fillcolor="#44546a [3215]" strokecolor="#4472c4 [3204]" strokeweight="0">
                          <v:path arrowok="t" o:connecttype="custom" o:connectlocs="0,0;61913,241300;133350,482600;193675,661988;193675,698500;120650,485775;61913,285750;9525,84138;0,0" o:connectangles="0,0,0,0,0,0,0,0,0"/>
                        </v:shape>
                        <v:shape id="شكل حر 21" o:spid="_x0000_s1032" style="position:absolute;left:5728;top:69058;width:1842;height:4270;visibility:visible;mso-wrap-style:square;v-text-anchor:top" coordsize="116,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" path="m,l8,19,37,93r30,74l116,269r-8,l60,169,30,98,1,25,,xe" fillcolor="#44546a [3215]" strokecolor="#4472c4 [3204]" strokeweight="0">
                          <v:path arrowok="t" o:connecttype="custom" o:connectlocs="0,0;12700,30163;58738,147638;106363,265113;184150,427038;171450,427038;95250,268288;47625,155575;1588,39688;0,0" o:connectangles="0,0,0,0,0,0,0,0,0,0"/>
                        </v:shape>
                        <v:shape id="شكل حر 22" o:spid="_x0000_s1033" style="position:absolute;left:1410;top:42118;width:2223;height:20193;visibility:visible;mso-wrap-style:square;v-text-anchor:top" coordsize="140,1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" path="m,l,,1,79r2,80l12,317,23,476,39,634,58,792,83,948r24,138l135,1223r5,49l138,1262,105,1106,77,949,53,792,35,634,20,476,9,317,2,159,,79,,xe" fillcolor="#44546a [3215]" strokecolor="#4472c4 [3204]" strokeweight="0">
    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    </v:shape>
                        <v:shape id="شكل حر 23" o:spid="_x0000_s1034" style="position:absolute;left:3410;top:48611;width:715;height:13557;visibility:visible;mso-wrap-style:square;v-text-anchor:top" coordsize="4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" path="m45,r,l35,66r-9,67l14,267,6,401,3,534,6,669r8,134l18,854r,-3l9,814,8,803,1,669,,534,3,401,12,267,25,132,34,66,45,xe" fillcolor="#44546a [3215]" strokecolor="#4472c4 [3204]" strokeweight="0">
    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    </v:shape>
                        <v:shape id="شكل حر 24" o:spid="_x0000_s1035" style="position:absolute;left:3633;top:62311;width:2444;height:9985;visibility:visible;mso-wrap-style:square;v-text-anchor:top" coordsize="154,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" path="m,l10,44r11,82l34,207r19,86l75,380r25,86l120,521r21,55l152,618r2,11l140,595,115,532,93,468,67,383,47,295,28,207,12,104,,xe" fillcolor="#44546a [3215]" strokecolor="#4472c4 [3204]" strokeweight="0">
    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    </v:shape>
                        <v:shape id="شكل حر 25" o:spid="_x0000_s1036" style="position:absolute;left:6204;top:72233;width:524;height:1095;visibility:visible;mso-wrap-style:square;v-text-anchor:top" coordsize="3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" path="m,l33,69r-9,l12,35,,xe" fillcolor="#44546a [3215]" strokecolor="#4472c4 [3204]" strokeweight="0">
                          <v:path arrowok="t" o:connecttype="custom" o:connectlocs="0,0;52388,109538;38100,109538;19050,55563;0,0" o:connectangles="0,0,0,0,0"/>
                        </v:shape>
                        <v:shape id="شكل حر 26" o:spid="_x0000_s1037" style="position:absolute;left:3553;top:61533;width:238;height:1476;visibility:visible;mso-wrap-style:square;v-text-anchor:top" coordsize="1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" path="m,l9,37r,3l15,93,5,49,,xe" fillcolor="#44546a [3215]" strokecolor="#4472c4 [3204]" strokeweight="0">
                          <v:path arrowok="t" o:connecttype="custom" o:connectlocs="0,0;14288,58738;14288,63500;23813,147638;7938,77788;0,0" o:connectangles="0,0,0,0,0,0"/>
                        </v:shape>
                        <v:shape id="شكل حر 27" o:spid="_x0000_s1038" style="position:absolute;left:5633;top:56897;width:6255;height:12161;visibility:visible;mso-wrap-style:square;v-text-anchor:top" coordsize="394,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" path="m394,r,l356,38,319,77r-35,40l249,160r-42,58l168,276r-37,63l98,402,69,467,45,535,26,604,14,673,7,746,6,766,,749r1,-5l7,673,21,603,40,533,65,466,94,400r33,-64l164,275r40,-60l248,158r34,-42l318,76,354,37,394,xe" fillcolor="#44546a [3215]" strokecolor="#4472c4 [3204]" strokeweight="0">
    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    </v:shape>
                        <v:shape id="شكل حر 28" o:spid="_x0000_s1039" style="position:absolute;left:5633;top:69153;width:571;height:3080;visibility:visible;mso-wrap-style:square;v-text-anchor:top" coordsize="36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" path="m,l6,16r1,3l11,80r9,52l33,185r3,9l21,161,15,145,5,81,1,41,,xe" fillcolor="#44546a [3215]" strokecolor="#4472c4 [3204]" strokeweight="0">
                          <v:path arrowok="t" o:connecttype="custom" o:connectlocs="0,0;9525,25400;11113,30163;17463,127000;31750,209550;52388,293688;57150,307975;33338,255588;23813,230188;7938,128588;1588,65088;0,0" o:connectangles="0,0,0,0,0,0,0,0,0,0,0,0"/>
                        </v:shape>
                        <v:shape id="شكل حر 29" o:spid="_x0000_s1040" style="position:absolute;left:6077;top:72296;width:493;height:1032;visibility:visible;mso-wrap-style:square;v-text-anchor:top" coordsize="31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" path="m,l31,65r-8,l,xe" fillcolor="#44546a [3215]" strokecolor="#4472c4 [3204]" strokeweight="0">
                          <v:path arrowok="t" o:connecttype="custom" o:connectlocs="0,0;49213,103188;36513,103188;0,0" o:connectangles="0,0,0,0"/>
                        </v:shape>
                        <v:shape id="شكل حر 30" o:spid="_x0000_s1041" style="position:absolute;left:5633;top:68788;width:111;height:666;visibility:visible;mso-wrap-style:square;v-text-anchor:top" coordsize="7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" path="m,l6,17,7,42,6,39,,23,,xe" fillcolor="#44546a [3215]" strokecolor="#4472c4 [3204]" strokeweight="0">
                          <v:path arrowok="t" o:connecttype="custom" o:connectlocs="0,0;9525,26988;11113,66675;9525,61913;0,36513;0,0" o:connectangles="0,0,0,0,0,0"/>
                        </v:shape>
                        <v:shape id="شكل حر 31" o:spid="_x0000_s1042" style="position:absolute;left:5871;top:71455;width:714;height:1873;visibility:visible;mso-wrap-style:square;v-text-anchor:top" coordsize="4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" path="m,l6,16,21,49,33,84r12,34l44,118,13,53,11,42,,xe" fillcolor="#44546a [3215]" strokecolor="#4472c4 [3204]" strokeweight="0">
                          <v:path arrowok="t" o:connecttype="custom" o:connectlocs="0,0;9525,25400;33338,77788;52388,133350;71438,187325;69850,187325;20638,84138;17463,66675;0,0" o:connectangles="0,0,0,0,0,0,0,0,0"/>
                        </v:shape>
                      </v:group>
                      <v:group id="مجموعة 7" o:spid="_x0000_s1043" style="position:absolute;left:806;top:48269;width:13063;height:25059" coordorigin="806,46499" coordsize="8747,16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o:lock v:ext="edit" aspectratio="t"/>
                        <v:shape id="شكل حر 8" o:spid="_x0000_s1044" style="position:absolute;left:1187;top:51897;width:1984;height:7143;visibility:visible;mso-wrap-style:square;v-text-anchor:top" coordsize="12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" path="m,l41,155,86,309r39,116l125,450,79,311,41,183,7,54,,xe" fillcolor="#44546a [3215]" strokecolor="#4472c4 [3204]" strokeweight="0">
                          <v:fill opacity="13107f"/>
                          <v:path arrowok="t" o:connecttype="custom" o:connectlocs="0,0;65088,246063;136525,490538;198438,674688;198438,714375;125413,493713;65088,290513;11113,85725;0,0" o:connectangles="0,0,0,0,0,0,0,0,0"/>
                        </v:shape>
                        <v:shape id="شكل حر 9" o:spid="_x0000_s1045" style="position:absolute;left:3282;top:58913;width:1874;height:4366;visibility:visible;mso-wrap-style:square;v-text-anchor:top" coordsize="118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" path="m,l8,20,37,96r32,74l118,275r-9,l61,174,30,100,,26,,xe" fillcolor="#44546a [3215]" strokecolor="#4472c4 [3204]" strokeweight="0">
                          <v:fill opacity="13107f"/>
                          <v:path arrowok="t" o:connecttype="custom" o:connectlocs="0,0;12700,31750;58738,152400;109538,269875;187325,436563;173038,436563;96838,276225;47625,158750;0,41275;0,0" o:connectangles="0,0,0,0,0,0,0,0,0,0"/>
                        </v:shape>
                        <v:shape id="شكل حر 10" o:spid="_x0000_s1046" style="position:absolute;left:806;top:50103;width:317;height:1921;visibility:visible;mso-wrap-style:square;v-text-anchor:top" coordsize="2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" path="m,l16,72r4,49l18,112,,31,,xe" fillcolor="#44546a [3215]" strokecolor="#4472c4 [3204]" strokeweight="0">
                          <v:fill opacity="13107f"/>
                          <v:path arrowok="t" o:connecttype="custom" o:connectlocs="0,0;25400,114300;31750,192088;28575,177800;0,49213;0,0" o:connectangles="0,0,0,0,0,0"/>
                        </v:shape>
                        <v:shape id="شكل حر 12" o:spid="_x0000_s1047" style="position:absolute;left:1123;top:52024;width:2509;height:10207;visibility:visible;mso-wrap-style:square;v-text-anchor:top" coordsize="158,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" path="m,l11,46r11,83l36,211r19,90l76,389r27,87l123,533r21,55l155,632r3,11l142,608,118,544,95,478,69,391,47,302,29,212,13,107,,xe" fillcolor="#44546a [3215]" strokecolor="#4472c4 [3204]" strokeweight="0">
                          <v:fill opacity="13107f"/>
    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    </v:shape>
                        <v:shape id="شكل حر 13" o:spid="_x0000_s1048" style="position:absolute;left:3759;top:62152;width:524;height:1127;visibility:visible;mso-wrap-style:square;v-text-anchor:top" coordsize="33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" path="m,l33,71r-9,l11,36,,xe" fillcolor="#44546a [3215]" strokecolor="#4472c4 [3204]" strokeweight="0">
                          <v:fill opacity="13107f"/>
                          <v:path arrowok="t" o:connecttype="custom" o:connectlocs="0,0;52388,112713;38100,112713;17463,57150;0,0" o:connectangles="0,0,0,0,0"/>
                        </v:shape>
                        <v:shape id="شكل حر 14" o:spid="_x0000_s1049" style="position:absolute;left:1060;top:51246;width:238;height:1508;visibility:visible;mso-wrap-style:square;v-text-anchor:top" coordsize="15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" path="m,l8,37r,4l15,95,4,49,,xe" fillcolor="#44546a [3215]" strokecolor="#4472c4 [3204]" strokeweight="0">
                          <v:fill opacity="13107f"/>
                          <v:path arrowok="t" o:connecttype="custom" o:connectlocs="0,0;12700,58738;12700,65088;23813,150813;6350,77788;0,0" o:connectangles="0,0,0,0,0,0"/>
                        </v:shape>
                        <v:shape id="شكل حر 15" o:spid="_x0000_s1050" style="position:absolute;left:3171;top:46499;width:6382;height:12414;visibility:visible;mso-wrap-style:square;v-text-anchor:top" coordsize="402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" path="m402,r,1l363,39,325,79r-35,42l255,164r-44,58l171,284r-38,62l100,411,71,478,45,546,27,617,13,689,7,761r,21l,765r1,-4l7,688,21,616,40,545,66,475,95,409r35,-66l167,281r42,-61l253,163r34,-43l324,78,362,38,402,xe" fillcolor="#44546a [3215]" strokecolor="#4472c4 [3204]" strokeweight="0">
                          <v:fill opacity="13107f"/>
    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    </v:shape>
                        <v:shape id="شكل حر 16" o:spid="_x0000_s1051" style="position:absolute;left:3171;top:59040;width:588;height:3112;visibility:visible;mso-wrap-style:square;v-text-anchor:top" coordsize="37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" path="m,l6,15r1,3l12,80r9,54l33,188r4,8l22,162,15,146,5,81,1,40,,xe" fillcolor="#44546a [3215]" strokecolor="#4472c4 [3204]" strokeweight="0">
                          <v:fill opacity="13107f"/>
                          <v:path arrowok="t" o:connecttype="custom" o:connectlocs="0,0;9525,23813;11113,28575;19050,127000;33338,212725;52388,298450;58738,311150;34925,257175;23813,231775;7938,128588;1588,63500;0,0" o:connectangles="0,0,0,0,0,0,0,0,0,0,0,0"/>
                        </v:shape>
                        <v:shape id="شكل حر 17" o:spid="_x0000_s1052" style="position:absolute;left:3632;top:62231;width:492;height:1048;visibility:visible;mso-wrap-style:square;v-text-anchor:top" coordsize="31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" path="m,l31,66r-7,l,xe" fillcolor="#44546a [3215]" strokecolor="#4472c4 [3204]" strokeweight="0">
                          <v:fill opacity="13107f"/>
                          <v:path arrowok="t" o:connecttype="custom" o:connectlocs="0,0;49213,104775;38100,104775;0,0" o:connectangles="0,0,0,0"/>
                        </v:shape>
                        <v:shape id="شكل حر 18" o:spid="_x0000_s1053" style="position:absolute;left:3171;top:58644;width:111;height:682;visibility:visible;mso-wrap-style:square;v-text-anchor:top" coordsize="7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" path="m,l7,17r,26l6,40,,25,,xe" fillcolor="#44546a [3215]" strokecolor="#4472c4 [3204]" strokeweight="0">
                          <v:fill opacity="13107f"/>
                          <v:path arrowok="t" o:connecttype="custom" o:connectlocs="0,0;11113,26988;11113,68263;9525,63500;0,39688;0,0" o:connectangles="0,0,0,0,0,0"/>
                        </v:shape>
                        <v:shape id="شكل حر 19" o:spid="_x0000_s1054" style="position:absolute;left:3409;top:61358;width:731;height:1921;visibility:visible;mso-wrap-style:square;v-text-anchor:top" coordsize="46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" path="m,l7,16,22,50,33,86r13,35l45,121,14,55,11,44,,xe" fillcolor="#44546a [3215]" strokecolor="#4472c4 [3204]" strokeweight="0">
                          <v:fill opacity="13107f"/>
                          <v:path arrowok="t" o:connecttype="custom" o:connectlocs="0,0;11113,25400;34925,79375;52388,136525;73025,192088;71438,192088;22225,87313;17463,69850;0,0" o:connectangles="0,0,0,0,0,0,0,0,0"/>
                        </v:shape>
                      </v:group>
                    </v:group>
                    <w10:wrap anchorx="page" anchory="page"/>
                  </v:group>
                </w:pict>
              </mc:Fallback>
            </mc:AlternateContent>
          </w:r>
          <w:r w:rsidR="00EA6B46" w:rsidRPr="00170BA7">
            <w:rPr>
              <w:rFonts w:cs="DecoType Thuluth II" w:hint="cs"/>
              <w:sz w:val="56"/>
              <w:szCs w:val="56"/>
              <w:rtl/>
              <w:lang w:val="fr-FR" w:bidi="ar-DZ"/>
            </w:rPr>
            <w:t>الجمهورية الجزائرية الديمقراطية الشعبية</w:t>
          </w:r>
        </w:p>
        <w:p w14:paraId="51BAD15E" w14:textId="77777777" w:rsidR="00636757" w:rsidRPr="00160321" w:rsidRDefault="00D27CEF" w:rsidP="00160321">
          <w:pPr>
            <w:pStyle w:val="Sansinterligne"/>
            <w:ind w:left="-384" w:firstLine="384"/>
            <w:rPr>
              <w:rFonts w:cs="DecoType Thuluth II"/>
              <w:sz w:val="44"/>
              <w:szCs w:val="44"/>
              <w:rtl/>
              <w:lang w:bidi="ar-DZ"/>
            </w:rPr>
          </w:pPr>
          <w:r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           </w:t>
          </w:r>
          <w:r w:rsidR="00EA6B46" w:rsidRPr="00160321">
            <w:rPr>
              <w:rFonts w:cs="DecoType Thuluth II" w:hint="cs"/>
              <w:sz w:val="44"/>
              <w:szCs w:val="44"/>
              <w:rtl/>
              <w:lang w:bidi="ar-DZ"/>
            </w:rPr>
            <w:t>وزارة التربية الوطنية</w:t>
          </w:r>
          <w:r w:rsidR="00636757" w:rsidRP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                  </w:t>
          </w:r>
          <w:r w:rsid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</w:t>
          </w:r>
          <w:r w:rsidR="00636757" w:rsidRP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                         مديرية التربية لولاية إليزي</w:t>
          </w:r>
        </w:p>
        <w:p w14:paraId="06FEF318" w14:textId="77777777" w:rsidR="00636757" w:rsidRPr="00160321" w:rsidRDefault="00D27CEF" w:rsidP="00636757">
          <w:pPr>
            <w:pStyle w:val="Sansinterligne"/>
            <w:jc w:val="center"/>
            <w:rPr>
              <w:rFonts w:cs="DecoType Thuluth II"/>
              <w:sz w:val="44"/>
              <w:szCs w:val="44"/>
              <w:rtl/>
              <w:lang w:bidi="ar-DZ"/>
            </w:rPr>
          </w:pPr>
          <w:r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    </w:t>
          </w:r>
          <w:r w:rsidR="00636757" w:rsidRPr="00160321">
            <w:rPr>
              <w:rFonts w:cs="DecoType Thuluth II" w:hint="cs"/>
              <w:sz w:val="44"/>
              <w:szCs w:val="44"/>
              <w:rtl/>
              <w:lang w:bidi="ar-DZ"/>
            </w:rPr>
            <w:t>مقاطعة جانت</w:t>
          </w:r>
          <w:r w:rsidR="00160321" w:rsidRP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         </w:t>
          </w:r>
          <w:r w:rsid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    </w:t>
          </w:r>
          <w:r w:rsidR="00160321" w:rsidRP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     </w:t>
          </w:r>
          <w:r w:rsid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 </w:t>
          </w:r>
          <w:r w:rsidR="00160321" w:rsidRP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 </w:t>
          </w:r>
          <w:r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 </w:t>
          </w:r>
          <w:r w:rsidR="00160321" w:rsidRP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            متوسطة الأمير عبد القادر </w:t>
          </w:r>
          <w:r w:rsidR="00160321" w:rsidRPr="00160321">
            <w:rPr>
              <w:rFonts w:cs="DecoType Thuluth II"/>
              <w:sz w:val="44"/>
              <w:szCs w:val="44"/>
              <w:rtl/>
              <w:lang w:bidi="ar-DZ"/>
            </w:rPr>
            <w:t>–</w:t>
          </w:r>
          <w:r w:rsidR="00160321" w:rsidRPr="00160321">
            <w:rPr>
              <w:rFonts w:cs="DecoType Thuluth II" w:hint="cs"/>
              <w:sz w:val="44"/>
              <w:szCs w:val="44"/>
              <w:rtl/>
              <w:lang w:bidi="ar-DZ"/>
            </w:rPr>
            <w:t xml:space="preserve"> جانت - </w:t>
          </w:r>
        </w:p>
        <w:p w14:paraId="7DC0A16D" w14:textId="77777777" w:rsidR="00EA6B46" w:rsidRDefault="00EA6B46" w:rsidP="00170BA7">
          <w:pPr>
            <w:pStyle w:val="Sansinterligne"/>
            <w:jc w:val="center"/>
            <w:rPr>
              <w:rFonts w:cs="FreeHand"/>
              <w:sz w:val="40"/>
              <w:szCs w:val="40"/>
              <w:rtl/>
              <w:lang w:bidi="ar-DZ"/>
            </w:rPr>
          </w:pPr>
        </w:p>
        <w:p w14:paraId="61FDDE43" w14:textId="77777777" w:rsidR="00636757" w:rsidRDefault="00636757" w:rsidP="00170BA7">
          <w:pPr>
            <w:pStyle w:val="Sansinterligne"/>
            <w:jc w:val="center"/>
            <w:rPr>
              <w:rFonts w:cs="FreeHand"/>
              <w:sz w:val="40"/>
              <w:szCs w:val="40"/>
              <w:rtl/>
              <w:lang w:bidi="ar-DZ"/>
            </w:rPr>
          </w:pPr>
        </w:p>
        <w:p w14:paraId="6344A05B" w14:textId="77777777" w:rsidR="00636757" w:rsidRPr="00170BA7" w:rsidRDefault="00636757" w:rsidP="00170BA7">
          <w:pPr>
            <w:pStyle w:val="Sansinterligne"/>
            <w:jc w:val="center"/>
            <w:rPr>
              <w:rFonts w:cs="FreeHand"/>
              <w:sz w:val="40"/>
              <w:szCs w:val="40"/>
              <w:rtl/>
              <w:lang w:bidi="ar-DZ"/>
            </w:rPr>
          </w:pPr>
        </w:p>
        <w:p w14:paraId="5AC8B21A" w14:textId="77777777" w:rsidR="00EA6B46" w:rsidRDefault="00EA6B46">
          <w:pPr>
            <w:pStyle w:val="Sansinterligne"/>
            <w:rPr>
              <w:rtl/>
              <w:lang w:bidi="ar-DZ"/>
            </w:rPr>
          </w:pPr>
        </w:p>
        <w:p w14:paraId="606570A0" w14:textId="77777777" w:rsidR="009F783E" w:rsidRDefault="009F783E">
          <w:pPr>
            <w:bidi w:val="0"/>
            <w:rPr>
              <w:rFonts w:eastAsiaTheme="minorEastAsia"/>
              <w:sz w:val="2"/>
              <w:szCs w:val="2"/>
              <w:rtl/>
              <w:lang w:bidi="ar-DZ"/>
            </w:rPr>
          </w:pPr>
        </w:p>
        <w:p w14:paraId="2E9E9A85" w14:textId="77777777" w:rsidR="009F783E" w:rsidRDefault="009F783E" w:rsidP="009F783E">
          <w:pPr>
            <w:bidi w:val="0"/>
            <w:rPr>
              <w:rFonts w:eastAsiaTheme="minorEastAsia"/>
              <w:sz w:val="2"/>
              <w:szCs w:val="2"/>
              <w:rtl/>
            </w:rPr>
          </w:pPr>
        </w:p>
        <w:p w14:paraId="159AA57A" w14:textId="77777777" w:rsidR="00496E2E" w:rsidRPr="00AB6D92" w:rsidRDefault="00EE0B9C" w:rsidP="00AB6D92">
          <w:pPr>
            <w:bidi w:val="0"/>
            <w:rPr>
              <w:rFonts w:eastAsiaTheme="minorEastAsia"/>
              <w:sz w:val="2"/>
              <w:szCs w:val="2"/>
              <w:rtl/>
              <w:lang w:val="fr-FR"/>
            </w:rPr>
          </w:pPr>
          <w:r w:rsidRPr="00170BA7">
            <w:rPr>
              <w:rFonts w:cs="DecoType Thuluth II"/>
              <w:noProof/>
              <w:sz w:val="56"/>
              <w:szCs w:val="56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74B58357" wp14:editId="727C93B1">
                    <wp:simplePos x="0" y="0"/>
                    <wp:positionH relativeFrom="page">
                      <wp:posOffset>714375</wp:posOffset>
                    </wp:positionH>
                    <wp:positionV relativeFrom="page">
                      <wp:posOffset>3657600</wp:posOffset>
                    </wp:positionV>
                    <wp:extent cx="4838700" cy="6610350"/>
                    <wp:effectExtent l="0" t="0" r="0" b="0"/>
                    <wp:wrapNone/>
                    <wp:docPr id="1" name="مربع نص 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 flipH="1">
                              <a:off x="0" y="0"/>
                              <a:ext cx="4838700" cy="66103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5BEE60E" w14:textId="77777777" w:rsidR="00FF3C00" w:rsidRDefault="00FF3C00" w:rsidP="0089129D">
                                <w:pPr>
                                  <w:pStyle w:val="Sansinterligne"/>
                                  <w:rPr>
                                    <w:rFonts w:asciiTheme="majorHAnsi" w:eastAsiaTheme="majorEastAsia" w:hAnsiTheme="majorHAnsi" w:cs="DecoType Thuluth II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</w:pPr>
                                <w:r w:rsidRPr="0089129D"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 xml:space="preserve">السيد </w:t>
                                </w:r>
                                <w:proofErr w:type="gramStart"/>
                                <w:r w:rsidRPr="0089129D"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>المفتش :</w:t>
                                </w:r>
                                <w:proofErr w:type="gramEnd"/>
                                <w:r w:rsidRPr="0089129D"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 xml:space="preserve"> </w:t>
                                </w:r>
                                <w:proofErr w:type="spellStart"/>
                                <w:r w:rsidRPr="0089129D"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>زرقاط</w:t>
                                </w:r>
                                <w:proofErr w:type="spellEnd"/>
                                <w:r w:rsidRPr="0089129D"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 xml:space="preserve"> مسعود </w:t>
                                </w:r>
                              </w:p>
                              <w:p w14:paraId="678C8412" w14:textId="77777777" w:rsidR="00FF3C00" w:rsidRDefault="00FF3C00" w:rsidP="00EE0B9C">
                                <w:pPr>
                                  <w:pStyle w:val="Sansinterligne"/>
                                  <w:rPr>
                                    <w:rFonts w:asciiTheme="majorHAnsi" w:eastAsiaTheme="majorEastAsia" w:hAnsiTheme="majorHAnsi" w:cs="DecoType Thuluth II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</w:pPr>
                                <w:r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 xml:space="preserve"> لجنة </w:t>
                                </w:r>
                                <w:proofErr w:type="gramStart"/>
                                <w:r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>التثبيت :</w:t>
                                </w:r>
                                <w:proofErr w:type="gramEnd"/>
                                <w:r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 xml:space="preserve"> - </w:t>
                                </w:r>
                              </w:p>
                              <w:p w14:paraId="14B39E34" w14:textId="77777777" w:rsidR="00FF3C00" w:rsidRDefault="00FF3C00" w:rsidP="00EE0B9C">
                                <w:pPr>
                                  <w:pStyle w:val="Sansinterligne"/>
                                  <w:rPr>
                                    <w:rFonts w:asciiTheme="majorHAnsi" w:eastAsiaTheme="majorEastAsia" w:hAnsiTheme="majorHAnsi" w:cs="DecoType Thuluth II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</w:pPr>
                                <w:r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 xml:space="preserve">                         -</w:t>
                                </w:r>
                              </w:p>
                              <w:p w14:paraId="49C8E770" w14:textId="77777777" w:rsidR="00FF3C00" w:rsidRDefault="00FF3C00" w:rsidP="00EE0B9C">
                                <w:pPr>
                                  <w:pStyle w:val="Sansinterligne"/>
                                  <w:rPr>
                                    <w:rFonts w:asciiTheme="majorHAnsi" w:eastAsiaTheme="majorEastAsia" w:hAnsiTheme="majorHAnsi" w:cs="DecoType Thuluth II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</w:pPr>
                                <w:r>
                                  <w:rPr>
                                    <w:rFonts w:asciiTheme="majorHAnsi" w:eastAsiaTheme="majorEastAsia" w:hAnsiTheme="majorHAnsi" w:cs="DecoType Thuluth II" w:hint="cs"/>
                                    <w:color w:val="262626" w:themeColor="text1" w:themeTint="D9"/>
                                    <w:sz w:val="56"/>
                                    <w:szCs w:val="56"/>
                                    <w:rtl/>
                                  </w:rPr>
                                  <w:t xml:space="preserve">                         -</w:t>
                                </w:r>
                              </w:p>
                              <w:p w14:paraId="3B639685" w14:textId="1C3B589E" w:rsidR="00FF3C00" w:rsidRDefault="00FF3C00" w:rsidP="0089129D">
                                <w:pPr>
                                  <w:pStyle w:val="Sansinterligne"/>
                                  <w:rPr>
                                    <w:rFonts w:asciiTheme="majorHAnsi" w:eastAsiaTheme="majorEastAsia" w:hAnsiTheme="majorHAnsi" w:cs="DecoType Thuluth II"/>
                                    <w:color w:val="FF0000"/>
                                    <w:sz w:val="48"/>
                                    <w:szCs w:val="48"/>
                                    <w:rtl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Theme="majorHAnsi" w:eastAsiaTheme="majorEastAsia" w:hAnsiTheme="majorHAnsi" w:cs="DecoType Thuluth II" w:hint="cs"/>
                                    <w:color w:val="FF0000"/>
                                    <w:sz w:val="48"/>
                                    <w:szCs w:val="48"/>
                                    <w:rtl/>
                                  </w:rPr>
                                  <w:t xml:space="preserve">          </w:t>
                                </w:r>
                                <w:bookmarkStart w:id="0" w:name="_GoBack"/>
                                <w:bookmarkEnd w:id="0"/>
                                <w:r>
                                  <w:rPr>
                                    <w:rFonts w:asciiTheme="majorHAnsi" w:eastAsiaTheme="majorEastAsia" w:hAnsiTheme="majorHAnsi" w:cs="DecoType Thuluth II" w:hint="cs"/>
                                    <w:color w:val="FF0000"/>
                                    <w:sz w:val="48"/>
                                    <w:szCs w:val="48"/>
                                    <w:rtl/>
                                  </w:rPr>
                                  <w:t xml:space="preserve">       </w:t>
                                </w:r>
                                <w:r w:rsidRPr="0089129D">
                                  <w:rPr>
                                    <w:rFonts w:asciiTheme="majorHAnsi" w:eastAsiaTheme="majorEastAsia" w:hAnsiTheme="majorHAnsi" w:cs="DecoType Thuluth II" w:hint="cs"/>
                                    <w:color w:val="FF0000"/>
                                    <w:sz w:val="48"/>
                                    <w:szCs w:val="48"/>
                                    <w:rtl/>
                                  </w:rPr>
                                  <w:t xml:space="preserve">الأستاذ </w:t>
                                </w:r>
                                <w:proofErr w:type="gramStart"/>
                                <w:r>
                                  <w:rPr>
                                    <w:rFonts w:asciiTheme="majorHAnsi" w:eastAsiaTheme="majorEastAsia" w:hAnsiTheme="majorHAnsi" w:cs="DecoType Thuluth II" w:hint="cs"/>
                                    <w:color w:val="FF0000"/>
                                    <w:sz w:val="48"/>
                                    <w:szCs w:val="48"/>
                                    <w:rtl/>
                                  </w:rPr>
                                  <w:t>المتربص :</w:t>
                                </w:r>
                                <w:proofErr w:type="gramEnd"/>
                                <w:r>
                                  <w:rPr>
                                    <w:rFonts w:asciiTheme="majorHAnsi" w:eastAsiaTheme="majorEastAsia" w:hAnsiTheme="majorHAnsi" w:cs="DecoType Thuluth II" w:hint="cs"/>
                                    <w:color w:val="FF0000"/>
                                    <w:sz w:val="48"/>
                                    <w:szCs w:val="48"/>
                                    <w:rtl/>
                                  </w:rPr>
                                  <w:t xml:space="preserve"> </w:t>
                                </w:r>
                                <w:r w:rsidRPr="0089129D">
                                  <w:rPr>
                                    <w:rFonts w:asciiTheme="majorHAnsi" w:eastAsiaTheme="majorEastAsia" w:hAnsiTheme="majorHAnsi" w:cs="DecoType Thuluth II" w:hint="cs"/>
                                    <w:color w:val="FF0000"/>
                                    <w:sz w:val="48"/>
                                    <w:szCs w:val="48"/>
                                    <w:rtl/>
                                  </w:rPr>
                                  <w:t xml:space="preserve">مراكشي فوزي </w:t>
                                </w:r>
                              </w:p>
                              <w:p w14:paraId="76923631" w14:textId="77777777" w:rsidR="00FF3C00" w:rsidRDefault="00FF3C00" w:rsidP="0089129D">
                                <w:pPr>
                                  <w:pStyle w:val="Sansinterligne"/>
                                  <w:rPr>
                                    <w:rFonts w:asciiTheme="majorHAnsi" w:eastAsiaTheme="majorEastAsia" w:hAnsiTheme="majorHAnsi" w:cs="DecoType Thuluth II"/>
                                    <w:color w:val="FF0000"/>
                                    <w:sz w:val="48"/>
                                    <w:szCs w:val="48"/>
                                    <w:rtl/>
                                    <w:lang w:bidi="ar-DZ"/>
                                  </w:rPr>
                                </w:pPr>
                              </w:p>
                              <w:p w14:paraId="6235F9BF" w14:textId="77777777" w:rsidR="00FF3C00" w:rsidRDefault="00FF3C00" w:rsidP="0089129D">
                                <w:pPr>
                                  <w:pStyle w:val="Sansinterligne"/>
                                  <w:rPr>
                                    <w:rFonts w:asciiTheme="majorHAnsi" w:eastAsiaTheme="majorEastAsia" w:hAnsiTheme="majorHAnsi" w:cs="DecoType Thuluth II"/>
                                    <w:color w:val="FF0000"/>
                                    <w:sz w:val="48"/>
                                    <w:szCs w:val="48"/>
                                    <w:rtl/>
                                    <w:lang w:bidi="ar-DZ"/>
                                  </w:rPr>
                                </w:pPr>
                              </w:p>
                              <w:p w14:paraId="4BBB0FA5" w14:textId="77777777" w:rsidR="00FF3C00" w:rsidRDefault="00FF3C00" w:rsidP="0089129D">
                                <w:pPr>
                                  <w:pStyle w:val="Sansinterligne"/>
                                  <w:rPr>
                                    <w:rFonts w:asciiTheme="majorHAnsi" w:eastAsiaTheme="majorEastAsia" w:hAnsiTheme="majorHAnsi" w:cs="DecoType Thuluth II"/>
                                    <w:color w:val="FF0000"/>
                                    <w:sz w:val="48"/>
                                    <w:szCs w:val="48"/>
                                    <w:rtl/>
                                    <w:lang w:bidi="ar-DZ"/>
                                  </w:rPr>
                                </w:pPr>
                              </w:p>
                              <w:p w14:paraId="6253FF10" w14:textId="77777777" w:rsidR="00FF3C00" w:rsidRDefault="00FF3C00" w:rsidP="0089129D">
                                <w:pPr>
                                  <w:pStyle w:val="Sansinterligne"/>
                                  <w:rPr>
                                    <w:rFonts w:asciiTheme="majorHAnsi" w:eastAsiaTheme="majorEastAsia" w:hAnsiTheme="majorHAnsi" w:cs="DecoType Thuluth II"/>
                                    <w:color w:val="FF0000"/>
                                    <w:sz w:val="48"/>
                                    <w:szCs w:val="48"/>
                                    <w:rtl/>
                                    <w:lang w:bidi="ar-DZ"/>
                                  </w:rPr>
                                </w:pPr>
                              </w:p>
                              <w:p w14:paraId="4B6CE5A6" w14:textId="77777777" w:rsidR="00FF3C00" w:rsidRPr="00D27CEF" w:rsidRDefault="00FF3C00" w:rsidP="00D27CEF">
                                <w:pPr>
                                  <w:pStyle w:val="Sansinterligne"/>
                                  <w:jc w:val="right"/>
                                  <w:rPr>
                                    <w:rFonts w:asciiTheme="majorHAnsi" w:eastAsiaTheme="majorEastAsia" w:hAnsiTheme="majorHAnsi" w:cs="DecoType Thuluth II"/>
                                    <w:sz w:val="48"/>
                                    <w:szCs w:val="48"/>
                                    <w:lang w:bidi="ar-DZ"/>
                                  </w:rPr>
                                </w:pPr>
                                <w:r w:rsidRPr="00D27CEF">
                                  <w:rPr>
                                    <w:rFonts w:asciiTheme="majorHAnsi" w:eastAsiaTheme="majorEastAsia" w:hAnsiTheme="majorHAnsi" w:cs="DecoType Thuluth II" w:hint="cs"/>
                                    <w:sz w:val="48"/>
                                    <w:szCs w:val="48"/>
                                    <w:rtl/>
                                    <w:lang w:bidi="ar-DZ"/>
                                  </w:rPr>
                                  <w:t xml:space="preserve">السنة </w:t>
                                </w:r>
                                <w:proofErr w:type="gramStart"/>
                                <w:r w:rsidRPr="00D27CEF">
                                  <w:rPr>
                                    <w:rFonts w:asciiTheme="majorHAnsi" w:eastAsiaTheme="majorEastAsia" w:hAnsiTheme="majorHAnsi" w:cs="DecoType Thuluth II" w:hint="cs"/>
                                    <w:sz w:val="48"/>
                                    <w:szCs w:val="48"/>
                                    <w:rtl/>
                                    <w:lang w:bidi="ar-DZ"/>
                                  </w:rPr>
                                  <w:t>الدراسية :</w:t>
                                </w:r>
                                <w:proofErr w:type="gramEnd"/>
                                <w:r w:rsidRPr="00D27CEF">
                                  <w:rPr>
                                    <w:rFonts w:asciiTheme="majorHAnsi" w:eastAsiaTheme="majorEastAsia" w:hAnsiTheme="majorHAnsi" w:cs="DecoType Thuluth II" w:hint="cs"/>
                                    <w:sz w:val="48"/>
                                    <w:szCs w:val="48"/>
                                    <w:rtl/>
                                    <w:lang w:bidi="ar-DZ"/>
                                  </w:rPr>
                                  <w:t xml:space="preserve"> 2018/201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74B58357" id="_x0000_t202" coordsize="21600,21600" o:spt="202" path="m,l,21600r21600,l21600,xe">
                    <v:stroke joinstyle="miter"/>
                    <v:path gradientshapeok="t" o:connecttype="rect"/>
                  </v:shapetype>
                  <v:shape id="مربع نص 1" o:spid="_x0000_s1055" type="#_x0000_t202" style="position:absolute;margin-left:56.25pt;margin-top:4in;width:381pt;height:520.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" filled="f" stroked="f" strokeweight=".5pt">
                    <v:textbox inset="0,0,0,0">
                      <w:txbxContent>
                        <w:p w14:paraId="65BEE60E" w14:textId="77777777" w:rsidR="00FF3C00" w:rsidRDefault="00FF3C00" w:rsidP="0089129D">
                          <w:pPr>
                            <w:pStyle w:val="Sansinterligne"/>
                            <w:rPr>
                              <w:rFonts w:asciiTheme="majorHAnsi" w:eastAsiaTheme="majorEastAsia" w:hAnsiTheme="majorHAnsi" w:cs="DecoType Thuluth II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</w:pPr>
                          <w:r w:rsidRPr="0089129D"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 xml:space="preserve">السيد </w:t>
                          </w:r>
                          <w:proofErr w:type="gramStart"/>
                          <w:r w:rsidRPr="0089129D"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>المفتش :</w:t>
                          </w:r>
                          <w:proofErr w:type="gramEnd"/>
                          <w:r w:rsidRPr="0089129D"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 xml:space="preserve"> </w:t>
                          </w:r>
                          <w:proofErr w:type="spellStart"/>
                          <w:r w:rsidRPr="0089129D"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>زرقاط</w:t>
                          </w:r>
                          <w:proofErr w:type="spellEnd"/>
                          <w:r w:rsidRPr="0089129D"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 xml:space="preserve"> مسعود </w:t>
                          </w:r>
                        </w:p>
                        <w:p w14:paraId="678C8412" w14:textId="77777777" w:rsidR="00FF3C00" w:rsidRDefault="00FF3C00" w:rsidP="00EE0B9C">
                          <w:pPr>
                            <w:pStyle w:val="Sansinterligne"/>
                            <w:rPr>
                              <w:rFonts w:asciiTheme="majorHAnsi" w:eastAsiaTheme="majorEastAsia" w:hAnsiTheme="majorHAnsi" w:cs="DecoType Thuluth II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</w:pPr>
                          <w:r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 xml:space="preserve"> لجنة </w:t>
                          </w:r>
                          <w:proofErr w:type="gramStart"/>
                          <w:r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>التثبيت :</w:t>
                          </w:r>
                          <w:proofErr w:type="gramEnd"/>
                          <w:r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 xml:space="preserve"> - </w:t>
                          </w:r>
                        </w:p>
                        <w:p w14:paraId="14B39E34" w14:textId="77777777" w:rsidR="00FF3C00" w:rsidRDefault="00FF3C00" w:rsidP="00EE0B9C">
                          <w:pPr>
                            <w:pStyle w:val="Sansinterligne"/>
                            <w:rPr>
                              <w:rFonts w:asciiTheme="majorHAnsi" w:eastAsiaTheme="majorEastAsia" w:hAnsiTheme="majorHAnsi" w:cs="DecoType Thuluth II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</w:pPr>
                          <w:r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 xml:space="preserve">                         -</w:t>
                          </w:r>
                        </w:p>
                        <w:p w14:paraId="49C8E770" w14:textId="77777777" w:rsidR="00FF3C00" w:rsidRDefault="00FF3C00" w:rsidP="00EE0B9C">
                          <w:pPr>
                            <w:pStyle w:val="Sansinterligne"/>
                            <w:rPr>
                              <w:rFonts w:asciiTheme="majorHAnsi" w:eastAsiaTheme="majorEastAsia" w:hAnsiTheme="majorHAnsi" w:cs="DecoType Thuluth II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</w:pPr>
                          <w:r>
                            <w:rPr>
                              <w:rFonts w:asciiTheme="majorHAnsi" w:eastAsiaTheme="majorEastAsia" w:hAnsiTheme="majorHAnsi" w:cs="DecoType Thuluth II" w:hint="cs"/>
                              <w:color w:val="262626" w:themeColor="text1" w:themeTint="D9"/>
                              <w:sz w:val="56"/>
                              <w:szCs w:val="56"/>
                              <w:rtl/>
                            </w:rPr>
                            <w:t xml:space="preserve">                         -</w:t>
                          </w:r>
                        </w:p>
                        <w:p w14:paraId="3B639685" w14:textId="1C3B589E" w:rsidR="00FF3C00" w:rsidRDefault="00FF3C00" w:rsidP="0089129D">
                          <w:pPr>
                            <w:pStyle w:val="Sansinterligne"/>
                            <w:rPr>
                              <w:rFonts w:asciiTheme="majorHAnsi" w:eastAsiaTheme="majorEastAsia" w:hAnsiTheme="majorHAnsi" w:cs="DecoType Thuluth II"/>
                              <w:color w:val="FF0000"/>
                              <w:sz w:val="48"/>
                              <w:szCs w:val="48"/>
                              <w:rtl/>
                              <w:lang w:bidi="ar-DZ"/>
                            </w:rPr>
                          </w:pPr>
                          <w:r>
                            <w:rPr>
                              <w:rFonts w:asciiTheme="majorHAnsi" w:eastAsiaTheme="majorEastAsia" w:hAnsiTheme="majorHAnsi" w:cs="DecoType Thuluth II" w:hint="cs"/>
                              <w:color w:val="FF0000"/>
                              <w:sz w:val="48"/>
                              <w:szCs w:val="48"/>
                              <w:rtl/>
                            </w:rPr>
                            <w:t xml:space="preserve">          </w:t>
                          </w:r>
                          <w:bookmarkStart w:id="1" w:name="_GoBack"/>
                          <w:bookmarkEnd w:id="1"/>
                          <w:r>
                            <w:rPr>
                              <w:rFonts w:asciiTheme="majorHAnsi" w:eastAsiaTheme="majorEastAsia" w:hAnsiTheme="majorHAnsi" w:cs="DecoType Thuluth II" w:hint="cs"/>
                              <w:color w:val="FF0000"/>
                              <w:sz w:val="48"/>
                              <w:szCs w:val="48"/>
                              <w:rtl/>
                            </w:rPr>
                            <w:t xml:space="preserve">       </w:t>
                          </w:r>
                          <w:r w:rsidRPr="0089129D">
                            <w:rPr>
                              <w:rFonts w:asciiTheme="majorHAnsi" w:eastAsiaTheme="majorEastAsia" w:hAnsiTheme="majorHAnsi" w:cs="DecoType Thuluth II" w:hint="cs"/>
                              <w:color w:val="FF0000"/>
                              <w:sz w:val="48"/>
                              <w:szCs w:val="48"/>
                              <w:rtl/>
                            </w:rPr>
                            <w:t xml:space="preserve">الأستاذ </w:t>
                          </w:r>
                          <w:proofErr w:type="gramStart"/>
                          <w:r>
                            <w:rPr>
                              <w:rFonts w:asciiTheme="majorHAnsi" w:eastAsiaTheme="majorEastAsia" w:hAnsiTheme="majorHAnsi" w:cs="DecoType Thuluth II" w:hint="cs"/>
                              <w:color w:val="FF0000"/>
                              <w:sz w:val="48"/>
                              <w:szCs w:val="48"/>
                              <w:rtl/>
                            </w:rPr>
                            <w:t>المتربص :</w:t>
                          </w:r>
                          <w:proofErr w:type="gramEnd"/>
                          <w:r>
                            <w:rPr>
                              <w:rFonts w:asciiTheme="majorHAnsi" w:eastAsiaTheme="majorEastAsia" w:hAnsiTheme="majorHAnsi" w:cs="DecoType Thuluth II" w:hint="cs"/>
                              <w:color w:val="FF0000"/>
                              <w:sz w:val="48"/>
                              <w:szCs w:val="48"/>
                              <w:rtl/>
                            </w:rPr>
                            <w:t xml:space="preserve"> </w:t>
                          </w:r>
                          <w:r w:rsidRPr="0089129D">
                            <w:rPr>
                              <w:rFonts w:asciiTheme="majorHAnsi" w:eastAsiaTheme="majorEastAsia" w:hAnsiTheme="majorHAnsi" w:cs="DecoType Thuluth II" w:hint="cs"/>
                              <w:color w:val="FF0000"/>
                              <w:sz w:val="48"/>
                              <w:szCs w:val="48"/>
                              <w:rtl/>
                            </w:rPr>
                            <w:t xml:space="preserve">مراكشي فوزي </w:t>
                          </w:r>
                        </w:p>
                        <w:p w14:paraId="76923631" w14:textId="77777777" w:rsidR="00FF3C00" w:rsidRDefault="00FF3C00" w:rsidP="0089129D">
                          <w:pPr>
                            <w:pStyle w:val="Sansinterligne"/>
                            <w:rPr>
                              <w:rFonts w:asciiTheme="majorHAnsi" w:eastAsiaTheme="majorEastAsia" w:hAnsiTheme="majorHAnsi" w:cs="DecoType Thuluth II"/>
                              <w:color w:val="FF0000"/>
                              <w:sz w:val="48"/>
                              <w:szCs w:val="48"/>
                              <w:rtl/>
                              <w:lang w:bidi="ar-DZ"/>
                            </w:rPr>
                          </w:pPr>
                        </w:p>
                        <w:p w14:paraId="6235F9BF" w14:textId="77777777" w:rsidR="00FF3C00" w:rsidRDefault="00FF3C00" w:rsidP="0089129D">
                          <w:pPr>
                            <w:pStyle w:val="Sansinterligne"/>
                            <w:rPr>
                              <w:rFonts w:asciiTheme="majorHAnsi" w:eastAsiaTheme="majorEastAsia" w:hAnsiTheme="majorHAnsi" w:cs="DecoType Thuluth II"/>
                              <w:color w:val="FF0000"/>
                              <w:sz w:val="48"/>
                              <w:szCs w:val="48"/>
                              <w:rtl/>
                              <w:lang w:bidi="ar-DZ"/>
                            </w:rPr>
                          </w:pPr>
                        </w:p>
                        <w:p w14:paraId="4BBB0FA5" w14:textId="77777777" w:rsidR="00FF3C00" w:rsidRDefault="00FF3C00" w:rsidP="0089129D">
                          <w:pPr>
                            <w:pStyle w:val="Sansinterligne"/>
                            <w:rPr>
                              <w:rFonts w:asciiTheme="majorHAnsi" w:eastAsiaTheme="majorEastAsia" w:hAnsiTheme="majorHAnsi" w:cs="DecoType Thuluth II"/>
                              <w:color w:val="FF0000"/>
                              <w:sz w:val="48"/>
                              <w:szCs w:val="48"/>
                              <w:rtl/>
                              <w:lang w:bidi="ar-DZ"/>
                            </w:rPr>
                          </w:pPr>
                        </w:p>
                        <w:p w14:paraId="6253FF10" w14:textId="77777777" w:rsidR="00FF3C00" w:rsidRDefault="00FF3C00" w:rsidP="0089129D">
                          <w:pPr>
                            <w:pStyle w:val="Sansinterligne"/>
                            <w:rPr>
                              <w:rFonts w:asciiTheme="majorHAnsi" w:eastAsiaTheme="majorEastAsia" w:hAnsiTheme="majorHAnsi" w:cs="DecoType Thuluth II"/>
                              <w:color w:val="FF0000"/>
                              <w:sz w:val="48"/>
                              <w:szCs w:val="48"/>
                              <w:rtl/>
                              <w:lang w:bidi="ar-DZ"/>
                            </w:rPr>
                          </w:pPr>
                        </w:p>
                        <w:p w14:paraId="4B6CE5A6" w14:textId="77777777" w:rsidR="00FF3C00" w:rsidRPr="00D27CEF" w:rsidRDefault="00FF3C00" w:rsidP="00D27CEF">
                          <w:pPr>
                            <w:pStyle w:val="Sansinterligne"/>
                            <w:jc w:val="right"/>
                            <w:rPr>
                              <w:rFonts w:asciiTheme="majorHAnsi" w:eastAsiaTheme="majorEastAsia" w:hAnsiTheme="majorHAnsi" w:cs="DecoType Thuluth II"/>
                              <w:sz w:val="48"/>
                              <w:szCs w:val="48"/>
                              <w:lang w:bidi="ar-DZ"/>
                            </w:rPr>
                          </w:pPr>
                          <w:r w:rsidRPr="00D27CEF">
                            <w:rPr>
                              <w:rFonts w:asciiTheme="majorHAnsi" w:eastAsiaTheme="majorEastAsia" w:hAnsiTheme="majorHAnsi" w:cs="DecoType Thuluth II" w:hint="cs"/>
                              <w:sz w:val="48"/>
                              <w:szCs w:val="48"/>
                              <w:rtl/>
                              <w:lang w:bidi="ar-DZ"/>
                            </w:rPr>
                            <w:t xml:space="preserve">السنة </w:t>
                          </w:r>
                          <w:proofErr w:type="gramStart"/>
                          <w:r w:rsidRPr="00D27CEF">
                            <w:rPr>
                              <w:rFonts w:asciiTheme="majorHAnsi" w:eastAsiaTheme="majorEastAsia" w:hAnsiTheme="majorHAnsi" w:cs="DecoType Thuluth II" w:hint="cs"/>
                              <w:sz w:val="48"/>
                              <w:szCs w:val="48"/>
                              <w:rtl/>
                              <w:lang w:bidi="ar-DZ"/>
                            </w:rPr>
                            <w:t>الدراسية :</w:t>
                          </w:r>
                          <w:proofErr w:type="gramEnd"/>
                          <w:r w:rsidRPr="00D27CEF">
                            <w:rPr>
                              <w:rFonts w:asciiTheme="majorHAnsi" w:eastAsiaTheme="majorEastAsia" w:hAnsiTheme="majorHAnsi" w:cs="DecoType Thuluth II" w:hint="cs"/>
                              <w:sz w:val="48"/>
                              <w:szCs w:val="48"/>
                              <w:rtl/>
                              <w:lang w:bidi="ar-DZ"/>
                            </w:rPr>
                            <w:t xml:space="preserve"> 2018/2019</w:t>
                          </w:r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  <w:r w:rsidR="00182B27">
            <w:rPr>
              <w:rFonts w:eastAsiaTheme="minorEastAsia"/>
              <w:noProof/>
              <w:sz w:val="2"/>
              <w:szCs w:val="2"/>
              <w:rtl/>
              <w:lang w:val="ar-SA"/>
            </w:rPr>
            <w:drawing>
              <wp:anchor distT="0" distB="0" distL="114300" distR="114300" simplePos="0" relativeHeight="251660288" behindDoc="1" locked="0" layoutInCell="1" allowOverlap="1" wp14:anchorId="303AED81" wp14:editId="5FB63F9C">
                <wp:simplePos x="0" y="0"/>
                <wp:positionH relativeFrom="column">
                  <wp:posOffset>357505</wp:posOffset>
                </wp:positionH>
                <wp:positionV relativeFrom="paragraph">
                  <wp:posOffset>4127500</wp:posOffset>
                </wp:positionV>
                <wp:extent cx="1552575" cy="1161809"/>
                <wp:effectExtent l="0" t="0" r="0" b="635"/>
                <wp:wrapNone/>
                <wp:docPr id="33" name="صورة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3" name="992.jpg"/>
                        <pic:cNvPicPr/>
                      </pic:nvPicPr>
                      <pic:blipFill>
                        <a:blip r:embed="rId10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552575" cy="116180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F70CBF">
            <w:rPr>
              <w:rFonts w:eastAsiaTheme="minorEastAsia"/>
              <w:noProof/>
              <w:sz w:val="2"/>
              <w:szCs w:val="2"/>
              <w:rtl/>
              <w:lang w:val="ar-SA"/>
            </w:rPr>
            <w:drawing>
              <wp:anchor distT="0" distB="0" distL="114300" distR="114300" simplePos="0" relativeHeight="251661312" behindDoc="1" locked="0" layoutInCell="1" allowOverlap="1" wp14:anchorId="6DB32407" wp14:editId="0C7A1104">
                <wp:simplePos x="0" y="0"/>
                <wp:positionH relativeFrom="column">
                  <wp:posOffset>3157856</wp:posOffset>
                </wp:positionH>
                <wp:positionV relativeFrom="paragraph">
                  <wp:posOffset>4618408</wp:posOffset>
                </wp:positionV>
                <wp:extent cx="990600" cy="736346"/>
                <wp:effectExtent l="0" t="0" r="0" b="6985"/>
                <wp:wrapNone/>
                <wp:docPr id="34" name="صورة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4" name="link_BcOaOZBwZdorIuY8ANzjkGaZACxgHSJF,w300h223.jpg"/>
                        <pic:cNvPicPr/>
                      </pic:nvPicPr>
                      <pic:blipFill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93701" cy="73865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130F92">
            <w:rPr>
              <w:rFonts w:eastAsiaTheme="minorEastAsia"/>
              <w:sz w:val="2"/>
              <w:szCs w:val="2"/>
              <w:rtl/>
            </w:rPr>
            <w:br w:type="page"/>
          </w:r>
        </w:p>
      </w:sdtContent>
    </w:sdt>
    <w:p w14:paraId="68CB05E5" w14:textId="77777777" w:rsidR="00496E2E" w:rsidRPr="00AB6213" w:rsidRDefault="00496E2E" w:rsidP="00496E2E">
      <w:pPr>
        <w:pStyle w:val="Paragraphedeliste"/>
        <w:numPr>
          <w:ilvl w:val="0"/>
          <w:numId w:val="1"/>
        </w:numPr>
        <w:rPr>
          <w:rFonts w:cs="DecoType Thuluth II"/>
          <w:color w:val="FF0000"/>
          <w:sz w:val="44"/>
          <w:szCs w:val="44"/>
        </w:rPr>
      </w:pPr>
      <w:r w:rsidRPr="00AB6213">
        <w:rPr>
          <w:rFonts w:cs="DecoType Thuluth II" w:hint="cs"/>
          <w:color w:val="FF0000"/>
          <w:sz w:val="44"/>
          <w:szCs w:val="44"/>
          <w:rtl/>
        </w:rPr>
        <w:lastRenderedPageBreak/>
        <w:t xml:space="preserve">مذكرة </w:t>
      </w:r>
      <w:proofErr w:type="gramStart"/>
      <w:r w:rsidRPr="00AB6213">
        <w:rPr>
          <w:rFonts w:cs="DecoType Thuluth II" w:hint="cs"/>
          <w:color w:val="FF0000"/>
          <w:sz w:val="44"/>
          <w:szCs w:val="44"/>
          <w:rtl/>
        </w:rPr>
        <w:t>الدرس :</w:t>
      </w:r>
      <w:proofErr w:type="gramEnd"/>
      <w:r w:rsidRPr="00AB6213">
        <w:rPr>
          <w:rFonts w:cs="DecoType Thuluth II" w:hint="cs"/>
          <w:color w:val="FF0000"/>
          <w:sz w:val="44"/>
          <w:szCs w:val="44"/>
          <w:rtl/>
        </w:rPr>
        <w:t xml:space="preserve"> </w:t>
      </w:r>
    </w:p>
    <w:p w14:paraId="4FAE1475" w14:textId="77777777" w:rsidR="00496E2E" w:rsidRDefault="00496E2E" w:rsidP="00496E2E">
      <w:pPr>
        <w:pStyle w:val="Paragraphedeliste"/>
        <w:numPr>
          <w:ilvl w:val="0"/>
          <w:numId w:val="2"/>
        </w:numPr>
        <w:rPr>
          <w:rFonts w:cs="FreeHand"/>
          <w:sz w:val="36"/>
          <w:szCs w:val="36"/>
        </w:rPr>
      </w:pPr>
      <w:proofErr w:type="gramStart"/>
      <w:r w:rsidRPr="00285AA0">
        <w:rPr>
          <w:rFonts w:cs="FreeHand" w:hint="cs"/>
          <w:color w:val="70AD47" w:themeColor="accent6"/>
          <w:sz w:val="36"/>
          <w:szCs w:val="36"/>
          <w:rtl/>
        </w:rPr>
        <w:t xml:space="preserve">المستوى </w:t>
      </w:r>
      <w:r w:rsidR="0048559C">
        <w:rPr>
          <w:rFonts w:cs="FreeHand" w:hint="cs"/>
          <w:sz w:val="36"/>
          <w:szCs w:val="36"/>
          <w:rtl/>
        </w:rPr>
        <w:t>:</w:t>
      </w:r>
      <w:proofErr w:type="gramEnd"/>
      <w:r w:rsidR="0048559C">
        <w:rPr>
          <w:rFonts w:cs="FreeHand" w:hint="cs"/>
          <w:sz w:val="36"/>
          <w:szCs w:val="36"/>
          <w:rtl/>
        </w:rPr>
        <w:t xml:space="preserve"> </w:t>
      </w:r>
      <w:r>
        <w:rPr>
          <w:rFonts w:cs="FreeHand" w:hint="cs"/>
          <w:sz w:val="36"/>
          <w:szCs w:val="36"/>
          <w:rtl/>
        </w:rPr>
        <w:t xml:space="preserve">الثانية متوسط </w:t>
      </w:r>
    </w:p>
    <w:p w14:paraId="6453A66A" w14:textId="77777777" w:rsidR="00496E2E" w:rsidRDefault="0048559C" w:rsidP="00496E2E">
      <w:pPr>
        <w:pStyle w:val="Paragraphedeliste"/>
        <w:numPr>
          <w:ilvl w:val="0"/>
          <w:numId w:val="2"/>
        </w:numPr>
        <w:rPr>
          <w:rFonts w:cs="FreeHand"/>
          <w:sz w:val="36"/>
          <w:szCs w:val="36"/>
        </w:rPr>
      </w:pPr>
      <w:r w:rsidRPr="00285AA0">
        <w:rPr>
          <w:rFonts w:cs="FreeHand" w:hint="cs"/>
          <w:color w:val="70AD47" w:themeColor="accent6"/>
          <w:sz w:val="36"/>
          <w:szCs w:val="36"/>
          <w:rtl/>
        </w:rPr>
        <w:t xml:space="preserve">الميدان: </w:t>
      </w:r>
      <w:r>
        <w:rPr>
          <w:rFonts w:cs="FreeHand" w:hint="cs"/>
          <w:sz w:val="36"/>
          <w:szCs w:val="36"/>
          <w:rtl/>
        </w:rPr>
        <w:t xml:space="preserve">أنشطة هندسية </w:t>
      </w:r>
    </w:p>
    <w:p w14:paraId="78242F82" w14:textId="77777777" w:rsidR="0048559C" w:rsidRPr="00543F56" w:rsidRDefault="0048559C" w:rsidP="00543F56">
      <w:pPr>
        <w:pStyle w:val="Paragraphedeliste"/>
        <w:numPr>
          <w:ilvl w:val="0"/>
          <w:numId w:val="2"/>
        </w:numPr>
        <w:rPr>
          <w:rFonts w:cs="FreeHand"/>
          <w:sz w:val="36"/>
          <w:szCs w:val="36"/>
        </w:rPr>
      </w:pPr>
      <w:r w:rsidRPr="00285AA0">
        <w:rPr>
          <w:rFonts w:cs="FreeHand" w:hint="cs"/>
          <w:color w:val="70AD47" w:themeColor="accent6"/>
          <w:sz w:val="36"/>
          <w:szCs w:val="36"/>
          <w:rtl/>
        </w:rPr>
        <w:t xml:space="preserve">المقطع التعلمي </w:t>
      </w:r>
      <w:proofErr w:type="gramStart"/>
      <w:r w:rsidR="00543F56" w:rsidRPr="00285AA0">
        <w:rPr>
          <w:rFonts w:cs="FreeHand" w:hint="cs"/>
          <w:color w:val="70AD47" w:themeColor="accent6"/>
          <w:sz w:val="36"/>
          <w:szCs w:val="36"/>
          <w:rtl/>
        </w:rPr>
        <w:t xml:space="preserve">3 </w:t>
      </w:r>
      <w:r w:rsidRPr="00543F56">
        <w:rPr>
          <w:rFonts w:cs="FreeHand" w:hint="cs"/>
          <w:sz w:val="36"/>
          <w:szCs w:val="36"/>
          <w:rtl/>
        </w:rPr>
        <w:t>:ال</w:t>
      </w:r>
      <w:r w:rsidR="00543F56" w:rsidRPr="00543F56">
        <w:rPr>
          <w:rFonts w:cs="FreeHand" w:hint="cs"/>
          <w:sz w:val="36"/>
          <w:szCs w:val="36"/>
          <w:rtl/>
        </w:rPr>
        <w:t>أعداد</w:t>
      </w:r>
      <w:proofErr w:type="gramEnd"/>
      <w:r w:rsidR="00543F56" w:rsidRPr="00543F56">
        <w:rPr>
          <w:rFonts w:cs="FreeHand" w:hint="cs"/>
          <w:sz w:val="36"/>
          <w:szCs w:val="36"/>
          <w:rtl/>
        </w:rPr>
        <w:t xml:space="preserve"> النسبية + التناظر المركزي </w:t>
      </w:r>
      <w:r w:rsidRPr="00543F56">
        <w:rPr>
          <w:rFonts w:cs="FreeHand" w:hint="cs"/>
          <w:sz w:val="36"/>
          <w:szCs w:val="36"/>
          <w:rtl/>
        </w:rPr>
        <w:t xml:space="preserve"> </w:t>
      </w:r>
    </w:p>
    <w:p w14:paraId="1F3F89DC" w14:textId="77777777" w:rsidR="0048559C" w:rsidRDefault="0048559C" w:rsidP="00496E2E">
      <w:pPr>
        <w:pStyle w:val="Paragraphedeliste"/>
        <w:numPr>
          <w:ilvl w:val="0"/>
          <w:numId w:val="2"/>
        </w:numPr>
        <w:rPr>
          <w:rFonts w:cs="FreeHand"/>
          <w:sz w:val="36"/>
          <w:szCs w:val="36"/>
        </w:rPr>
      </w:pPr>
      <w:r w:rsidRPr="00285AA0">
        <w:rPr>
          <w:rFonts w:cs="FreeHand" w:hint="cs"/>
          <w:color w:val="70AD47" w:themeColor="accent6"/>
          <w:sz w:val="36"/>
          <w:szCs w:val="36"/>
          <w:rtl/>
        </w:rPr>
        <w:t xml:space="preserve">المورد </w:t>
      </w:r>
      <w:proofErr w:type="gramStart"/>
      <w:r w:rsidRPr="00285AA0">
        <w:rPr>
          <w:rFonts w:cs="FreeHand" w:hint="cs"/>
          <w:color w:val="70AD47" w:themeColor="accent6"/>
          <w:sz w:val="36"/>
          <w:szCs w:val="36"/>
          <w:rtl/>
        </w:rPr>
        <w:t>المعرفي :</w:t>
      </w:r>
      <w:proofErr w:type="gramEnd"/>
      <w:r w:rsidRPr="00285AA0">
        <w:rPr>
          <w:rFonts w:cs="FreeHand" w:hint="cs"/>
          <w:color w:val="70AD47" w:themeColor="accent6"/>
          <w:sz w:val="36"/>
          <w:szCs w:val="36"/>
          <w:rtl/>
        </w:rPr>
        <w:t xml:space="preserve"> </w:t>
      </w:r>
      <w:r w:rsidR="00903BAB">
        <w:rPr>
          <w:rFonts w:cs="FreeHand" w:hint="cs"/>
          <w:color w:val="7030A0"/>
          <w:sz w:val="40"/>
          <w:szCs w:val="40"/>
          <w:rtl/>
        </w:rPr>
        <w:t>خو</w:t>
      </w:r>
      <w:r w:rsidR="00543F56" w:rsidRPr="00903BAB">
        <w:rPr>
          <w:rFonts w:cs="FreeHand" w:hint="cs"/>
          <w:color w:val="7030A0"/>
          <w:sz w:val="40"/>
          <w:szCs w:val="40"/>
          <w:rtl/>
        </w:rPr>
        <w:t xml:space="preserve">اص التناظر المركزي </w:t>
      </w:r>
    </w:p>
    <w:p w14:paraId="63988BAB" w14:textId="77777777" w:rsidR="00543F56" w:rsidRDefault="00CE78F2" w:rsidP="00182B27">
      <w:pPr>
        <w:pStyle w:val="Paragraphedeliste"/>
        <w:numPr>
          <w:ilvl w:val="0"/>
          <w:numId w:val="2"/>
        </w:numPr>
        <w:rPr>
          <w:rFonts w:cs="FreeHand"/>
          <w:sz w:val="36"/>
          <w:szCs w:val="36"/>
        </w:rPr>
      </w:pPr>
      <w:r>
        <w:rPr>
          <w:rFonts w:cs="FreeHand" w:hint="cs"/>
          <w:color w:val="70AD47" w:themeColor="accent6"/>
          <w:sz w:val="36"/>
          <w:szCs w:val="36"/>
          <w:rtl/>
        </w:rPr>
        <w:t xml:space="preserve">الكفاءة </w:t>
      </w:r>
      <w:proofErr w:type="gramStart"/>
      <w:r>
        <w:rPr>
          <w:rFonts w:cs="FreeHand" w:hint="cs"/>
          <w:color w:val="70AD47" w:themeColor="accent6"/>
          <w:sz w:val="36"/>
          <w:szCs w:val="36"/>
          <w:rtl/>
        </w:rPr>
        <w:t>المستهدفة :</w:t>
      </w:r>
      <w:proofErr w:type="gramEnd"/>
      <w:r>
        <w:rPr>
          <w:rFonts w:cs="FreeHand" w:hint="cs"/>
          <w:color w:val="70AD47" w:themeColor="accent6"/>
          <w:sz w:val="36"/>
          <w:szCs w:val="36"/>
          <w:rtl/>
        </w:rPr>
        <w:t xml:space="preserve"> </w:t>
      </w:r>
      <w:r w:rsidRPr="00903BAB">
        <w:rPr>
          <w:rFonts w:cs="FreeHand" w:hint="cs"/>
          <w:sz w:val="36"/>
          <w:szCs w:val="36"/>
          <w:rtl/>
        </w:rPr>
        <w:t>معرفة  خواص التناظر المركزي. وتوظيفها</w:t>
      </w:r>
    </w:p>
    <w:p w14:paraId="6E331BA6" w14:textId="77777777" w:rsidR="00182B27" w:rsidRPr="00182B27" w:rsidRDefault="00182B27" w:rsidP="00182B27">
      <w:pPr>
        <w:pStyle w:val="Paragraphedeliste"/>
        <w:ind w:left="1080"/>
        <w:rPr>
          <w:rFonts w:cs="FreeHand"/>
          <w:sz w:val="36"/>
          <w:szCs w:val="36"/>
          <w:rtl/>
        </w:rPr>
      </w:pPr>
    </w:p>
    <w:p w14:paraId="39B8AB29" w14:textId="77777777" w:rsidR="00543F56" w:rsidRDefault="00543F56" w:rsidP="00543F56">
      <w:pPr>
        <w:pStyle w:val="Paragraphedeliste"/>
        <w:ind w:left="1080"/>
        <w:rPr>
          <w:rFonts w:cs="FreeHand"/>
          <w:sz w:val="36"/>
          <w:szCs w:val="36"/>
          <w:rtl/>
        </w:rPr>
      </w:pPr>
      <w:r>
        <w:rPr>
          <w:rFonts w:cs="FreeHand" w:hint="cs"/>
          <w:sz w:val="36"/>
          <w:szCs w:val="36"/>
          <w:rtl/>
        </w:rPr>
        <w:t xml:space="preserve">                                                 الفوج </w:t>
      </w:r>
      <w:proofErr w:type="gramStart"/>
      <w:r>
        <w:rPr>
          <w:rFonts w:cs="FreeHand" w:hint="cs"/>
          <w:sz w:val="36"/>
          <w:szCs w:val="36"/>
          <w:rtl/>
        </w:rPr>
        <w:t>التربوي :</w:t>
      </w:r>
      <w:proofErr w:type="gramEnd"/>
      <w:r>
        <w:rPr>
          <w:rFonts w:cs="FreeHand" w:hint="cs"/>
          <w:sz w:val="36"/>
          <w:szCs w:val="36"/>
          <w:rtl/>
        </w:rPr>
        <w:t xml:space="preserve"> 2 م 1 </w:t>
      </w:r>
    </w:p>
    <w:p w14:paraId="7C8B2779" w14:textId="77777777" w:rsidR="00543F56" w:rsidRDefault="00543F56" w:rsidP="00543F56">
      <w:pPr>
        <w:pStyle w:val="Paragraphedeliste"/>
        <w:ind w:left="1080"/>
        <w:rPr>
          <w:rFonts w:cs="FreeHand"/>
          <w:sz w:val="36"/>
          <w:szCs w:val="36"/>
        </w:rPr>
      </w:pPr>
      <w:r>
        <w:rPr>
          <w:rFonts w:cs="FreeHand" w:hint="cs"/>
          <w:sz w:val="36"/>
          <w:szCs w:val="36"/>
          <w:rtl/>
        </w:rPr>
        <w:t xml:space="preserve">                                                 </w:t>
      </w:r>
      <w:proofErr w:type="gramStart"/>
      <w:r>
        <w:rPr>
          <w:rFonts w:cs="FreeHand" w:hint="cs"/>
          <w:sz w:val="36"/>
          <w:szCs w:val="36"/>
          <w:rtl/>
        </w:rPr>
        <w:t>الوقت :</w:t>
      </w:r>
      <w:proofErr w:type="gramEnd"/>
      <w:r>
        <w:rPr>
          <w:rFonts w:cs="FreeHand" w:hint="cs"/>
          <w:sz w:val="36"/>
          <w:szCs w:val="36"/>
          <w:rtl/>
        </w:rPr>
        <w:t xml:space="preserve"> من الساعة 14:00 الى الساعة 15:00</w:t>
      </w:r>
    </w:p>
    <w:p w14:paraId="01763629" w14:textId="77777777" w:rsidR="0048559C" w:rsidRPr="00285AA0" w:rsidRDefault="00285AA0" w:rsidP="00285AA0">
      <w:pPr>
        <w:pStyle w:val="Paragraphedeliste"/>
        <w:tabs>
          <w:tab w:val="left" w:pos="4357"/>
        </w:tabs>
        <w:ind w:left="1080"/>
        <w:rPr>
          <w:rFonts w:cs="FreeHand"/>
          <w:sz w:val="36"/>
          <w:szCs w:val="36"/>
          <w:rtl/>
          <w:lang w:val="fr-FR" w:bidi="ar-DZ"/>
        </w:rPr>
      </w:pPr>
      <w:r>
        <w:rPr>
          <w:rFonts w:cs="FreeHand" w:hint="cs"/>
          <w:sz w:val="36"/>
          <w:szCs w:val="36"/>
          <w:rtl/>
        </w:rPr>
        <w:t xml:space="preserve">                                                 </w:t>
      </w:r>
      <w:proofErr w:type="gramStart"/>
      <w:r>
        <w:rPr>
          <w:rFonts w:cs="FreeHand" w:hint="cs"/>
          <w:sz w:val="36"/>
          <w:szCs w:val="36"/>
          <w:rtl/>
          <w:lang w:bidi="ar-DZ"/>
        </w:rPr>
        <w:t>المدة :</w:t>
      </w:r>
      <w:proofErr w:type="gramEnd"/>
      <w:r>
        <w:rPr>
          <w:rFonts w:cs="FreeHand" w:hint="cs"/>
          <w:sz w:val="36"/>
          <w:szCs w:val="36"/>
          <w:rtl/>
          <w:lang w:bidi="ar-DZ"/>
        </w:rPr>
        <w:t xml:space="preserve"> 1 ساعة </w:t>
      </w:r>
    </w:p>
    <w:p w14:paraId="2F087745" w14:textId="77777777" w:rsidR="00496E2E" w:rsidRDefault="00496E2E" w:rsidP="00496E2E">
      <w:pPr>
        <w:ind w:left="360"/>
        <w:rPr>
          <w:rtl/>
        </w:rPr>
      </w:pPr>
    </w:p>
    <w:p w14:paraId="72D46AA1" w14:textId="77777777" w:rsidR="00285AA0" w:rsidRDefault="00285AA0" w:rsidP="00496E2E">
      <w:pPr>
        <w:ind w:left="360"/>
        <w:rPr>
          <w:rtl/>
        </w:rPr>
      </w:pPr>
    </w:p>
    <w:p w14:paraId="5A0BA2A7" w14:textId="77777777" w:rsidR="00D27CEF" w:rsidRDefault="00D27CEF" w:rsidP="00496E2E">
      <w:pPr>
        <w:ind w:left="360"/>
        <w:rPr>
          <w:rtl/>
        </w:rPr>
      </w:pPr>
    </w:p>
    <w:p w14:paraId="0B6BC227" w14:textId="77777777" w:rsidR="00D27CEF" w:rsidRDefault="00D27CEF" w:rsidP="00496E2E">
      <w:pPr>
        <w:ind w:left="360"/>
        <w:rPr>
          <w:rtl/>
        </w:rPr>
      </w:pPr>
    </w:p>
    <w:p w14:paraId="400411B5" w14:textId="77777777" w:rsidR="00D27CEF" w:rsidRDefault="00D27CEF" w:rsidP="00496E2E">
      <w:pPr>
        <w:ind w:left="360"/>
        <w:rPr>
          <w:rtl/>
        </w:rPr>
      </w:pPr>
    </w:p>
    <w:p w14:paraId="772827CA" w14:textId="77777777" w:rsidR="00D27CEF" w:rsidRDefault="00D27CEF" w:rsidP="00496E2E">
      <w:pPr>
        <w:ind w:left="360"/>
        <w:rPr>
          <w:rtl/>
        </w:rPr>
      </w:pPr>
    </w:p>
    <w:p w14:paraId="5A8B64D2" w14:textId="77777777" w:rsidR="00D27CEF" w:rsidRDefault="00D27CEF" w:rsidP="00496E2E">
      <w:pPr>
        <w:ind w:left="360"/>
        <w:rPr>
          <w:rtl/>
        </w:rPr>
      </w:pPr>
    </w:p>
    <w:p w14:paraId="30A7B09F" w14:textId="77777777" w:rsidR="00D27CEF" w:rsidRDefault="00D27CEF" w:rsidP="00496E2E">
      <w:pPr>
        <w:ind w:left="360"/>
        <w:rPr>
          <w:rtl/>
        </w:rPr>
      </w:pPr>
    </w:p>
    <w:p w14:paraId="2C2F7F8E" w14:textId="77777777" w:rsidR="00D27CEF" w:rsidRDefault="00D27CEF" w:rsidP="00496E2E">
      <w:pPr>
        <w:ind w:left="360"/>
        <w:rPr>
          <w:rtl/>
        </w:rPr>
      </w:pPr>
    </w:p>
    <w:p w14:paraId="353D427A" w14:textId="77777777" w:rsidR="00D27CEF" w:rsidRDefault="00D27CEF" w:rsidP="00496E2E">
      <w:pPr>
        <w:ind w:left="360"/>
        <w:rPr>
          <w:rtl/>
        </w:rPr>
      </w:pPr>
    </w:p>
    <w:p w14:paraId="0A2C1EA3" w14:textId="77777777" w:rsidR="00D27CEF" w:rsidRDefault="00D27CEF" w:rsidP="00496E2E">
      <w:pPr>
        <w:ind w:left="360"/>
        <w:rPr>
          <w:rtl/>
        </w:rPr>
      </w:pPr>
    </w:p>
    <w:p w14:paraId="599FFE4C" w14:textId="77777777" w:rsidR="00D27CEF" w:rsidRDefault="00D27CEF" w:rsidP="00496E2E">
      <w:pPr>
        <w:ind w:left="360"/>
        <w:rPr>
          <w:rtl/>
        </w:rPr>
      </w:pPr>
    </w:p>
    <w:p w14:paraId="69EB9474" w14:textId="77777777" w:rsidR="00D27CEF" w:rsidRDefault="00D27CEF" w:rsidP="00496E2E">
      <w:pPr>
        <w:ind w:left="360"/>
        <w:rPr>
          <w:rtl/>
        </w:rPr>
      </w:pPr>
    </w:p>
    <w:p w14:paraId="0DAB2718" w14:textId="77777777" w:rsidR="00D27CEF" w:rsidRDefault="00D27CEF" w:rsidP="00496E2E">
      <w:pPr>
        <w:ind w:left="360"/>
        <w:rPr>
          <w:rtl/>
        </w:rPr>
      </w:pPr>
    </w:p>
    <w:p w14:paraId="7A078E58" w14:textId="77777777" w:rsidR="00D27CEF" w:rsidRDefault="00D27CEF" w:rsidP="00496E2E">
      <w:pPr>
        <w:ind w:left="360"/>
        <w:rPr>
          <w:rtl/>
        </w:rPr>
      </w:pPr>
    </w:p>
    <w:p w14:paraId="0EECC2E1" w14:textId="77777777" w:rsidR="00D27CEF" w:rsidRDefault="00D27CEF" w:rsidP="00496E2E">
      <w:pPr>
        <w:ind w:left="360"/>
        <w:rPr>
          <w:rtl/>
        </w:rPr>
      </w:pPr>
    </w:p>
    <w:p w14:paraId="2BFCDD6C" w14:textId="77777777" w:rsidR="00D27CEF" w:rsidRDefault="00D27CEF" w:rsidP="00496E2E">
      <w:pPr>
        <w:ind w:left="360"/>
        <w:rPr>
          <w:rtl/>
        </w:rPr>
      </w:pPr>
    </w:p>
    <w:p w14:paraId="1EC74E1B" w14:textId="77777777" w:rsidR="00D27CEF" w:rsidRDefault="00D27CEF" w:rsidP="00AB6213">
      <w:pPr>
        <w:rPr>
          <w:rtl/>
        </w:rPr>
      </w:pPr>
    </w:p>
    <w:tbl>
      <w:tblPr>
        <w:tblStyle w:val="Grilledutableau"/>
        <w:tblpPr w:leftFromText="141" w:rightFromText="141" w:vertAnchor="text" w:horzAnchor="margin" w:tblpY="-41"/>
        <w:tblOverlap w:val="never"/>
        <w:bidiVisual/>
        <w:tblW w:w="11492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79"/>
        <w:gridCol w:w="1287"/>
        <w:gridCol w:w="7224"/>
        <w:gridCol w:w="1696"/>
        <w:gridCol w:w="6"/>
      </w:tblGrid>
      <w:tr w:rsidR="00D27CEF" w14:paraId="5AD334CF" w14:textId="77777777" w:rsidTr="003E6CEE">
        <w:trPr>
          <w:gridAfter w:val="1"/>
          <w:wAfter w:w="6" w:type="dxa"/>
          <w:trHeight w:val="1839"/>
        </w:trPr>
        <w:tc>
          <w:tcPr>
            <w:tcW w:w="11486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F0C1B6D" w14:textId="77777777" w:rsidR="00D27CEF" w:rsidRDefault="00D27CEF" w:rsidP="003E6CEE">
            <w:pPr>
              <w:spacing w:line="276" w:lineRule="auto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63360" behindDoc="1" locked="0" layoutInCell="1" allowOverlap="1" wp14:anchorId="41EB6C4B" wp14:editId="7FA648AB">
                  <wp:simplePos x="0" y="0"/>
                  <wp:positionH relativeFrom="column">
                    <wp:posOffset>3366135</wp:posOffset>
                  </wp:positionH>
                  <wp:positionV relativeFrom="paragraph">
                    <wp:posOffset>-16510</wp:posOffset>
                  </wp:positionV>
                  <wp:extent cx="757646" cy="415866"/>
                  <wp:effectExtent l="0" t="0" r="4445" b="3810"/>
                  <wp:wrapNone/>
                  <wp:docPr id="42" name="Image 9" descr="C:\Users\Waheb\Desktop\Imag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heb\Desktop\Image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926" t="28654" r="25221" b="37500"/>
                          <a:stretch/>
                        </pic:blipFill>
                        <pic:spPr bwMode="auto">
                          <a:xfrm>
                            <a:off x="0" y="0"/>
                            <a:ext cx="757646" cy="4158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293EB6A4" wp14:editId="65F1886B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-22225</wp:posOffset>
                  </wp:positionV>
                  <wp:extent cx="267970" cy="377825"/>
                  <wp:effectExtent l="0" t="0" r="0" b="0"/>
                  <wp:wrapNone/>
                  <wp:docPr id="11" name="Image 11" descr="C:\Users\Waheb\Desktop\Image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heb\Desktop\Image2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014" r="55177" b="18665"/>
                          <a:stretch/>
                        </pic:blipFill>
                        <pic:spPr bwMode="auto">
                          <a:xfrm flipH="1">
                            <a:off x="0" y="0"/>
                            <a:ext cx="267970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7E0B5EB6" wp14:editId="153D7743">
                  <wp:simplePos x="0" y="0"/>
                  <wp:positionH relativeFrom="column">
                    <wp:posOffset>6788488</wp:posOffset>
                  </wp:positionH>
                  <wp:positionV relativeFrom="paragraph">
                    <wp:posOffset>-13970</wp:posOffset>
                  </wp:positionV>
                  <wp:extent cx="267970" cy="377825"/>
                  <wp:effectExtent l="0" t="0" r="0" b="0"/>
                  <wp:wrapNone/>
                  <wp:docPr id="43" name="Image 12" descr="C:\Users\Waheb\Desktop\Image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heb\Desktop\Image2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014" r="55177" b="18665"/>
                          <a:stretch/>
                        </pic:blipFill>
                        <pic:spPr bwMode="auto">
                          <a:xfrm>
                            <a:off x="0" y="0"/>
                            <a:ext cx="267970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E851896" w14:textId="77777777" w:rsidR="00D27CEF" w:rsidRPr="004F3DC1" w:rsidRDefault="00D27CEF" w:rsidP="003E6CEE">
            <w:pPr>
              <w:rPr>
                <w:rFonts w:asciiTheme="majorBidi" w:hAnsiTheme="majorBidi" w:cs="FreeHand"/>
                <w:color w:val="FF0000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cs="AGA Sindibad Regular" w:hint="cs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 xml:space="preserve">المقطع التعلمي </w:t>
            </w:r>
            <w:proofErr w:type="gramStart"/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>03 :</w:t>
            </w:r>
            <w:proofErr w:type="gramEnd"/>
            <w:r w:rsidRPr="004F3DC1">
              <w:rPr>
                <w:rFonts w:asciiTheme="majorBidi" w:hAnsiTheme="majorBidi" w:cs="FreeHand" w:hint="cs"/>
                <w:color w:val="00B050"/>
                <w:rtl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4F3DC1">
              <w:rPr>
                <w:rFonts w:asciiTheme="majorBidi" w:hAnsiTheme="majorBidi" w:cs="FreeHand" w:hint="cs"/>
                <w:color w:val="00B050"/>
                <w:sz w:val="32"/>
                <w:szCs w:val="32"/>
                <w:rtl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4F3DC1">
              <w:rPr>
                <w:rFonts w:asciiTheme="majorBidi" w:hAnsiTheme="majorBidi" w:cs="FreeHand" w:hint="cs"/>
                <w:color w:val="FF0000"/>
                <w:rtl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الأعداد النسبي  + التناظر المركزي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                                 </w:t>
            </w:r>
            <w:r>
              <w:rPr>
                <w:rFonts w:cs="AGA Sindibad Regular" w:hint="cs"/>
                <w:b/>
                <w:bCs/>
                <w:color w:val="0070C0"/>
                <w:rtl/>
              </w:rPr>
              <w:t xml:space="preserve">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</w:t>
            </w:r>
            <w:r>
              <w:rPr>
                <w:rFonts w:cs="AGA Sindibad Regular" w:hint="cs"/>
                <w:b/>
                <w:bCs/>
                <w:color w:val="0070C0"/>
                <w:rtl/>
              </w:rPr>
              <w:t xml:space="preserve">        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الاستاذ :</w:t>
            </w:r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 xml:space="preserve"> </w:t>
            </w:r>
            <w:r w:rsidRPr="004F3DC1">
              <w:rPr>
                <w:rFonts w:cs="AGA Sindibad Regular" w:hint="cs"/>
                <w:b/>
                <w:bCs/>
                <w:color w:val="FF0000"/>
                <w:rtl/>
              </w:rPr>
              <w:t>مراكشــــــــــي فـــــــوزي</w:t>
            </w:r>
            <w:r w:rsidRPr="004F3DC1">
              <w:rPr>
                <w:rFonts w:cs="AGA Sindibad Regular" w:hint="cs"/>
                <w:b/>
                <w:bCs/>
                <w:rtl/>
              </w:rPr>
              <w:t xml:space="preserve">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  </w:t>
            </w:r>
          </w:p>
          <w:p w14:paraId="030D133B" w14:textId="77777777" w:rsidR="00D27CEF" w:rsidRPr="004F3DC1" w:rsidRDefault="00D27CEF" w:rsidP="003E6CEE">
            <w:pPr>
              <w:rPr>
                <w:rFonts w:cs="AGA Sindibad Regular"/>
                <w:b/>
                <w:bCs/>
                <w:rtl/>
              </w:rPr>
            </w:pPr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 xml:space="preserve">الميدان: </w:t>
            </w:r>
            <w:proofErr w:type="gramStart"/>
            <w:r w:rsidRPr="004F3DC1">
              <w:rPr>
                <w:rFonts w:cs="AGA Sindibad Regular" w:hint="cs"/>
                <w:b/>
                <w:bCs/>
                <w:rtl/>
              </w:rPr>
              <w:t>أنشطة  هندسية</w:t>
            </w:r>
            <w:proofErr w:type="gramEnd"/>
            <w:r w:rsidRPr="004F3DC1">
              <w:rPr>
                <w:rFonts w:cs="AGA Sindibad Regular" w:hint="cs"/>
                <w:b/>
                <w:bCs/>
                <w:rtl/>
              </w:rPr>
              <w:t xml:space="preserve">     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                                       </w:t>
            </w:r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>المذكرة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</w:t>
            </w:r>
            <w:r w:rsidRPr="004F3DC1">
              <w:rPr>
                <w:rFonts w:cs="AGA Sindibad Regular" w:hint="cs"/>
                <w:b/>
                <w:bCs/>
                <w:rtl/>
              </w:rPr>
              <w:t>رقم:  0</w:t>
            </w:r>
            <w:r>
              <w:rPr>
                <w:rFonts w:cs="AGA Sindibad Regular" w:hint="cs"/>
                <w:b/>
                <w:bCs/>
                <w:rtl/>
              </w:rPr>
              <w:t>5</w:t>
            </w:r>
            <w:r w:rsidRPr="004F3DC1">
              <w:rPr>
                <w:rFonts w:cs="AGA Sindibad Regular" w:hint="cs"/>
                <w:b/>
                <w:bCs/>
                <w:rtl/>
              </w:rPr>
              <w:t xml:space="preserve"> 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    </w:t>
            </w:r>
            <w:r>
              <w:rPr>
                <w:rFonts w:cs="AGA Sindibad Regular" w:hint="cs"/>
                <w:b/>
                <w:bCs/>
                <w:color w:val="0070C0"/>
                <w:rtl/>
              </w:rPr>
              <w:t xml:space="preserve">         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  المستوى:</w:t>
            </w:r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 xml:space="preserve"> </w:t>
            </w:r>
            <w:r w:rsidRPr="004F3DC1">
              <w:rPr>
                <w:rFonts w:cs="AGA Sindibad Regular" w:hint="cs"/>
                <w:b/>
                <w:bCs/>
                <w:rtl/>
              </w:rPr>
              <w:t xml:space="preserve">2 متوسط  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      السنة الدراسية : </w:t>
            </w:r>
            <w:r w:rsidRPr="004F3DC1">
              <w:rPr>
                <w:rFonts w:cs="AGA Sindibad Regular" w:hint="cs"/>
                <w:b/>
                <w:bCs/>
                <w:rtl/>
              </w:rPr>
              <w:t>2018-2019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</w:t>
            </w:r>
            <w:r w:rsidRPr="004F3DC1">
              <w:rPr>
                <w:rFonts w:cs="AGA Sindibad Regular" w:hint="cs"/>
                <w:b/>
                <w:bCs/>
                <w:color w:val="FF0000"/>
                <w:rtl/>
              </w:rPr>
              <w:t xml:space="preserve">         </w:t>
            </w:r>
            <w:r w:rsidRPr="004F3DC1">
              <w:rPr>
                <w:rFonts w:cs="AGA Sindibad Regular" w:hint="cs"/>
                <w:b/>
                <w:bCs/>
                <w:rtl/>
              </w:rPr>
              <w:t xml:space="preserve">                                                                                                  </w:t>
            </w:r>
          </w:p>
          <w:p w14:paraId="27A75EBB" w14:textId="77777777" w:rsidR="00D27CEF" w:rsidRPr="004F3DC1" w:rsidRDefault="00D27CEF" w:rsidP="003E6CEE">
            <w:pPr>
              <w:tabs>
                <w:tab w:val="left" w:pos="5596"/>
              </w:tabs>
              <w:rPr>
                <w:rFonts w:cs="AGA Sindibad Regular"/>
                <w:b/>
                <w:bCs/>
                <w:rtl/>
              </w:rPr>
            </w:pPr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 xml:space="preserve">المورد </w:t>
            </w:r>
            <w:proofErr w:type="gramStart"/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 xml:space="preserve">المعرفي:   </w:t>
            </w:r>
            <w:proofErr w:type="gramEnd"/>
            <w:r w:rsidRPr="004F3DC1">
              <w:rPr>
                <w:rFonts w:hint="cs"/>
                <w:b/>
                <w:bCs/>
                <w:color w:val="00B050"/>
                <w:sz w:val="32"/>
                <w:szCs w:val="32"/>
                <w:rtl/>
              </w:rPr>
              <w:t xml:space="preserve"> </w:t>
            </w:r>
            <w:r w:rsidRPr="004F3DC1">
              <w:rPr>
                <w:rFonts w:asciiTheme="majorBidi" w:hAnsiTheme="majorBidi" w:cs="FreeHand" w:hint="cs"/>
                <w:color w:val="7030A0"/>
                <w:sz w:val="24"/>
                <w:szCs w:val="24"/>
                <w:rtl/>
              </w:rPr>
              <w:t xml:space="preserve"> خواص التناظر المركزي .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                                                </w:t>
            </w:r>
            <w:r>
              <w:rPr>
                <w:rFonts w:cs="AGA Sindibad Regular" w:hint="cs"/>
                <w:b/>
                <w:bCs/>
                <w:color w:val="0070C0"/>
                <w:rtl/>
              </w:rPr>
              <w:t xml:space="preserve">            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   الوسائل: </w:t>
            </w:r>
            <w:r w:rsidRPr="004F3DC1">
              <w:rPr>
                <w:rFonts w:cs="AGA Sindibad Regular" w:hint="cs"/>
                <w:b/>
                <w:bCs/>
                <w:rtl/>
              </w:rPr>
              <w:t xml:space="preserve">المنهاج + الوثيقة المرافقة + الكتاب المدرسي + الدليل </w:t>
            </w:r>
          </w:p>
          <w:p w14:paraId="5AE9EA6D" w14:textId="77777777" w:rsidR="00D27CEF" w:rsidRPr="000D4AAE" w:rsidRDefault="00D27CEF" w:rsidP="003E6CEE">
            <w:pPr>
              <w:rPr>
                <w:b/>
                <w:bCs/>
                <w:color w:val="7030A0"/>
                <w:sz w:val="28"/>
                <w:szCs w:val="28"/>
                <w:rtl/>
              </w:rPr>
            </w:pPr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 xml:space="preserve">الكفاءة </w:t>
            </w:r>
            <w:proofErr w:type="gramStart"/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>المستهدفة :</w:t>
            </w:r>
            <w:proofErr w:type="gramEnd"/>
            <w:r w:rsidRPr="004F3DC1">
              <w:rPr>
                <w:rFonts w:cs="AGA Sindibad Regular" w:hint="cs"/>
                <w:b/>
                <w:bCs/>
                <w:color w:val="00B050"/>
                <w:rtl/>
              </w:rPr>
              <w:t xml:space="preserve">  </w:t>
            </w:r>
            <w:r w:rsidRPr="004F3DC1">
              <w:rPr>
                <w:rFonts w:hint="cs"/>
                <w:b/>
                <w:bCs/>
                <w:color w:val="00B050"/>
                <w:sz w:val="32"/>
                <w:szCs w:val="32"/>
                <w:rtl/>
              </w:rPr>
              <w:t xml:space="preserve"> </w:t>
            </w:r>
            <w:r w:rsidRPr="004F3DC1">
              <w:rPr>
                <w:rFonts w:asciiTheme="majorBidi" w:hAnsiTheme="majorBidi" w:cs="FreeHand" w:hint="cs"/>
                <w:color w:val="7030A0"/>
                <w:sz w:val="24"/>
                <w:szCs w:val="24"/>
                <w:rtl/>
              </w:rPr>
              <w:t xml:space="preserve">-   </w:t>
            </w:r>
            <w:r w:rsidRPr="004F3DC1">
              <w:rPr>
                <w:rFonts w:hint="cs"/>
                <w:b/>
                <w:bCs/>
                <w:color w:val="7030A0"/>
                <w:sz w:val="24"/>
                <w:szCs w:val="24"/>
                <w:rtl/>
              </w:rPr>
              <w:t xml:space="preserve"> </w:t>
            </w:r>
            <w:r w:rsidRPr="004F3DC1">
              <w:rPr>
                <w:rFonts w:asciiTheme="majorBidi" w:hAnsiTheme="majorBidi" w:cs="FreeHand" w:hint="cs"/>
                <w:b/>
                <w:bCs/>
                <w:color w:val="7030A0"/>
                <w:sz w:val="24"/>
                <w:szCs w:val="24"/>
                <w:rtl/>
              </w:rPr>
              <w:t>معرفة  خواص التناظر المركزي. وتوظيفها</w:t>
            </w:r>
            <w:r w:rsidRPr="004F3DC1">
              <w:rPr>
                <w:rFonts w:hint="cs"/>
                <w:b/>
                <w:bCs/>
                <w:color w:val="7030A0"/>
                <w:sz w:val="24"/>
                <w:szCs w:val="24"/>
                <w:rtl/>
              </w:rPr>
              <w:t xml:space="preserve">                        </w:t>
            </w:r>
            <w:r>
              <w:rPr>
                <w:rFonts w:hint="cs"/>
                <w:b/>
                <w:bCs/>
                <w:color w:val="7030A0"/>
                <w:sz w:val="24"/>
                <w:szCs w:val="24"/>
                <w:rtl/>
              </w:rPr>
              <w:t xml:space="preserve">                 </w:t>
            </w:r>
            <w:r w:rsidRPr="004F3DC1">
              <w:rPr>
                <w:rFonts w:hint="cs"/>
                <w:b/>
                <w:bCs/>
                <w:color w:val="7030A0"/>
                <w:sz w:val="24"/>
                <w:szCs w:val="24"/>
                <w:rtl/>
              </w:rPr>
              <w:t xml:space="preserve">                   </w:t>
            </w:r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 xml:space="preserve"> </w:t>
            </w:r>
            <w:proofErr w:type="gramStart"/>
            <w:r w:rsidRPr="004F3DC1">
              <w:rPr>
                <w:rFonts w:cs="AGA Sindibad Regular" w:hint="cs"/>
                <w:b/>
                <w:bCs/>
                <w:color w:val="0070C0"/>
                <w:rtl/>
              </w:rPr>
              <w:t>المدة</w:t>
            </w:r>
            <w:r w:rsidRPr="004F3DC1">
              <w:rPr>
                <w:rFonts w:hint="cs"/>
                <w:b/>
                <w:bCs/>
                <w:color w:val="7030A0"/>
                <w:sz w:val="24"/>
                <w:szCs w:val="24"/>
                <w:rtl/>
              </w:rPr>
              <w:t xml:space="preserve"> :</w:t>
            </w:r>
            <w:proofErr w:type="gramEnd"/>
            <w:r w:rsidRPr="004F3DC1">
              <w:rPr>
                <w:rFonts w:hint="cs"/>
                <w:b/>
                <w:bCs/>
                <w:color w:val="7030A0"/>
                <w:sz w:val="24"/>
                <w:szCs w:val="24"/>
                <w:rtl/>
              </w:rPr>
              <w:t xml:space="preserve"> </w:t>
            </w:r>
            <w:r w:rsidRPr="004F3DC1">
              <w:rPr>
                <w:rFonts w:cs="AGA Sindibad Regular" w:hint="cs"/>
                <w:b/>
                <w:bCs/>
                <w:rtl/>
              </w:rPr>
              <w:t>1 ساعة</w:t>
            </w:r>
            <w:r w:rsidRPr="004F3DC1">
              <w:rPr>
                <w:rFonts w:hint="cs"/>
                <w:b/>
                <w:bCs/>
                <w:color w:val="7030A0"/>
                <w:sz w:val="24"/>
                <w:szCs w:val="24"/>
                <w:rtl/>
              </w:rPr>
              <w:t xml:space="preserve"> </w:t>
            </w:r>
          </w:p>
        </w:tc>
      </w:tr>
      <w:tr w:rsidR="00D27CEF" w14:paraId="2BD59044" w14:textId="77777777" w:rsidTr="003E6CE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c>
          <w:tcPr>
            <w:tcW w:w="12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739DC189" w14:textId="77777777" w:rsidR="00D27CEF" w:rsidRPr="00AC0DF7" w:rsidRDefault="00D27CEF" w:rsidP="003E6CEE">
            <w:pPr>
              <w:jc w:val="center"/>
              <w:rPr>
                <w:rFonts w:cs="AGA Sindibad Regular"/>
                <w:color w:val="808080" w:themeColor="background1" w:themeShade="80"/>
                <w:sz w:val="24"/>
                <w:szCs w:val="24"/>
                <w:rtl/>
              </w:rPr>
            </w:pPr>
            <w:r w:rsidRPr="00AC0DF7">
              <w:rPr>
                <w:rFonts w:asciiTheme="majorBidi" w:eastAsia="Calibri" w:hAnsiTheme="majorBidi" w:cs="AGA Sindibad Regular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21504A7" wp14:editId="2B60672A">
                      <wp:simplePos x="0" y="0"/>
                      <wp:positionH relativeFrom="column">
                        <wp:posOffset>-48631</wp:posOffset>
                      </wp:positionH>
                      <wp:positionV relativeFrom="paragraph">
                        <wp:posOffset>189296</wp:posOffset>
                      </wp:positionV>
                      <wp:extent cx="771896" cy="1128156"/>
                      <wp:effectExtent l="0" t="0" r="0" b="0"/>
                      <wp:wrapNone/>
                      <wp:docPr id="35" name="Zone de texte 1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1896" cy="112815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>
                                <a:softEdge rad="635000"/>
                              </a:effec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4158A0" w14:textId="77777777" w:rsidR="00FF3C00" w:rsidRPr="001D3604" w:rsidRDefault="00FF3C00" w:rsidP="00D27CEF">
                                  <w:pPr>
                                    <w:jc w:val="center"/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1D3604"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التـــهيئة </w:t>
                                  </w:r>
                                </w:p>
                                <w:p w14:paraId="07F1A8FA" w14:textId="77777777" w:rsidR="00FF3C00" w:rsidRPr="006367AC" w:rsidRDefault="00FF3C00" w:rsidP="00D27CEF">
                                  <w:pPr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56398CD" wp14:editId="68E9D4B9">
                                        <wp:extent cx="358140" cy="428625"/>
                                        <wp:effectExtent l="0" t="0" r="3810" b="9525"/>
                                        <wp:docPr id="17" name="Image 10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"/>
                                                <pic:cNvPicPr/>
                                              </pic:nvPicPr>
                                              <pic:blipFill>
                                                <a:blip r:embed="rId1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68509" cy="4410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1504A7" id="Zone de texte 101" o:spid="_x0000_s1056" type="#_x0000_t202" style="position:absolute;left:0;text-align:left;margin-left:-3.85pt;margin-top:14.9pt;width:60.8pt;height:88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" fillcolor="white [3201]" strokeweight=".5pt">
                      <v:textbox>
                        <w:txbxContent>
                          <w:p w14:paraId="0A4158A0" w14:textId="77777777" w:rsidR="00FF3C00" w:rsidRPr="001D3604" w:rsidRDefault="00FF3C00" w:rsidP="00D27CEF">
                            <w:pPr>
                              <w:jc w:val="center"/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1D3604"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التـــهيئة </w:t>
                            </w:r>
                          </w:p>
                          <w:p w14:paraId="07F1A8FA" w14:textId="77777777" w:rsidR="00FF3C00" w:rsidRPr="006367AC" w:rsidRDefault="00FF3C00" w:rsidP="00D27CEF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56398CD" wp14:editId="68E9D4B9">
                                  <wp:extent cx="358140" cy="428625"/>
                                  <wp:effectExtent l="0" t="0" r="3810" b="9525"/>
                                  <wp:docPr id="17" name="Image 1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8509" cy="4410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C0DF7">
              <w:rPr>
                <w:rFonts w:cs="AGA Sindibad Regular"/>
                <w:color w:val="000000" w:themeColor="text1"/>
                <w:sz w:val="24"/>
                <w:szCs w:val="24"/>
                <w:rtl/>
              </w:rPr>
              <w:t>المراحل</w:t>
            </w:r>
          </w:p>
        </w:tc>
        <w:tc>
          <w:tcPr>
            <w:tcW w:w="1287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0616AAE5" w14:textId="77777777" w:rsidR="00D27CEF" w:rsidRPr="00AC0DF7" w:rsidRDefault="00D27CEF" w:rsidP="003E6CEE">
            <w:pPr>
              <w:rPr>
                <w:rFonts w:cs="AGA Sindibad Regular"/>
                <w:color w:val="808080" w:themeColor="background1" w:themeShade="80"/>
                <w:sz w:val="24"/>
                <w:szCs w:val="24"/>
                <w:rtl/>
              </w:rPr>
            </w:pPr>
            <w:r w:rsidRPr="00AC0DF7">
              <w:rPr>
                <w:rFonts w:cs="AGA Sindibad Regular"/>
                <w:color w:val="000000" w:themeColor="text1"/>
                <w:sz w:val="24"/>
                <w:szCs w:val="24"/>
                <w:rtl/>
              </w:rPr>
              <w:t>مؤشرات الكفاءة</w:t>
            </w:r>
          </w:p>
        </w:tc>
        <w:tc>
          <w:tcPr>
            <w:tcW w:w="7224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2EA6CC10" w14:textId="77777777" w:rsidR="00D27CEF" w:rsidRPr="00AC0DF7" w:rsidRDefault="00D27CEF" w:rsidP="003E6CEE">
            <w:pPr>
              <w:jc w:val="center"/>
              <w:rPr>
                <w:rFonts w:cs="AGA Sindibad Regular"/>
                <w:color w:val="000000" w:themeColor="text1"/>
                <w:sz w:val="24"/>
                <w:szCs w:val="24"/>
                <w:rtl/>
              </w:rPr>
            </w:pPr>
            <w:r w:rsidRPr="00AC0DF7">
              <w:rPr>
                <w:rFonts w:cs="AGA Sindibad Regular"/>
                <w:color w:val="000000" w:themeColor="text1"/>
                <w:sz w:val="24"/>
                <w:szCs w:val="24"/>
                <w:rtl/>
              </w:rPr>
              <w:t>وض</w:t>
            </w:r>
            <w:r w:rsidRPr="00AC0DF7">
              <w:rPr>
                <w:rFonts w:cs="AGA Sindibad Regular" w:hint="cs"/>
                <w:color w:val="000000" w:themeColor="text1"/>
                <w:sz w:val="24"/>
                <w:szCs w:val="24"/>
                <w:rtl/>
              </w:rPr>
              <w:t>ـــــــــــــ</w:t>
            </w:r>
            <w:r w:rsidRPr="00AC0DF7">
              <w:rPr>
                <w:rFonts w:cs="AGA Sindibad Regular"/>
                <w:color w:val="000000" w:themeColor="text1"/>
                <w:sz w:val="24"/>
                <w:szCs w:val="24"/>
                <w:rtl/>
              </w:rPr>
              <w:t>عيات وأن</w:t>
            </w:r>
            <w:r w:rsidRPr="00AC0DF7">
              <w:rPr>
                <w:rFonts w:cs="AGA Sindibad Regular" w:hint="cs"/>
                <w:color w:val="000000" w:themeColor="text1"/>
                <w:sz w:val="24"/>
                <w:szCs w:val="24"/>
                <w:rtl/>
              </w:rPr>
              <w:t>ــــــــــــــ</w:t>
            </w:r>
            <w:r w:rsidRPr="00AC0DF7">
              <w:rPr>
                <w:rFonts w:cs="AGA Sindibad Regular"/>
                <w:color w:val="000000" w:themeColor="text1"/>
                <w:sz w:val="24"/>
                <w:szCs w:val="24"/>
                <w:rtl/>
              </w:rPr>
              <w:t>شطة</w:t>
            </w:r>
            <w:r w:rsidRPr="00AC0DF7">
              <w:rPr>
                <w:rFonts w:cs="AGA Sindibad Regular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AC0DF7">
              <w:rPr>
                <w:rFonts w:cs="AGA Sindibad Regular"/>
                <w:color w:val="000000" w:themeColor="text1"/>
                <w:sz w:val="24"/>
                <w:szCs w:val="24"/>
                <w:rtl/>
              </w:rPr>
              <w:t>التعلـــــــــــــــــــــــم</w: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4FEF567B" w14:textId="77777777" w:rsidR="00D27CEF" w:rsidRPr="00AC0DF7" w:rsidRDefault="00D27CEF" w:rsidP="003E6CEE">
            <w:pPr>
              <w:jc w:val="center"/>
              <w:rPr>
                <w:rFonts w:cs="AGA Sindibad Regular"/>
                <w:color w:val="808080" w:themeColor="background1" w:themeShade="80"/>
                <w:sz w:val="24"/>
                <w:szCs w:val="24"/>
                <w:rtl/>
              </w:rPr>
            </w:pPr>
            <w:r w:rsidRPr="00AC0DF7">
              <w:rPr>
                <w:rFonts w:cs="AGA Sindibad Regular"/>
                <w:color w:val="000000" w:themeColor="text1"/>
                <w:sz w:val="24"/>
                <w:szCs w:val="24"/>
                <w:rtl/>
              </w:rPr>
              <w:t>التقويــــــــــم</w:t>
            </w:r>
          </w:p>
        </w:tc>
      </w:tr>
      <w:tr w:rsidR="00D27CEF" w:rsidRPr="005F25C0" w14:paraId="09038A35" w14:textId="77777777" w:rsidTr="003E6CE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1077"/>
        </w:trPr>
        <w:tc>
          <w:tcPr>
            <w:tcW w:w="127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0C438A" w14:textId="77777777" w:rsidR="00D27CEF" w:rsidRPr="00470708" w:rsidRDefault="00D27CEF" w:rsidP="003E6CEE">
            <w:pPr>
              <w:pStyle w:val="Sansinterligne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7DFDF" w14:textId="77777777" w:rsidR="00D27CEF" w:rsidRPr="00B6082A" w:rsidRDefault="00D27CEF" w:rsidP="00B6082A">
            <w:pPr>
              <w:rPr>
                <w:rFonts w:cs="FreeHand"/>
                <w:b/>
                <w:bCs/>
                <w:sz w:val="18"/>
                <w:szCs w:val="18"/>
                <w:rtl/>
              </w:rPr>
            </w:pPr>
            <w:r w:rsidRPr="00B6082A">
              <w:rPr>
                <w:rFonts w:cs="FreeHand" w:hint="cs"/>
                <w:b/>
                <w:bCs/>
                <w:rtl/>
              </w:rPr>
              <w:t xml:space="preserve">يتـــــذكر </w:t>
            </w:r>
            <w:r w:rsidRPr="00B6082A">
              <w:rPr>
                <w:rFonts w:cs="FreeHand" w:hint="cs"/>
                <w:b/>
                <w:bCs/>
                <w:sz w:val="18"/>
                <w:szCs w:val="18"/>
                <w:rtl/>
              </w:rPr>
              <w:t>:</w:t>
            </w:r>
            <w:r w:rsidR="00B6082A" w:rsidRPr="00B6082A">
              <w:rPr>
                <w:rFonts w:cs="FreeHand" w:hint="cs"/>
                <w:b/>
                <w:bCs/>
                <w:sz w:val="18"/>
                <w:szCs w:val="18"/>
                <w:rtl/>
              </w:rPr>
              <w:t>05 د</w:t>
            </w:r>
          </w:p>
          <w:p w14:paraId="57A44693" w14:textId="77777777" w:rsidR="00D27CEF" w:rsidRPr="00B6082A" w:rsidRDefault="00505DB1" w:rsidP="003E6CEE">
            <w:pPr>
              <w:rPr>
                <w:rFonts w:cs="FreeHand"/>
                <w:sz w:val="28"/>
                <w:szCs w:val="28"/>
                <w:rtl/>
              </w:rPr>
            </w:pPr>
            <w:r w:rsidRPr="00B6082A">
              <w:rPr>
                <w:rFonts w:cs="FreeHand" w:hint="cs"/>
                <w:sz w:val="20"/>
                <w:szCs w:val="20"/>
                <w:rtl/>
              </w:rPr>
              <w:t xml:space="preserve">نظير </w:t>
            </w:r>
            <w:proofErr w:type="gramStart"/>
            <w:r w:rsidRPr="00B6082A">
              <w:rPr>
                <w:rFonts w:cs="FreeHand" w:hint="cs"/>
                <w:sz w:val="20"/>
                <w:szCs w:val="20"/>
                <w:rtl/>
              </w:rPr>
              <w:t>نقطة  وقطعة</w:t>
            </w:r>
            <w:proofErr w:type="gramEnd"/>
            <w:r w:rsidRPr="00B6082A">
              <w:rPr>
                <w:rFonts w:cs="FreeHand" w:hint="cs"/>
                <w:sz w:val="20"/>
                <w:szCs w:val="20"/>
                <w:rtl/>
              </w:rPr>
              <w:t xml:space="preserve"> مستقيم وشكل اولي و مساحة المثلث </w:t>
            </w:r>
            <w:r w:rsidR="00D27CEF" w:rsidRPr="00B6082A">
              <w:rPr>
                <w:rFonts w:cs="FreeHand" w:hint="cs"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72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4346A11" w14:textId="77777777" w:rsidR="00D27CEF" w:rsidRDefault="00D27CEF" w:rsidP="003E6CEE">
            <w:pPr>
              <w:rPr>
                <w:rFonts w:cs="FreeHand"/>
                <w:color w:val="000000"/>
                <w:sz w:val="24"/>
                <w:szCs w:val="24"/>
                <w:rtl/>
              </w:rPr>
            </w:pPr>
            <w:r>
              <w:rPr>
                <w:rFonts w:cs="FreeHand"/>
                <w:noProof/>
              </w:rPr>
              <w:drawing>
                <wp:anchor distT="0" distB="0" distL="114300" distR="114300" simplePos="0" relativeHeight="251673600" behindDoc="1" locked="0" layoutInCell="1" allowOverlap="1" wp14:anchorId="2C6290B3" wp14:editId="5C55DFB8">
                  <wp:simplePos x="0" y="0"/>
                  <wp:positionH relativeFrom="column">
                    <wp:posOffset>-90170</wp:posOffset>
                  </wp:positionH>
                  <wp:positionV relativeFrom="paragraph">
                    <wp:posOffset>-6985</wp:posOffset>
                  </wp:positionV>
                  <wp:extent cx="1045845" cy="829945"/>
                  <wp:effectExtent l="0" t="0" r="1905" b="8255"/>
                  <wp:wrapNone/>
                  <wp:docPr id="44" name="صورة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222.JP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5845" cy="829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123EE">
              <w:rPr>
                <w:rFonts w:cs="FreeHand" w:hint="cs"/>
                <w:b/>
                <w:bCs/>
                <w:color w:val="00B0F0"/>
                <w:sz w:val="24"/>
                <w:szCs w:val="24"/>
                <w:u w:val="single"/>
                <w:rtl/>
              </w:rPr>
              <w:t xml:space="preserve">أستحضر </w:t>
            </w:r>
            <w:proofErr w:type="gramStart"/>
            <w:r w:rsidRPr="002123EE">
              <w:rPr>
                <w:rFonts w:cs="FreeHand" w:hint="cs"/>
                <w:b/>
                <w:bCs/>
                <w:color w:val="00B0F0"/>
                <w:sz w:val="24"/>
                <w:szCs w:val="24"/>
                <w:u w:val="single"/>
                <w:rtl/>
              </w:rPr>
              <w:t xml:space="preserve">مكتسباتي </w:t>
            </w:r>
            <w:r w:rsidRPr="00EF7F38">
              <w:rPr>
                <w:rFonts w:cs="FreeHand" w:hint="cs"/>
                <w:sz w:val="24"/>
                <w:szCs w:val="24"/>
                <w:rtl/>
              </w:rPr>
              <w:t>:</w:t>
            </w:r>
            <w:proofErr w:type="gramEnd"/>
            <w:r w:rsidRPr="00EF7F38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 w:rsidRPr="00EF7F38">
              <w:rPr>
                <w:rFonts w:cs="FreeHand" w:hint="cs"/>
                <w:color w:val="FF0000"/>
                <w:sz w:val="24"/>
                <w:szCs w:val="24"/>
                <w:rtl/>
              </w:rPr>
              <w:t>ت</w:t>
            </w:r>
            <w:r>
              <w:rPr>
                <w:rFonts w:cs="FreeHand" w:hint="cs"/>
                <w:color w:val="FF0000"/>
                <w:sz w:val="24"/>
                <w:szCs w:val="24"/>
                <w:rtl/>
              </w:rPr>
              <w:t>هيئة.</w:t>
            </w:r>
          </w:p>
          <w:p w14:paraId="79D5E0E5" w14:textId="77777777" w:rsidR="00D27CEF" w:rsidRDefault="00D27CEF" w:rsidP="00D27CEF">
            <w:pPr>
              <w:pStyle w:val="Paragraphedeliste"/>
              <w:numPr>
                <w:ilvl w:val="0"/>
                <w:numId w:val="3"/>
              </w:numPr>
              <w:ind w:left="360"/>
              <w:rPr>
                <w:rFonts w:cs="FreeHand"/>
                <w:sz w:val="24"/>
                <w:szCs w:val="24"/>
              </w:rPr>
            </w:pPr>
            <w:proofErr w:type="spellStart"/>
            <w:r w:rsidRPr="001765B7">
              <w:rPr>
                <w:rFonts w:cs="FreeHand" w:hint="cs"/>
                <w:sz w:val="24"/>
                <w:szCs w:val="24"/>
                <w:rtl/>
              </w:rPr>
              <w:t>ماهو</w:t>
            </w:r>
            <w:proofErr w:type="spellEnd"/>
            <w:r w:rsidRPr="001765B7">
              <w:rPr>
                <w:rFonts w:cs="FreeHand" w:hint="cs"/>
                <w:sz w:val="24"/>
                <w:szCs w:val="24"/>
                <w:rtl/>
              </w:rPr>
              <w:t xml:space="preserve"> نظير نقطة بالنسبة الى </w:t>
            </w:r>
            <w:proofErr w:type="gramStart"/>
            <w:r w:rsidRPr="001765B7">
              <w:rPr>
                <w:rFonts w:cs="FreeHand" w:hint="cs"/>
                <w:sz w:val="24"/>
                <w:szCs w:val="24"/>
                <w:rtl/>
              </w:rPr>
              <w:t xml:space="preserve">نقطة </w:t>
            </w:r>
            <w:r>
              <w:rPr>
                <w:rFonts w:cs="FreeHand" w:hint="cs"/>
                <w:sz w:val="24"/>
                <w:szCs w:val="24"/>
                <w:rtl/>
              </w:rPr>
              <w:t>؟</w:t>
            </w:r>
            <w:proofErr w:type="gramEnd"/>
          </w:p>
          <w:p w14:paraId="1D219F6A" w14:textId="77777777" w:rsidR="00D27CEF" w:rsidRDefault="00D27CEF" w:rsidP="00D27CEF">
            <w:pPr>
              <w:pStyle w:val="Paragraphedeliste"/>
              <w:numPr>
                <w:ilvl w:val="0"/>
                <w:numId w:val="3"/>
              </w:numPr>
              <w:ind w:left="360"/>
              <w:rPr>
                <w:rFonts w:cs="FreeHand"/>
                <w:sz w:val="24"/>
                <w:szCs w:val="24"/>
              </w:rPr>
            </w:pPr>
            <w:proofErr w:type="spellStart"/>
            <w:r w:rsidRPr="001765B7">
              <w:rPr>
                <w:rFonts w:cs="FreeHand" w:hint="cs"/>
                <w:sz w:val="24"/>
                <w:szCs w:val="24"/>
                <w:rtl/>
              </w:rPr>
              <w:t>ماهو</w:t>
            </w:r>
            <w:proofErr w:type="spellEnd"/>
            <w:r w:rsidRPr="001765B7">
              <w:rPr>
                <w:rFonts w:cs="FreeHand" w:hint="cs"/>
                <w:sz w:val="24"/>
                <w:szCs w:val="24"/>
                <w:rtl/>
              </w:rPr>
              <w:t xml:space="preserve"> نظير قطعة مستق</w:t>
            </w:r>
            <w:r>
              <w:rPr>
                <w:rFonts w:cs="FreeHand" w:hint="cs"/>
                <w:sz w:val="24"/>
                <w:szCs w:val="24"/>
                <w:rtl/>
              </w:rPr>
              <w:t>ي</w:t>
            </w:r>
            <w:r w:rsidRPr="001765B7">
              <w:rPr>
                <w:rFonts w:cs="FreeHand" w:hint="cs"/>
                <w:sz w:val="24"/>
                <w:szCs w:val="24"/>
                <w:rtl/>
              </w:rPr>
              <w:t xml:space="preserve">م بالنسبة الى </w:t>
            </w:r>
            <w:proofErr w:type="gramStart"/>
            <w:r w:rsidRPr="001765B7">
              <w:rPr>
                <w:rFonts w:cs="FreeHand" w:hint="cs"/>
                <w:sz w:val="24"/>
                <w:szCs w:val="24"/>
                <w:rtl/>
              </w:rPr>
              <w:t xml:space="preserve">نقطة  </w:t>
            </w:r>
            <w:r>
              <w:rPr>
                <w:rFonts w:cs="FreeHand" w:hint="cs"/>
                <w:sz w:val="24"/>
                <w:szCs w:val="24"/>
                <w:rtl/>
              </w:rPr>
              <w:t>؟</w:t>
            </w:r>
            <w:proofErr w:type="gramEnd"/>
          </w:p>
          <w:p w14:paraId="2DED607A" w14:textId="77777777" w:rsidR="00D27CEF" w:rsidRPr="001765B7" w:rsidRDefault="00D27CEF" w:rsidP="00D27CEF">
            <w:pPr>
              <w:pStyle w:val="Paragraphedeliste"/>
              <w:numPr>
                <w:ilvl w:val="0"/>
                <w:numId w:val="3"/>
              </w:numPr>
              <w:ind w:left="360"/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كيف نرسم نظير أي </w:t>
            </w:r>
            <w:proofErr w:type="gramStart"/>
            <w:r>
              <w:rPr>
                <w:rFonts w:cs="FreeHand" w:hint="cs"/>
                <w:sz w:val="24"/>
                <w:szCs w:val="24"/>
                <w:rtl/>
              </w:rPr>
              <w:t>شكل ؟</w:t>
            </w:r>
            <w:proofErr w:type="gramEnd"/>
            <w:r w:rsidRPr="001765B7">
              <w:rPr>
                <w:rFonts w:cs="FreeHand" w:hint="cs"/>
                <w:sz w:val="24"/>
                <w:szCs w:val="24"/>
                <w:rtl/>
              </w:rPr>
              <w:t xml:space="preserve"> </w:t>
            </w:r>
          </w:p>
          <w:p w14:paraId="069B004A" w14:textId="77777777" w:rsidR="00D27CEF" w:rsidRPr="00E83EF3" w:rsidRDefault="00D27CEF" w:rsidP="00D27CEF">
            <w:pPr>
              <w:pStyle w:val="Paragraphedeliste"/>
              <w:numPr>
                <w:ilvl w:val="0"/>
                <w:numId w:val="3"/>
              </w:numPr>
              <w:ind w:left="360"/>
              <w:rPr>
                <w:rFonts w:cs="FreeHand"/>
                <w:rtl/>
              </w:rPr>
            </w:pPr>
            <w:r w:rsidRPr="001765B7">
              <w:rPr>
                <w:rFonts w:cs="FreeHand" w:hint="cs"/>
                <w:color w:val="000000"/>
                <w:sz w:val="24"/>
                <w:szCs w:val="24"/>
                <w:rtl/>
              </w:rPr>
              <w:t xml:space="preserve">كيف </w:t>
            </w:r>
            <w:proofErr w:type="gramStart"/>
            <w:r w:rsidRPr="001765B7">
              <w:rPr>
                <w:rFonts w:cs="FreeHand" w:hint="cs"/>
                <w:color w:val="000000"/>
                <w:sz w:val="24"/>
                <w:szCs w:val="24"/>
                <w:rtl/>
              </w:rPr>
              <w:t>نحسب  مساحة</w:t>
            </w:r>
            <w:proofErr w:type="gramEnd"/>
            <w:r w:rsidRPr="001765B7">
              <w:rPr>
                <w:rFonts w:cs="FreeHand" w:hint="cs"/>
                <w:color w:val="000000"/>
                <w:sz w:val="24"/>
                <w:szCs w:val="24"/>
                <w:rtl/>
              </w:rPr>
              <w:t xml:space="preserve"> المثلث </w:t>
            </w:r>
            <w:r w:rsidRPr="001765B7">
              <w:rPr>
                <w:rFonts w:cs="FreeHand"/>
                <w:sz w:val="24"/>
                <w:szCs w:val="24"/>
              </w:rPr>
              <w:t>ABC</w:t>
            </w:r>
            <w:r w:rsidRPr="001765B7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>
              <w:rPr>
                <w:rFonts w:cs="FreeHand" w:hint="cs"/>
                <w:rtl/>
              </w:rPr>
              <w:t>؟</w:t>
            </w:r>
          </w:p>
        </w:tc>
        <w:tc>
          <w:tcPr>
            <w:tcW w:w="170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6D3CE" w14:textId="77777777" w:rsidR="00D27CEF" w:rsidRDefault="00D27CEF" w:rsidP="003E6CEE">
            <w:pPr>
              <w:rPr>
                <w:color w:val="808080" w:themeColor="background1" w:themeShade="80"/>
                <w:sz w:val="16"/>
                <w:szCs w:val="16"/>
                <w:rtl/>
              </w:rPr>
            </w:pPr>
            <w:r>
              <w:rPr>
                <w:noProof/>
                <w:color w:val="808080" w:themeColor="background1" w:themeShade="80"/>
                <w:sz w:val="16"/>
                <w:szCs w:val="16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57474A0" wp14:editId="3FAB15B6">
                      <wp:simplePos x="0" y="0"/>
                      <wp:positionH relativeFrom="column">
                        <wp:posOffset>86995</wp:posOffset>
                      </wp:positionH>
                      <wp:positionV relativeFrom="paragraph">
                        <wp:posOffset>-17780</wp:posOffset>
                      </wp:positionV>
                      <wp:extent cx="914400" cy="447675"/>
                      <wp:effectExtent l="0" t="0" r="0" b="0"/>
                      <wp:wrapNone/>
                      <wp:docPr id="36" name="Zone de text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4476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>
                                <a:softEdge rad="635000"/>
                              </a:effectLst>
                            </wps:spPr>
                            <wps:txbx>
                              <w:txbxContent>
                                <w:p w14:paraId="6C18E1DE" w14:textId="77777777" w:rsidR="00FF3C00" w:rsidRPr="00946BF8" w:rsidRDefault="00FF3C00" w:rsidP="00D27CEF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rPr>
                                      <w:sz w:val="12"/>
                                      <w:szCs w:val="12"/>
                                      <w:lang w:bidi="ar-DZ"/>
                                    </w:rPr>
                                  </w:pPr>
                                  <w:proofErr w:type="spellStart"/>
                                  <w:r w:rsidRPr="00946BF8">
                                    <w:rPr>
                                      <w:rFonts w:ascii="Arial Black" w:hint="cs"/>
                                      <w:color w:val="00B0F0"/>
                                      <w:sz w:val="36"/>
                                      <w:szCs w:val="36"/>
                                      <w:rtl/>
                                      <w14:shadow w14:blurRad="0" w14:dist="107823" w14:dir="2700000" w14:sx="100000" w14:sy="100000" w14:kx="0" w14:ky="0" w14:algn="ctr">
                                        <w14:srgbClr w14:val="868686">
                                          <w14:alpha w14:val="50000"/>
                                        </w14:srgbClr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تشخيصيصي</w:t>
                                  </w:r>
                                  <w:proofErr w:type="spellEnd"/>
                                  <w:r w:rsidRPr="00946BF8">
                                    <w:rPr>
                                      <w:rFonts w:ascii="Arial Black" w:hint="cs"/>
                                      <w:color w:val="00B0F0"/>
                                      <w:sz w:val="36"/>
                                      <w:szCs w:val="36"/>
                                      <w:rtl/>
                                      <w14:shadow w14:blurRad="0" w14:dist="107823" w14:dir="2700000" w14:sx="100000" w14:sy="100000" w14:kx="0" w14:ky="0" w14:algn="ctr">
                                        <w14:srgbClr w14:val="868686">
                                          <w14:alpha w14:val="50000"/>
                                        </w14:srgbClr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 xml:space="preserve"> </w:t>
                                  </w:r>
                                </w:p>
                                <w:p w14:paraId="119DE0BC" w14:textId="77777777" w:rsidR="00FF3C00" w:rsidRDefault="00FF3C00" w:rsidP="00D27CE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7474A0" id="Zone de texte 10" o:spid="_x0000_s1057" type="#_x0000_t202" style="position:absolute;left:0;text-align:left;margin-left:6.85pt;margin-top:-1.4pt;width:1in;height:35.2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" fillcolor="window" strokeweight=".5pt">
                      <v:textbox>
                        <w:txbxContent>
                          <w:p w14:paraId="6C18E1DE" w14:textId="77777777" w:rsidR="00FF3C00" w:rsidRPr="00946BF8" w:rsidRDefault="00FF3C00" w:rsidP="00D27CEF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sz w:val="12"/>
                                <w:szCs w:val="12"/>
                                <w:lang w:bidi="ar-DZ"/>
                              </w:rPr>
                            </w:pPr>
                            <w:proofErr w:type="spellStart"/>
                            <w:r w:rsidRPr="00946BF8">
                              <w:rPr>
                                <w:rFonts w:ascii="Arial Black" w:hint="cs"/>
                                <w:color w:val="00B0F0"/>
                                <w:sz w:val="36"/>
                                <w:szCs w:val="36"/>
                                <w:rtl/>
                                <w14:shadow w14:blurRad="0" w14:dist="107823" w14:dir="2700000" w14:sx="100000" w14:sy="100000" w14:kx="0" w14:ky="0" w14:algn="ctr">
                                  <w14:srgbClr w14:val="868686">
                                    <w14:alpha w14:val="50000"/>
                                  </w14:srgbClr>
                                </w14:shadow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تشخيصيصي</w:t>
                            </w:r>
                            <w:proofErr w:type="spellEnd"/>
                            <w:r w:rsidRPr="00946BF8">
                              <w:rPr>
                                <w:rFonts w:ascii="Arial Black" w:hint="cs"/>
                                <w:color w:val="00B0F0"/>
                                <w:sz w:val="36"/>
                                <w:szCs w:val="36"/>
                                <w:rtl/>
                                <w14:shadow w14:blurRad="0" w14:dist="107823" w14:dir="2700000" w14:sx="100000" w14:sy="100000" w14:kx="0" w14:ky="0" w14:algn="ctr">
                                  <w14:srgbClr w14:val="868686">
                                    <w14:alpha w14:val="50000"/>
                                  </w14:srgbClr>
                                </w14:shadow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</w:p>
                          <w:p w14:paraId="119DE0BC" w14:textId="77777777" w:rsidR="00FF3C00" w:rsidRDefault="00FF3C00" w:rsidP="00D27CEF"/>
                        </w:txbxContent>
                      </v:textbox>
                    </v:shape>
                  </w:pict>
                </mc:Fallback>
              </mc:AlternateContent>
            </w:r>
          </w:p>
          <w:p w14:paraId="1AD82CCD" w14:textId="77777777" w:rsidR="00D27CEF" w:rsidRPr="00946BF8" w:rsidRDefault="00D27CEF" w:rsidP="003E6CEE">
            <w:pPr>
              <w:rPr>
                <w:sz w:val="16"/>
                <w:szCs w:val="16"/>
                <w:rtl/>
              </w:rPr>
            </w:pPr>
          </w:p>
          <w:p w14:paraId="723B7954" w14:textId="77777777" w:rsidR="00D27CEF" w:rsidRDefault="00D27CEF" w:rsidP="003E6CEE">
            <w:pPr>
              <w:rPr>
                <w:sz w:val="16"/>
                <w:szCs w:val="16"/>
                <w:rtl/>
              </w:rPr>
            </w:pPr>
          </w:p>
          <w:p w14:paraId="6EAA88F1" w14:textId="77777777" w:rsidR="00D27CEF" w:rsidRDefault="00D27CEF" w:rsidP="003E6CEE">
            <w:pPr>
              <w:rPr>
                <w:sz w:val="16"/>
                <w:szCs w:val="16"/>
                <w:rtl/>
              </w:rPr>
            </w:pPr>
          </w:p>
          <w:p w14:paraId="1F548874" w14:textId="77777777" w:rsidR="00D27CEF" w:rsidRPr="00946BF8" w:rsidRDefault="00D27CEF" w:rsidP="003E6CEE">
            <w:pPr>
              <w:jc w:val="center"/>
              <w:rPr>
                <w:b/>
                <w:bCs/>
                <w:sz w:val="16"/>
                <w:szCs w:val="16"/>
                <w:rtl/>
              </w:rPr>
            </w:pPr>
            <w:r w:rsidRPr="00472148">
              <w:rPr>
                <w:rFonts w:cs="AGA Sindibad Regular" w:hint="cs"/>
                <w:b/>
                <w:bCs/>
                <w:sz w:val="24"/>
                <w:szCs w:val="24"/>
                <w:rtl/>
              </w:rPr>
              <w:t>تغذية راجعة</w:t>
            </w:r>
          </w:p>
        </w:tc>
      </w:tr>
      <w:tr w:rsidR="00D27CEF" w:rsidRPr="00A42150" w14:paraId="28EF5BFE" w14:textId="77777777" w:rsidTr="003E56E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5808"/>
        </w:trPr>
        <w:tc>
          <w:tcPr>
            <w:tcW w:w="1279" w:type="dxa"/>
            <w:tcBorders>
              <w:top w:val="single" w:sz="4" w:space="0" w:color="auto"/>
              <w:right w:val="single" w:sz="4" w:space="0" w:color="auto"/>
            </w:tcBorders>
          </w:tcPr>
          <w:p w14:paraId="67D9D257" w14:textId="77777777" w:rsidR="00D27CEF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2A675190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58B0C1C0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1D3604">
              <w:rPr>
                <w:rFonts w:asciiTheme="majorBidi" w:eastAsia="Calibri" w:hAnsiTheme="majorBidi" w:cstheme="majorBidi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16CBD10" wp14:editId="639DCF66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428625</wp:posOffset>
                      </wp:positionV>
                      <wp:extent cx="829310" cy="438150"/>
                      <wp:effectExtent l="0" t="0" r="0" b="0"/>
                      <wp:wrapNone/>
                      <wp:docPr id="37" name="Zone de texte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29310" cy="4381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>
                                <a:softEdge rad="635000"/>
                              </a:effectLst>
                            </wps:spPr>
                            <wps:txbx>
                              <w:txbxContent>
                                <w:p w14:paraId="1057FF3D" w14:textId="77777777" w:rsidR="00FF3C00" w:rsidRPr="001D3604" w:rsidRDefault="00FF3C00" w:rsidP="00D27CEF">
                                  <w:pPr>
                                    <w:jc w:val="center"/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proofErr w:type="spellStart"/>
                                  <w:r w:rsidRPr="001D3604"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الإكتشاف</w:t>
                                  </w:r>
                                  <w:proofErr w:type="spellEnd"/>
                                </w:p>
                                <w:p w14:paraId="1AE78521" w14:textId="77777777" w:rsidR="00FF3C00" w:rsidRPr="006367AC" w:rsidRDefault="00FF3C00" w:rsidP="00D27CEF">
                                  <w:pPr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6CBD10" id="Zone de texte 106" o:spid="_x0000_s1058" type="#_x0000_t202" style="position:absolute;left:0;text-align:left;margin-left:-4.3pt;margin-top:33.75pt;width:65.3pt;height:34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" fillcolor="window" strokeweight=".5pt">
                      <v:textbox>
                        <w:txbxContent>
                          <w:p w14:paraId="1057FF3D" w14:textId="77777777" w:rsidR="00FF3C00" w:rsidRPr="001D3604" w:rsidRDefault="00FF3C00" w:rsidP="00D27CEF">
                            <w:pPr>
                              <w:jc w:val="center"/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proofErr w:type="spellStart"/>
                            <w:r w:rsidRPr="001D3604"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إكتشاف</w:t>
                            </w:r>
                            <w:proofErr w:type="spellEnd"/>
                          </w:p>
                          <w:p w14:paraId="1AE78521" w14:textId="77777777" w:rsidR="00FF3C00" w:rsidRPr="006367AC" w:rsidRDefault="00FF3C00" w:rsidP="00D27CEF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D3604">
              <w:rPr>
                <w:noProof/>
                <w:sz w:val="24"/>
                <w:szCs w:val="24"/>
              </w:rPr>
              <w:drawing>
                <wp:inline distT="0" distB="0" distL="0" distR="0" wp14:anchorId="382A6BEC" wp14:editId="4E7B1DD7">
                  <wp:extent cx="492920" cy="438150"/>
                  <wp:effectExtent l="0" t="0" r="2540" b="0"/>
                  <wp:docPr id="45" name="Imag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792" cy="450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05C4AF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4857308F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53EEC6A0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0A46B874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</w:rPr>
            </w:pPr>
          </w:p>
          <w:p w14:paraId="561EE2D3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</w:rPr>
            </w:pPr>
          </w:p>
          <w:p w14:paraId="79F0AAB1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</w:rPr>
            </w:pPr>
          </w:p>
          <w:p w14:paraId="20D133AD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</w:rPr>
            </w:pPr>
          </w:p>
          <w:p w14:paraId="14B83291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7978996C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</w:rPr>
            </w:pPr>
          </w:p>
          <w:p w14:paraId="22A2BFA5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</w:rPr>
            </w:pPr>
          </w:p>
          <w:p w14:paraId="589ED6B6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</w:rPr>
            </w:pPr>
          </w:p>
          <w:p w14:paraId="609FDFAE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7054EEB3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055636BA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577E2E0C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1EB97035" w14:textId="77777777" w:rsidR="00D27CEF" w:rsidRPr="001D3604" w:rsidRDefault="00D27CEF" w:rsidP="003E6CEE">
            <w:pPr>
              <w:rPr>
                <w:rFonts w:ascii="Calibri" w:eastAsia="Calibri" w:hAnsi="Calibri" w:cs="Arial"/>
                <w:color w:val="000000"/>
                <w:sz w:val="24"/>
                <w:szCs w:val="24"/>
                <w:rtl/>
              </w:rPr>
            </w:pPr>
          </w:p>
          <w:p w14:paraId="4B125FAB" w14:textId="77777777" w:rsidR="00D27CEF" w:rsidRPr="001D3604" w:rsidRDefault="00D27CEF" w:rsidP="003E6CEE">
            <w:pPr>
              <w:rPr>
                <w:rFonts w:asciiTheme="majorBidi" w:hAnsiTheme="majorBidi" w:cstheme="majorBidi"/>
                <w:color w:val="808080" w:themeColor="background1" w:themeShade="80"/>
                <w:sz w:val="24"/>
                <w:szCs w:val="24"/>
                <w:rtl/>
              </w:rPr>
            </w:pPr>
          </w:p>
          <w:p w14:paraId="1AED08BA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127486BD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1B61B8DC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0EFD8C3E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2FF9E278" w14:textId="77777777" w:rsidR="00D27CEF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2071D50F" w14:textId="77777777" w:rsidR="00D27CEF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4A077485" w14:textId="77777777" w:rsidR="00D27CEF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1B0DE484" w14:textId="77777777" w:rsidR="00D27CEF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7F045964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64E64F6E" w14:textId="77777777" w:rsidR="00D27CEF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728223C5" w14:textId="77777777" w:rsidR="00D27CEF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05A34397" w14:textId="77777777" w:rsidR="00D27CEF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  <w:p w14:paraId="6364B79E" w14:textId="77777777" w:rsidR="00D27CEF" w:rsidRPr="001D3604" w:rsidRDefault="00D27CEF" w:rsidP="003E6CEE">
            <w:pPr>
              <w:rPr>
                <w:color w:val="808080" w:themeColor="background1" w:themeShade="80"/>
                <w:sz w:val="24"/>
                <w:szCs w:val="24"/>
                <w:rtl/>
              </w:rPr>
            </w:pP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9E51858" w14:textId="77777777" w:rsidR="00B6082A" w:rsidRPr="00B6082A" w:rsidRDefault="00D27CEF" w:rsidP="00B6082A">
            <w:pPr>
              <w:rPr>
                <w:rFonts w:cs="AGA Sindibad Regular"/>
                <w:b/>
                <w:bCs/>
                <w:sz w:val="20"/>
                <w:szCs w:val="20"/>
                <w:rtl/>
              </w:rPr>
            </w:pPr>
            <w:r>
              <w:rPr>
                <w:rFonts w:cs="AGA Sindibad Regular" w:hint="cs"/>
                <w:b/>
                <w:bCs/>
                <w:sz w:val="24"/>
                <w:szCs w:val="24"/>
                <w:rtl/>
              </w:rPr>
              <w:t>ي</w:t>
            </w:r>
            <w:r w:rsidRPr="001D3604">
              <w:rPr>
                <w:rFonts w:cs="AGA Sindibad Regular" w:hint="cs"/>
                <w:b/>
                <w:bCs/>
                <w:sz w:val="24"/>
                <w:szCs w:val="24"/>
                <w:rtl/>
              </w:rPr>
              <w:t xml:space="preserve">بحث </w:t>
            </w:r>
            <w:proofErr w:type="gramStart"/>
            <w:r w:rsidRPr="00B6082A">
              <w:rPr>
                <w:rFonts w:cs="AGA Sindibad Regular" w:hint="cs"/>
                <w:b/>
                <w:bCs/>
                <w:rtl/>
              </w:rPr>
              <w:t xml:space="preserve">ويكتشف </w:t>
            </w:r>
            <w:r w:rsidR="00B6082A" w:rsidRPr="00B6082A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="00B6082A" w:rsidRPr="00B6082A">
              <w:rPr>
                <w:rFonts w:cs="AGA Sindibad Regular" w:hint="cs"/>
                <w:b/>
                <w:bCs/>
                <w:sz w:val="18"/>
                <w:szCs w:val="18"/>
                <w:rtl/>
              </w:rPr>
              <w:t>25</w:t>
            </w:r>
            <w:proofErr w:type="gramEnd"/>
            <w:r w:rsidR="00B6082A" w:rsidRPr="00B6082A">
              <w:rPr>
                <w:rFonts w:cs="AGA Sindibad Regular" w:hint="cs"/>
                <w:b/>
                <w:bCs/>
                <w:sz w:val="18"/>
                <w:szCs w:val="18"/>
                <w:rtl/>
              </w:rPr>
              <w:t xml:space="preserve">  د </w:t>
            </w:r>
          </w:p>
          <w:p w14:paraId="54E3A9AE" w14:textId="77777777" w:rsidR="004821F0" w:rsidRDefault="004821F0" w:rsidP="003E6CEE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يرسم التناظر المركزي </w:t>
            </w:r>
          </w:p>
          <w:p w14:paraId="3CF15D84" w14:textId="77777777" w:rsidR="003F37E2" w:rsidRDefault="003F37E2" w:rsidP="003E6CEE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يتعرف على</w:t>
            </w:r>
          </w:p>
          <w:p w14:paraId="129D5A9C" w14:textId="77777777" w:rsidR="00D27CEF" w:rsidRPr="00C5189E" w:rsidRDefault="00410740" w:rsidP="003E6CEE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</w:t>
            </w:r>
            <w:r w:rsidR="00474C46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خواص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ميزة</w:t>
            </w:r>
            <w:r w:rsidR="004821F0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له.</w:t>
            </w:r>
          </w:p>
          <w:p w14:paraId="39A9DB5A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14:paraId="4450ECE1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6F9C3DC4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57FA73B9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3E367339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49EF2494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765B178E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1FA3A1F7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6389527A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262DF2AE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4BC3C751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30C23A8E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264D220B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781FCC45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76EC6FD2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678AB5C3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4F6BD806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774B4461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1D8B3427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005C79D7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76BACD06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7758478E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10BDFBDD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637408B4" w14:textId="77777777" w:rsidR="00D27CEF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757EBCCD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14:paraId="1A1DF564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0A5BCCFB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7ED36FE1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1077FB82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65F86BF0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0651BB7F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08929A6F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7B3B36A3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29AC12C3" w14:textId="77777777" w:rsidR="00D27CEF" w:rsidRPr="001D3604" w:rsidRDefault="00D27CEF" w:rsidP="003E6CEE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49588CF2" w14:textId="77777777" w:rsidR="00D27CEF" w:rsidRPr="001D3604" w:rsidRDefault="00D27CEF" w:rsidP="003E6CEE">
            <w:pPr>
              <w:tabs>
                <w:tab w:val="left" w:pos="1234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D3604">
              <w:rPr>
                <w:rFonts w:asciiTheme="majorBidi" w:hAnsiTheme="majorBidi" w:cstheme="majorBidi"/>
                <w:sz w:val="24"/>
                <w:szCs w:val="24"/>
              </w:rPr>
              <w:tab/>
            </w:r>
          </w:p>
        </w:tc>
        <w:tc>
          <w:tcPr>
            <w:tcW w:w="722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3EC0A" w14:textId="77777777" w:rsidR="00D27CEF" w:rsidRPr="00143150" w:rsidRDefault="00D27CEF" w:rsidP="00266B9D">
            <w:pPr>
              <w:spacing w:line="0" w:lineRule="atLeast"/>
              <w:rPr>
                <w:rFonts w:cs="FreeHand"/>
                <w:b/>
                <w:bCs/>
                <w:color w:val="00B0F0"/>
                <w:sz w:val="24"/>
                <w:szCs w:val="24"/>
                <w:u w:val="single"/>
                <w:rtl/>
              </w:rPr>
            </w:pPr>
            <w:r w:rsidRPr="00143150">
              <w:rPr>
                <w:rFonts w:cs="FreeHand" w:hint="cs"/>
                <w:b/>
                <w:bCs/>
                <w:color w:val="00B0F0"/>
                <w:sz w:val="24"/>
                <w:szCs w:val="24"/>
                <w:u w:val="single"/>
                <w:rtl/>
              </w:rPr>
              <w:t xml:space="preserve">وضعية </w:t>
            </w:r>
            <w:proofErr w:type="gramStart"/>
            <w:r w:rsidRPr="00143150">
              <w:rPr>
                <w:rFonts w:cs="FreeHand" w:hint="cs"/>
                <w:b/>
                <w:bCs/>
                <w:color w:val="00B0F0"/>
                <w:sz w:val="24"/>
                <w:szCs w:val="24"/>
                <w:u w:val="single"/>
                <w:rtl/>
              </w:rPr>
              <w:t>تعلمية :</w:t>
            </w:r>
            <w:proofErr w:type="gramEnd"/>
          </w:p>
          <w:tbl>
            <w:tblPr>
              <w:bidiVisual/>
              <w:tblW w:w="72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140"/>
              <w:gridCol w:w="3118"/>
            </w:tblGrid>
            <w:tr w:rsidR="00D27CEF" w:rsidRPr="00A035B7" w14:paraId="61419C75" w14:textId="77777777" w:rsidTr="003E6CEE">
              <w:tc>
                <w:tcPr>
                  <w:tcW w:w="4140" w:type="dxa"/>
                  <w:tcBorders>
                    <w:bottom w:val="nil"/>
                    <w:right w:val="nil"/>
                  </w:tcBorders>
                  <w:shd w:val="clear" w:color="auto" w:fill="auto"/>
                </w:tcPr>
                <w:p w14:paraId="2E232A74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</w:rPr>
                  </w:pPr>
                  <w:bookmarkStart w:id="2" w:name="_Hlk530416796"/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1/ أرسم على </w:t>
                  </w:r>
                  <w:r w:rsidR="00ED6CC8">
                    <w:rPr>
                      <w:rFonts w:cs="FreeHand" w:hint="cs"/>
                      <w:sz w:val="28"/>
                      <w:szCs w:val="28"/>
                      <w:rtl/>
                    </w:rPr>
                    <w:t>ال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ورقة </w:t>
                  </w:r>
                  <w:r w:rsidR="00ED6CC8">
                    <w:rPr>
                      <w:rFonts w:cs="FreeHand" w:hint="cs"/>
                      <w:sz w:val="28"/>
                      <w:szCs w:val="28"/>
                      <w:rtl/>
                    </w:rPr>
                    <w:t>ال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مرصوفة </w:t>
                  </w:r>
                  <w:r w:rsidR="001E53A9">
                    <w:rPr>
                      <w:rFonts w:cs="FreeHand" w:hint="cs"/>
                      <w:sz w:val="28"/>
                      <w:szCs w:val="28"/>
                      <w:rtl/>
                    </w:rPr>
                    <w:t>المرفقة</w:t>
                  </w:r>
                </w:p>
                <w:p w14:paraId="1620706C" w14:textId="77777777" w:rsidR="00D27CEF" w:rsidRPr="001E53A9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  <w:lang w:val="fr-FR"/>
                    </w:rPr>
                  </w:pPr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النقط: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B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C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D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نظائر النقط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B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C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D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بالنسبة إلى النقطة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O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>.</w:t>
                  </w:r>
                  <w:r w:rsidRPr="0085181B">
                    <w:rPr>
                      <w:rFonts w:cs="FreeHand"/>
                      <w:noProof/>
                      <w:sz w:val="28"/>
                      <w:szCs w:val="28"/>
                      <w:lang w:val="fr-FR" w:eastAsia="fr-FR"/>
                    </w:rPr>
                    <w:t xml:space="preserve"> </w:t>
                  </w:r>
                </w:p>
                <w:p w14:paraId="75858F43" w14:textId="77777777" w:rsidR="00D27CEF" w:rsidRPr="0085181B" w:rsidRDefault="001E53A9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  <w:lang w:val="fr-FR"/>
                    </w:rPr>
                  </w:pPr>
                  <w:r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>2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/ 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النقط: </w:t>
                  </w:r>
                  <w:r w:rsidR="00D27CEF"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="00D27CEF"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D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="00D27CEF"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C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r w:rsidR="00F92221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على </w:t>
                  </w:r>
                  <w:proofErr w:type="spellStart"/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>استقامية</w:t>
                  </w:r>
                  <w:proofErr w:type="spellEnd"/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>.</w:t>
                  </w:r>
                </w:p>
                <w:p w14:paraId="1FD5E7BE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  <w:lang w:val="fr-FR"/>
                    </w:rPr>
                  </w:pP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ـ هل 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النقط: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D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C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r w:rsidR="00F92221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على </w:t>
                  </w:r>
                  <w:proofErr w:type="spellStart"/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>استقامية</w:t>
                  </w:r>
                  <w:proofErr w:type="spellEnd"/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>؟</w:t>
                  </w:r>
                </w:p>
                <w:p w14:paraId="6C2814CD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  <w:lang w:val="fr-FR"/>
                    </w:rPr>
                  </w:pPr>
                </w:p>
              </w:tc>
              <w:tc>
                <w:tcPr>
                  <w:tcW w:w="3118" w:type="dxa"/>
                  <w:tcBorders>
                    <w:left w:val="nil"/>
                    <w:bottom w:val="nil"/>
                  </w:tcBorders>
                  <w:shd w:val="clear" w:color="auto" w:fill="auto"/>
                </w:tcPr>
                <w:p w14:paraId="58B2DFD4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b/>
                      <w:bCs/>
                      <w:sz w:val="28"/>
                      <w:szCs w:val="28"/>
                      <w:rtl/>
                    </w:rPr>
                  </w:pPr>
                  <w:r w:rsidRPr="0085181B">
                    <w:rPr>
                      <w:rFonts w:cs="FreeHand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6434AA87" wp14:editId="389A8CAA">
                        <wp:simplePos x="0" y="0"/>
                        <wp:positionH relativeFrom="column">
                          <wp:posOffset>41497</wp:posOffset>
                        </wp:positionH>
                        <wp:positionV relativeFrom="paragraph">
                          <wp:posOffset>32060</wp:posOffset>
                        </wp:positionV>
                        <wp:extent cx="1846580" cy="1551940"/>
                        <wp:effectExtent l="0" t="0" r="1270" b="0"/>
                        <wp:wrapNone/>
                        <wp:docPr id="46" name="صورة 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53720" cy="15579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D27CEF" w:rsidRPr="00A035B7" w14:paraId="5B12CF7C" w14:textId="77777777" w:rsidTr="003E6CEE">
              <w:tc>
                <w:tcPr>
                  <w:tcW w:w="7258" w:type="dxa"/>
                  <w:gridSpan w:val="2"/>
                  <w:tcBorders>
                    <w:top w:val="nil"/>
                  </w:tcBorders>
                  <w:shd w:val="clear" w:color="auto" w:fill="auto"/>
                </w:tcPr>
                <w:p w14:paraId="2D1C298B" w14:textId="77777777" w:rsidR="00D27CEF" w:rsidRPr="0085181B" w:rsidRDefault="001E53A9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</w:rPr>
                  </w:pPr>
                  <w:r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>3/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قارن بين الطولين: </w:t>
                  </w:r>
                  <w:r w:rsidR="00D27CEF"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B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و </w:t>
                  </w:r>
                  <w:proofErr w:type="gramStart"/>
                  <w:r w:rsidR="00D27CEF"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’B’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 ثم</w:t>
                  </w:r>
                  <w:proofErr w:type="gramEnd"/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أكمل: </w:t>
                  </w:r>
                  <w:r w:rsidR="00D27CEF"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B=……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؛  </w:t>
                  </w:r>
                  <w:r w:rsidR="00D27CEF"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 xml:space="preserve">B’C’=….     </w:t>
                  </w:r>
                </w:p>
                <w:p w14:paraId="2C7288B2" w14:textId="77777777" w:rsidR="00D27CEF" w:rsidRPr="0085181B" w:rsidRDefault="001E53A9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</w:rPr>
                  </w:pPr>
                  <w:r>
                    <w:rPr>
                      <w:rFonts w:cs="FreeHand" w:hint="cs"/>
                      <w:sz w:val="28"/>
                      <w:szCs w:val="28"/>
                      <w:rtl/>
                    </w:rPr>
                    <w:t>4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/ قارن بين قيسي الزاويتين </w:t>
                  </w:r>
                  <m:oMath>
                    <m:acc>
                      <m:accPr>
                        <m:ctrlPr>
                          <w:rPr>
                            <w:rFonts w:ascii="Cambria Math" w:eastAsia="Calibri" w:hAnsi="Cambria Math" w:cs="FreeHand"/>
                            <w:b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FreeHand"/>
                            <w:sz w:val="28"/>
                            <w:szCs w:val="28"/>
                          </w:rPr>
                          <m:t>ABC</m:t>
                        </m:r>
                      </m:e>
                    </m:acc>
                  </m:oMath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 و </w:t>
                  </w:r>
                  <m:oMath>
                    <m:acc>
                      <m:accPr>
                        <m:ctrlPr>
                          <w:rPr>
                            <w:rFonts w:ascii="Cambria Math" w:eastAsia="Calibri" w:hAnsi="Cambria Math" w:cs="FreeHand"/>
                            <w:b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FreeHand"/>
                            <w:sz w:val="28"/>
                            <w:szCs w:val="28"/>
                          </w:rPr>
                          <m:t>A'B'C'</m:t>
                        </m:r>
                      </m:e>
                    </m:acc>
                  </m:oMath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40F2EE47" w14:textId="77777777" w:rsidR="00D27CEF" w:rsidRPr="0085181B" w:rsidRDefault="00B54FB6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</w:rPr>
                  </w:pPr>
                  <w:r>
                    <w:rPr>
                      <w:rFonts w:cs="FreeHand" w:hint="cs"/>
                      <w:sz w:val="28"/>
                      <w:szCs w:val="28"/>
                      <w:rtl/>
                    </w:rPr>
                    <w:t>5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>/ أحسب مساحة المثلث</w:t>
                  </w:r>
                  <w:r w:rsidR="00D27CEF"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BC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ثم استنتج مساحة المثلث</w:t>
                  </w:r>
                  <w:r w:rsidR="00D27CEF"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’B’C’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>.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2ABFCEC" w14:textId="77777777" w:rsidR="00D27CEF" w:rsidRPr="00A035B7" w:rsidRDefault="00B54FB6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FreeHand" w:hint="cs"/>
                      <w:sz w:val="28"/>
                      <w:szCs w:val="28"/>
                      <w:rtl/>
                    </w:rPr>
                    <w:t>6</w:t>
                  </w:r>
                  <w:r w:rsidR="00D27CEF"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>/ ماذا تستنتج؟</w:t>
                  </w:r>
                </w:p>
              </w:tc>
            </w:tr>
          </w:tbl>
          <w:bookmarkEnd w:id="2"/>
          <w:p w14:paraId="7BAEBB82" w14:textId="77777777" w:rsidR="00D27CEF" w:rsidRPr="0085181B" w:rsidRDefault="00D27CEF" w:rsidP="00266B9D">
            <w:pPr>
              <w:spacing w:line="0" w:lineRule="atLeast"/>
              <w:rPr>
                <w:rFonts w:cs="FreeHand"/>
                <w:b/>
                <w:bCs/>
                <w:color w:val="FF0000"/>
                <w:sz w:val="28"/>
                <w:szCs w:val="28"/>
                <w:rtl/>
              </w:rPr>
            </w:pPr>
            <w:r w:rsidRPr="0085181B">
              <w:rPr>
                <w:rFonts w:cs="FreeHand" w:hint="cs"/>
                <w:b/>
                <w:bCs/>
                <w:color w:val="FF0000"/>
                <w:sz w:val="28"/>
                <w:szCs w:val="28"/>
                <w:rtl/>
              </w:rPr>
              <w:t>الحل:</w:t>
            </w:r>
          </w:p>
          <w:tbl>
            <w:tblPr>
              <w:bidiVisual/>
              <w:tblW w:w="7258" w:type="dxa"/>
              <w:tblLayout w:type="fixed"/>
              <w:tblLook w:val="04A0" w:firstRow="1" w:lastRow="0" w:firstColumn="1" w:lastColumn="0" w:noHBand="0" w:noVBand="1"/>
            </w:tblPr>
            <w:tblGrid>
              <w:gridCol w:w="3570"/>
              <w:gridCol w:w="3688"/>
            </w:tblGrid>
            <w:tr w:rsidR="00D27CEF" w:rsidRPr="0085181B" w14:paraId="0F3B136A" w14:textId="77777777" w:rsidTr="003E6CEE">
              <w:tc>
                <w:tcPr>
                  <w:tcW w:w="3570" w:type="dxa"/>
                  <w:shd w:val="clear" w:color="auto" w:fill="auto"/>
                </w:tcPr>
                <w:p w14:paraId="795C66E7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</w:rPr>
                  </w:pPr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1/ 2/ </w:t>
                  </w:r>
                </w:p>
                <w:p w14:paraId="68E4B5B5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  <w:lang w:val="fr-FR"/>
                    </w:rPr>
                  </w:pPr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3/ نعم </w:t>
                  </w:r>
                  <w:r w:rsidRPr="00D11BA5">
                    <w:rPr>
                      <w:rFonts w:cs="FreeHand" w:hint="cs"/>
                      <w:color w:val="FF0000"/>
                      <w:sz w:val="28"/>
                      <w:szCs w:val="28"/>
                      <w:rtl/>
                    </w:rPr>
                    <w:t xml:space="preserve">النقط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D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،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C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proofErr w:type="spellStart"/>
                  <w:r w:rsidRPr="00D11BA5">
                    <w:rPr>
                      <w:rFonts w:cs="FreeHand" w:hint="cs"/>
                      <w:color w:val="FF0000"/>
                      <w:sz w:val="28"/>
                      <w:szCs w:val="28"/>
                      <w:rtl/>
                      <w:lang w:val="fr-FR"/>
                    </w:rPr>
                    <w:t>استقامية</w:t>
                  </w:r>
                  <w:proofErr w:type="spellEnd"/>
                  <w:r w:rsidRPr="00D11BA5">
                    <w:rPr>
                      <w:rFonts w:cs="FreeHand" w:hint="cs"/>
                      <w:color w:val="FF0000"/>
                      <w:sz w:val="28"/>
                      <w:szCs w:val="28"/>
                      <w:rtl/>
                      <w:lang w:val="fr-FR"/>
                    </w:rPr>
                    <w:t>.</w:t>
                  </w:r>
                </w:p>
                <w:p w14:paraId="291BE275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  <w:lang w:val="fr-FR"/>
                    </w:rPr>
                  </w:pP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4/ </w:t>
                  </w:r>
                  <w:r w:rsidRPr="00D11BA5">
                    <w:rPr>
                      <w:rFonts w:cs="FreeHand" w:hint="cs"/>
                      <w:color w:val="FF0000"/>
                      <w:sz w:val="28"/>
                      <w:szCs w:val="28"/>
                      <w:rtl/>
                      <w:lang w:val="fr-FR"/>
                    </w:rPr>
                    <w:t>الطولين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: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B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proofErr w:type="gramStart"/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و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’B</w:t>
                  </w:r>
                  <w:proofErr w:type="gramEnd"/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r w:rsidRPr="00D11BA5">
                    <w:rPr>
                      <w:rFonts w:cs="FreeHand" w:hint="cs"/>
                      <w:color w:val="FF0000"/>
                      <w:sz w:val="28"/>
                      <w:szCs w:val="28"/>
                      <w:rtl/>
                      <w:lang w:val="fr-FR"/>
                    </w:rPr>
                    <w:t>متساويان</w:t>
                  </w:r>
                </w:p>
                <w:p w14:paraId="2DCB6617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  <w:lang w:val="fr-FR"/>
                    </w:rPr>
                  </w:pP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 xml:space="preserve">    AB=A’B’</w:t>
                  </w:r>
                  <w:proofErr w:type="gramStart"/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؛ 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B’C</w:t>
                  </w:r>
                  <w:proofErr w:type="gramEnd"/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 xml:space="preserve">’=BC    </w:t>
                  </w:r>
                </w:p>
                <w:p w14:paraId="6F18540C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</w:rPr>
                  </w:pPr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5/ الزاويتان </w:t>
                  </w:r>
                  <m:oMath>
                    <m:acc>
                      <m:accPr>
                        <m:ctrlPr>
                          <w:rPr>
                            <w:rFonts w:ascii="Cambria Math" w:eastAsia="Calibri" w:hAnsi="Cambria Math" w:cs="FreeHand"/>
                            <w:b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FreeHand"/>
                            <w:sz w:val="28"/>
                            <w:szCs w:val="28"/>
                          </w:rPr>
                          <m:t>ABC</m:t>
                        </m:r>
                      </m:e>
                    </m:acc>
                  </m:oMath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>و</w:t>
                  </w:r>
                  <m:oMath>
                    <m:acc>
                      <m:accPr>
                        <m:ctrlPr>
                          <w:rPr>
                            <w:rFonts w:ascii="Cambria Math" w:eastAsia="Calibri" w:hAnsi="Cambria Math" w:cs="FreeHand"/>
                            <w:b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FreeHand"/>
                            <w:sz w:val="28"/>
                            <w:szCs w:val="28"/>
                          </w:rPr>
                          <m:t>A'B'C'</m:t>
                        </m:r>
                      </m:e>
                    </m:acc>
                  </m:oMath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 </w:t>
                  </w:r>
                  <w:r w:rsidRPr="00D11BA5">
                    <w:rPr>
                      <w:rFonts w:cs="FreeHand" w:hint="cs"/>
                      <w:color w:val="FF0000"/>
                      <w:sz w:val="28"/>
                      <w:szCs w:val="28"/>
                      <w:rtl/>
                    </w:rPr>
                    <w:t>متقايستان</w:t>
                  </w:r>
                </w:p>
                <w:p w14:paraId="135D4C72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  <w:lang w:val="fr-FR"/>
                    </w:rPr>
                  </w:pPr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6/ </w:t>
                  </w:r>
                  <w:r w:rsidRPr="00277AFB">
                    <w:rPr>
                      <w:rFonts w:cs="FreeHand" w:hint="cs"/>
                      <w:color w:val="FF0000"/>
                      <w:sz w:val="28"/>
                      <w:szCs w:val="28"/>
                      <w:rtl/>
                    </w:rPr>
                    <w:t xml:space="preserve">مساحة المثلث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BC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>:</w:t>
                  </w:r>
                </w:p>
                <w:p w14:paraId="7D4A5D18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vertAlign w:val="superscript"/>
                      <w:lang w:val="fr-FR"/>
                    </w:rPr>
                  </w:pP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S</w:t>
                  </w:r>
                  <w:proofErr w:type="gramStart"/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=(</w:t>
                  </w:r>
                  <w:proofErr w:type="gramEnd"/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3,5×2,5)÷2=4,375cm</w:t>
                  </w:r>
                  <w:r w:rsidRPr="0085181B">
                    <w:rPr>
                      <w:rFonts w:cs="FreeHand"/>
                      <w:sz w:val="28"/>
                      <w:szCs w:val="28"/>
                      <w:vertAlign w:val="superscript"/>
                      <w:lang w:val="fr-FR"/>
                    </w:rPr>
                    <w:t>2</w:t>
                  </w:r>
                </w:p>
              </w:tc>
              <w:tc>
                <w:tcPr>
                  <w:tcW w:w="3688" w:type="dxa"/>
                  <w:shd w:val="clear" w:color="auto" w:fill="auto"/>
                </w:tcPr>
                <w:p w14:paraId="28E25DF4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b/>
                      <w:bCs/>
                      <w:sz w:val="28"/>
                      <w:szCs w:val="28"/>
                      <w:rtl/>
                    </w:rPr>
                  </w:pPr>
                  <w:r w:rsidRPr="0085181B">
                    <w:rPr>
                      <w:rFonts w:cs="FreeHand"/>
                      <w:noProof/>
                      <w:sz w:val="28"/>
                      <w:szCs w:val="28"/>
                      <w:lang w:val="fr-FR" w:eastAsia="fr-FR"/>
                    </w:rPr>
                    <w:drawing>
                      <wp:anchor distT="0" distB="0" distL="114300" distR="114300" simplePos="0" relativeHeight="251675648" behindDoc="0" locked="0" layoutInCell="1" allowOverlap="1" wp14:anchorId="474AE824" wp14:editId="1FB87C81">
                        <wp:simplePos x="0" y="0"/>
                        <wp:positionH relativeFrom="column">
                          <wp:posOffset>159385</wp:posOffset>
                        </wp:positionH>
                        <wp:positionV relativeFrom="paragraph">
                          <wp:posOffset>134620</wp:posOffset>
                        </wp:positionV>
                        <wp:extent cx="1943100" cy="1180618"/>
                        <wp:effectExtent l="0" t="0" r="0" b="635"/>
                        <wp:wrapThrough wrapText="bothSides">
                          <wp:wrapPolygon edited="0">
                            <wp:start x="0" y="0"/>
                            <wp:lineTo x="0" y="21263"/>
                            <wp:lineTo x="21388" y="21263"/>
                            <wp:lineTo x="21388" y="0"/>
                            <wp:lineTo x="0" y="0"/>
                          </wp:wrapPolygon>
                        </wp:wrapThrough>
                        <wp:docPr id="47" name="صورة 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943100" cy="11806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D27CEF" w:rsidRPr="00A035B7" w14:paraId="11583E39" w14:textId="77777777" w:rsidTr="003E6CEE">
              <w:tc>
                <w:tcPr>
                  <w:tcW w:w="7258" w:type="dxa"/>
                  <w:gridSpan w:val="2"/>
                  <w:shd w:val="clear" w:color="auto" w:fill="auto"/>
                </w:tcPr>
                <w:p w14:paraId="68647EB4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sz w:val="28"/>
                      <w:szCs w:val="28"/>
                      <w:rtl/>
                      <w:lang w:val="fr-FR" w:bidi="ar-DZ"/>
                    </w:rPr>
                  </w:pPr>
                  <w:r w:rsidRPr="00277AFB">
                    <w:rPr>
                      <w:rFonts w:cs="FreeHand" w:hint="cs"/>
                      <w:color w:val="FF0000"/>
                      <w:sz w:val="28"/>
                      <w:szCs w:val="28"/>
                      <w:rtl/>
                    </w:rPr>
                    <w:t xml:space="preserve">مساحة المثلث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’B’C’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r w:rsidRPr="00277AFB">
                    <w:rPr>
                      <w:rFonts w:cs="FreeHand" w:hint="cs"/>
                      <w:color w:val="FF0000"/>
                      <w:sz w:val="28"/>
                      <w:szCs w:val="28"/>
                      <w:rtl/>
                      <w:lang w:val="fr-FR"/>
                    </w:rPr>
                    <w:t xml:space="preserve">نفسها 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مساحة المثلث </w:t>
                  </w:r>
                  <w:r w:rsidRPr="0085181B">
                    <w:rPr>
                      <w:rFonts w:cs="FreeHand"/>
                      <w:sz w:val="28"/>
                      <w:szCs w:val="28"/>
                      <w:lang w:val="fr-FR"/>
                    </w:rPr>
                    <w:t>ABC</w:t>
                  </w:r>
                  <w:r w:rsidRPr="0085181B">
                    <w:rPr>
                      <w:rFonts w:cs="FreeHand" w:hint="cs"/>
                      <w:sz w:val="28"/>
                      <w:szCs w:val="28"/>
                      <w:rtl/>
                      <w:lang w:val="fr-FR"/>
                    </w:rPr>
                    <w:t xml:space="preserve"> لأن الأطوال نفسها.</w:t>
                  </w:r>
                </w:p>
                <w:p w14:paraId="725DBE3E" w14:textId="77777777" w:rsidR="00D27CEF" w:rsidRPr="0085181B" w:rsidRDefault="00D27CEF" w:rsidP="003B22AE">
                  <w:pPr>
                    <w:framePr w:hSpace="141" w:wrap="around" w:vAnchor="text" w:hAnchor="margin" w:y="-41"/>
                    <w:spacing w:after="0" w:line="0" w:lineRule="atLeast"/>
                    <w:suppressOverlap/>
                    <w:rPr>
                      <w:rFonts w:cs="FreeHand"/>
                      <w:b/>
                      <w:bCs/>
                      <w:sz w:val="28"/>
                      <w:szCs w:val="28"/>
                      <w:rtl/>
                    </w:rPr>
                  </w:pPr>
                  <w:r w:rsidRPr="0085181B">
                    <w:rPr>
                      <w:rFonts w:cs="FreeHand" w:hint="cs"/>
                      <w:sz w:val="28"/>
                      <w:szCs w:val="28"/>
                      <w:rtl/>
                    </w:rPr>
                    <w:t xml:space="preserve">ـ </w:t>
                  </w:r>
                  <w:r w:rsidRPr="00277AFB">
                    <w:rPr>
                      <w:rFonts w:cs="FreeHand" w:hint="cs"/>
                      <w:b/>
                      <w:bCs/>
                      <w:sz w:val="28"/>
                      <w:szCs w:val="28"/>
                      <w:rtl/>
                    </w:rPr>
                    <w:t xml:space="preserve">نستنتج أن التناظر المركزي يحفظ: </w:t>
                  </w:r>
                  <w:proofErr w:type="spellStart"/>
                  <w:r w:rsidRPr="00277AFB">
                    <w:rPr>
                      <w:rFonts w:cs="FreeHand" w:hint="cs"/>
                      <w:b/>
                      <w:bCs/>
                      <w:sz w:val="28"/>
                      <w:szCs w:val="28"/>
                      <w:rtl/>
                    </w:rPr>
                    <w:t>استقامية</w:t>
                  </w:r>
                  <w:proofErr w:type="spellEnd"/>
                  <w:r w:rsidRPr="00277AFB">
                    <w:rPr>
                      <w:rFonts w:cs="FreeHand" w:hint="cs"/>
                      <w:b/>
                      <w:bCs/>
                      <w:sz w:val="28"/>
                      <w:szCs w:val="28"/>
                      <w:rtl/>
                    </w:rPr>
                    <w:t xml:space="preserve"> النقط، الأطوال، </w:t>
                  </w:r>
                  <w:proofErr w:type="spellStart"/>
                  <w:r w:rsidRPr="00277AFB">
                    <w:rPr>
                      <w:rFonts w:cs="FreeHand" w:hint="cs"/>
                      <w:b/>
                      <w:bCs/>
                      <w:sz w:val="28"/>
                      <w:szCs w:val="28"/>
                      <w:rtl/>
                    </w:rPr>
                    <w:t>أقياس</w:t>
                  </w:r>
                  <w:proofErr w:type="spellEnd"/>
                  <w:r w:rsidRPr="00277AFB">
                    <w:rPr>
                      <w:rFonts w:cs="FreeHand" w:hint="cs"/>
                      <w:b/>
                      <w:bCs/>
                      <w:sz w:val="28"/>
                      <w:szCs w:val="28"/>
                      <w:rtl/>
                    </w:rPr>
                    <w:t xml:space="preserve"> الزوايا </w:t>
                  </w:r>
                  <w:proofErr w:type="gramStart"/>
                  <w:r w:rsidRPr="00277AFB">
                    <w:rPr>
                      <w:rFonts w:cs="FreeHand" w:hint="cs"/>
                      <w:b/>
                      <w:bCs/>
                      <w:sz w:val="28"/>
                      <w:szCs w:val="28"/>
                      <w:rtl/>
                    </w:rPr>
                    <w:t>و المساحات</w:t>
                  </w:r>
                  <w:proofErr w:type="gramEnd"/>
                  <w:r w:rsidRPr="00277AFB">
                    <w:rPr>
                      <w:rFonts w:cs="FreeHand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</w:tbl>
          <w:p w14:paraId="0157C131" w14:textId="77777777" w:rsidR="00D27CEF" w:rsidRDefault="00D27CEF" w:rsidP="00266B9D">
            <w:pPr>
              <w:spacing w:line="0" w:lineRule="atLeast"/>
              <w:rPr>
                <w:rFonts w:cs="FreeHand"/>
                <w:b/>
                <w:bCs/>
                <w:color w:val="00B0F0"/>
                <w:sz w:val="28"/>
                <w:szCs w:val="28"/>
                <w:rtl/>
              </w:rPr>
            </w:pPr>
          </w:p>
          <w:p w14:paraId="1E9B15EC" w14:textId="77777777" w:rsidR="00192448" w:rsidRDefault="00192448" w:rsidP="00266B9D">
            <w:pPr>
              <w:spacing w:line="0" w:lineRule="atLeast"/>
              <w:rPr>
                <w:rFonts w:cs="FreeHand"/>
                <w:b/>
                <w:bCs/>
                <w:color w:val="00B0F0"/>
                <w:sz w:val="28"/>
                <w:szCs w:val="28"/>
                <w:rtl/>
              </w:rPr>
            </w:pPr>
          </w:p>
          <w:p w14:paraId="3EA4BD27" w14:textId="77777777" w:rsidR="00192448" w:rsidRDefault="00192448" w:rsidP="00266B9D">
            <w:pPr>
              <w:spacing w:line="0" w:lineRule="atLeast"/>
              <w:rPr>
                <w:rFonts w:cs="FreeHand"/>
                <w:b/>
                <w:bCs/>
                <w:color w:val="00B0F0"/>
                <w:sz w:val="28"/>
                <w:szCs w:val="28"/>
                <w:rtl/>
              </w:rPr>
            </w:pPr>
          </w:p>
          <w:p w14:paraId="50F94BE9" w14:textId="77777777" w:rsidR="00D27CEF" w:rsidRPr="00036755" w:rsidRDefault="00D27CEF" w:rsidP="00266B9D">
            <w:pPr>
              <w:spacing w:line="0" w:lineRule="atLeast"/>
              <w:rPr>
                <w:rFonts w:cs="FreeHand"/>
                <w:b/>
                <w:bCs/>
                <w:color w:val="00B0F0"/>
                <w:sz w:val="28"/>
                <w:szCs w:val="28"/>
                <w:rtl/>
              </w:rPr>
            </w:pPr>
            <w:r w:rsidRPr="00036755">
              <w:rPr>
                <w:rFonts w:asciiTheme="majorBidi" w:eastAsia="Calibr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38D2906" wp14:editId="596B7B95">
                      <wp:simplePos x="0" y="0"/>
                      <wp:positionH relativeFrom="column">
                        <wp:posOffset>4570730</wp:posOffset>
                      </wp:positionH>
                      <wp:positionV relativeFrom="paragraph">
                        <wp:posOffset>108585</wp:posOffset>
                      </wp:positionV>
                      <wp:extent cx="1494375" cy="3147695"/>
                      <wp:effectExtent l="0" t="0" r="10795" b="0"/>
                      <wp:wrapNone/>
                      <wp:docPr id="38" name="Zone de texte 1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94375" cy="314769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>
                                <a:softEdge rad="635000"/>
                              </a:effectLst>
                            </wps:spPr>
                            <wps:txbx>
                              <w:txbxContent>
                                <w:p w14:paraId="583D168C" w14:textId="77777777" w:rsidR="00FF3C00" w:rsidRDefault="00FF3C00" w:rsidP="00D27CEF">
                                  <w:pPr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1D3604"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الحوصلة   </w:t>
                                  </w:r>
                                  <w:r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      </w:t>
                                  </w:r>
                                  <w:r w:rsidRPr="001D3604"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يــكتسب  </w:t>
                                  </w:r>
                                </w:p>
                                <w:p w14:paraId="3A96D52C" w14:textId="77777777" w:rsidR="00FF3C00" w:rsidRDefault="00FF3C00" w:rsidP="00D27CEF">
                                  <w:pPr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                     15 د </w:t>
                                  </w:r>
                                  <w:r w:rsidRPr="001D3604"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</w:p>
                                <w:p w14:paraId="477CCA6E" w14:textId="77777777" w:rsidR="00FF3C00" w:rsidRDefault="00FF3C00" w:rsidP="00D27CEF">
                                  <w:pPr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                   تثبيت ما</w:t>
                                  </w:r>
                                </w:p>
                                <w:p w14:paraId="196EC8D0" w14:textId="77777777" w:rsidR="00FF3C00" w:rsidRDefault="00FF3C00" w:rsidP="00D27CEF">
                                  <w:pPr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                 أكتسبه  </w:t>
                                  </w:r>
                                </w:p>
                                <w:p w14:paraId="4A1A87CA" w14:textId="77777777" w:rsidR="00FF3C00" w:rsidRDefault="00FF3C00" w:rsidP="00D27CEF">
                                  <w:pPr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</w:p>
                                <w:p w14:paraId="76D81B02" w14:textId="77777777" w:rsidR="00FF3C00" w:rsidRDefault="00FF3C00" w:rsidP="00D27CEF">
                                  <w:pPr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</w:t>
                                  </w:r>
                                </w:p>
                                <w:p w14:paraId="5B9118A1" w14:textId="77777777" w:rsidR="00FF3C00" w:rsidRDefault="00FF3C00" w:rsidP="0077565B">
                                  <w:pPr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                  وتعزيز     </w:t>
                                  </w:r>
                                </w:p>
                                <w:p w14:paraId="686AD0E5" w14:textId="77777777" w:rsidR="00FF3C00" w:rsidRPr="001D3604" w:rsidRDefault="00FF3C00" w:rsidP="0077565B">
                                  <w:pPr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                  معارفه </w:t>
                                  </w:r>
                                  <w:r w:rsidRPr="001D3604"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</w:t>
                                  </w:r>
                                </w:p>
                                <w:p w14:paraId="64DCDD6C" w14:textId="77777777" w:rsidR="00FF3C00" w:rsidRDefault="00FF3C00" w:rsidP="00D27CEF">
                                  <w:pPr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</w:p>
                                <w:p w14:paraId="08275839" w14:textId="77777777" w:rsidR="00FF3C00" w:rsidRPr="006367AC" w:rsidRDefault="00FF3C00" w:rsidP="00D27CEF">
                                  <w:pPr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D92BEC1" wp14:editId="31ACF47D">
                                        <wp:extent cx="614855" cy="662152"/>
                                        <wp:effectExtent l="0" t="0" r="0" b="5080"/>
                                        <wp:docPr id="132" name="Image 9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"/>
                                                <pic:cNvPicPr/>
                                              </pic:nvPicPr>
                                              <pic:blipFill>
                                                <a:blip r:embed="rId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623027" cy="67095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8D2906" id="Zone de texte 114" o:spid="_x0000_s1059" type="#_x0000_t202" style="position:absolute;left:0;text-align:left;margin-left:359.9pt;margin-top:8.55pt;width:117.65pt;height:247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" fillcolor="window" strokeweight=".5pt">
                      <v:textbox>
                        <w:txbxContent>
                          <w:p w14:paraId="583D168C" w14:textId="77777777" w:rsidR="00FF3C00" w:rsidRDefault="00FF3C00" w:rsidP="00D27CEF">
                            <w:pPr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1D3604"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الحوصلة   </w:t>
                            </w:r>
                            <w:r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    </w:t>
                            </w:r>
                            <w:r w:rsidRPr="001D3604"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يــكتسب  </w:t>
                            </w:r>
                          </w:p>
                          <w:p w14:paraId="3A96D52C" w14:textId="77777777" w:rsidR="00FF3C00" w:rsidRDefault="00FF3C00" w:rsidP="00D27CEF">
                            <w:pPr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                   15 د </w:t>
                            </w:r>
                            <w:r w:rsidRPr="001D3604"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14:paraId="477CCA6E" w14:textId="77777777" w:rsidR="00FF3C00" w:rsidRDefault="00FF3C00" w:rsidP="00D27CEF">
                            <w:pPr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                 تثبيت ما</w:t>
                            </w:r>
                          </w:p>
                          <w:p w14:paraId="196EC8D0" w14:textId="77777777" w:rsidR="00FF3C00" w:rsidRDefault="00FF3C00" w:rsidP="00D27CEF">
                            <w:pPr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               أكتسبه  </w:t>
                            </w:r>
                          </w:p>
                          <w:p w14:paraId="4A1A87CA" w14:textId="77777777" w:rsidR="00FF3C00" w:rsidRDefault="00FF3C00" w:rsidP="00D27CEF">
                            <w:pPr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76D81B02" w14:textId="77777777" w:rsidR="00FF3C00" w:rsidRDefault="00FF3C00" w:rsidP="00D27CEF">
                            <w:pPr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</w:t>
                            </w:r>
                          </w:p>
                          <w:p w14:paraId="5B9118A1" w14:textId="77777777" w:rsidR="00FF3C00" w:rsidRDefault="00FF3C00" w:rsidP="0077565B">
                            <w:pPr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                وتعزيز     </w:t>
                            </w:r>
                          </w:p>
                          <w:p w14:paraId="686AD0E5" w14:textId="77777777" w:rsidR="00FF3C00" w:rsidRPr="001D3604" w:rsidRDefault="00FF3C00" w:rsidP="0077565B">
                            <w:pPr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                معارفه </w:t>
                            </w:r>
                            <w:r w:rsidRPr="001D3604"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</w:t>
                            </w:r>
                          </w:p>
                          <w:p w14:paraId="64DCDD6C" w14:textId="77777777" w:rsidR="00FF3C00" w:rsidRDefault="00FF3C00" w:rsidP="00D27CEF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14:paraId="08275839" w14:textId="77777777" w:rsidR="00FF3C00" w:rsidRPr="006367AC" w:rsidRDefault="00FF3C00" w:rsidP="00D27CEF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D92BEC1" wp14:editId="31ACF47D">
                                  <wp:extent cx="614855" cy="662152"/>
                                  <wp:effectExtent l="0" t="0" r="0" b="5080"/>
                                  <wp:docPr id="132" name="Image 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23027" cy="67095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36755">
              <w:rPr>
                <w:rFonts w:cs="FreeHand" w:hint="cs"/>
                <w:b/>
                <w:bCs/>
                <w:color w:val="00B0F0"/>
                <w:sz w:val="28"/>
                <w:szCs w:val="28"/>
                <w:rtl/>
              </w:rPr>
              <w:t>حوصلة:</w:t>
            </w:r>
          </w:p>
          <w:p w14:paraId="06E1F76D" w14:textId="77777777" w:rsidR="00D27CEF" w:rsidRDefault="00D27CEF" w:rsidP="00266B9D">
            <w:pPr>
              <w:spacing w:line="0" w:lineRule="atLeast"/>
              <w:rPr>
                <w:rFonts w:cs="FreeHand"/>
                <w:b/>
                <w:bCs/>
                <w:color w:val="7030A0"/>
                <w:sz w:val="28"/>
                <w:szCs w:val="28"/>
                <w:rtl/>
              </w:rPr>
            </w:pPr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التناظر المركزي </w:t>
            </w:r>
            <w:proofErr w:type="gramStart"/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>يحفظ :</w:t>
            </w:r>
            <w:proofErr w:type="gramEnd"/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 - </w:t>
            </w:r>
            <w:proofErr w:type="spellStart"/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>استقامية</w:t>
            </w:r>
            <w:proofErr w:type="spellEnd"/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 النقط</w:t>
            </w:r>
          </w:p>
          <w:p w14:paraId="25DDB28B" w14:textId="77777777" w:rsidR="00D27CEF" w:rsidRDefault="00D27CEF" w:rsidP="00266B9D">
            <w:pPr>
              <w:spacing w:line="0" w:lineRule="atLeast"/>
              <w:rPr>
                <w:rFonts w:cs="FreeHand"/>
                <w:b/>
                <w:bCs/>
                <w:color w:val="7030A0"/>
                <w:sz w:val="28"/>
                <w:szCs w:val="28"/>
                <w:rtl/>
              </w:rPr>
            </w:pPr>
            <w:r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                                         </w:t>
            </w:r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  -  الأطوال  </w:t>
            </w:r>
          </w:p>
          <w:p w14:paraId="45173CD6" w14:textId="77777777" w:rsidR="00D27CEF" w:rsidRDefault="00D27CEF" w:rsidP="00266B9D">
            <w:pPr>
              <w:spacing w:line="0" w:lineRule="atLeast"/>
              <w:rPr>
                <w:rFonts w:cs="FreeHand"/>
                <w:b/>
                <w:bCs/>
                <w:color w:val="7030A0"/>
                <w:sz w:val="28"/>
                <w:szCs w:val="28"/>
                <w:rtl/>
              </w:rPr>
            </w:pPr>
            <w:r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                                           </w:t>
            </w:r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-  </w:t>
            </w:r>
            <w:proofErr w:type="spellStart"/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>أقياس</w:t>
            </w:r>
            <w:proofErr w:type="spellEnd"/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 الزوايا</w:t>
            </w:r>
          </w:p>
          <w:p w14:paraId="2785BC61" w14:textId="77777777" w:rsidR="00D27CEF" w:rsidRDefault="00D27CEF" w:rsidP="00266B9D">
            <w:pPr>
              <w:spacing w:line="0" w:lineRule="atLeast"/>
              <w:rPr>
                <w:rFonts w:cs="FreeHand"/>
                <w:b/>
                <w:bCs/>
                <w:color w:val="7030A0"/>
                <w:sz w:val="28"/>
                <w:szCs w:val="28"/>
                <w:rtl/>
              </w:rPr>
            </w:pPr>
            <w:r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                                          </w:t>
            </w:r>
            <w:r w:rsidRPr="00036755">
              <w:rPr>
                <w:rFonts w:cs="FreeHand" w:hint="cs"/>
                <w:b/>
                <w:bCs/>
                <w:color w:val="7030A0"/>
                <w:sz w:val="28"/>
                <w:szCs w:val="28"/>
                <w:rtl/>
              </w:rPr>
              <w:t xml:space="preserve"> - المساحات.</w:t>
            </w:r>
          </w:p>
          <w:p w14:paraId="50989886" w14:textId="77777777" w:rsidR="004D65DA" w:rsidRPr="00036755" w:rsidRDefault="00FC0D8D" w:rsidP="004D65DA">
            <w:pPr>
              <w:spacing w:line="0" w:lineRule="atLeast"/>
              <w:rPr>
                <w:rFonts w:cs="FreeHand"/>
                <w:b/>
                <w:bCs/>
                <w:sz w:val="28"/>
                <w:szCs w:val="28"/>
                <w:rtl/>
              </w:rPr>
            </w:pPr>
            <w:r>
              <w:rPr>
                <w:rFonts w:cs="FreeHand" w:hint="cs"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735040" behindDoc="1" locked="0" layoutInCell="1" allowOverlap="1" wp14:anchorId="0B70EA02" wp14:editId="05CE1144">
                  <wp:simplePos x="0" y="0"/>
                  <wp:positionH relativeFrom="column">
                    <wp:posOffset>186944</wp:posOffset>
                  </wp:positionH>
                  <wp:positionV relativeFrom="paragraph">
                    <wp:posOffset>157255</wp:posOffset>
                  </wp:positionV>
                  <wp:extent cx="2172614" cy="1757046"/>
                  <wp:effectExtent l="0" t="0" r="0" b="0"/>
                  <wp:wrapNone/>
                  <wp:docPr id="128" name="صورة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" name="Capture.JPG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8964" cy="1762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D7979" w:rsidRPr="00036755">
              <w:rPr>
                <w:rFonts w:cs="FreeHand" w:hint="cs"/>
                <w:b/>
                <w:bCs/>
                <w:sz w:val="28"/>
                <w:szCs w:val="28"/>
                <w:rtl/>
              </w:rPr>
              <w:t>مثال:</w:t>
            </w:r>
          </w:p>
          <w:p w14:paraId="09202ADE" w14:textId="77777777" w:rsidR="002D2405" w:rsidRDefault="004D7979" w:rsidP="004D7979">
            <w:pPr>
              <w:spacing w:line="0" w:lineRule="atLeast"/>
              <w:rPr>
                <w:rFonts w:cs="FreeHand"/>
                <w:sz w:val="28"/>
                <w:szCs w:val="28"/>
                <w:rtl/>
              </w:rPr>
            </w:pPr>
            <w:r w:rsidRPr="00036755">
              <w:rPr>
                <w:rFonts w:cs="FreeHand" w:hint="cs"/>
                <w:sz w:val="28"/>
                <w:szCs w:val="28"/>
                <w:rtl/>
              </w:rPr>
              <w:t>في الشكل</w:t>
            </w:r>
            <w:r w:rsidR="002D2405">
              <w:rPr>
                <w:rFonts w:cs="FreeHand" w:hint="cs"/>
                <w:sz w:val="28"/>
                <w:szCs w:val="28"/>
                <w:rtl/>
              </w:rPr>
              <w:t xml:space="preserve"> </w:t>
            </w:r>
            <w:proofErr w:type="gramStart"/>
            <w:r w:rsidR="002D2405">
              <w:rPr>
                <w:rFonts w:cs="FreeHand" w:hint="cs"/>
                <w:sz w:val="28"/>
                <w:szCs w:val="28"/>
                <w:rtl/>
              </w:rPr>
              <w:t xml:space="preserve">المقابل </w:t>
            </w:r>
            <w:r w:rsidRPr="00036755">
              <w:rPr>
                <w:rFonts w:cs="FreeHand" w:hint="cs"/>
                <w:sz w:val="28"/>
                <w:szCs w:val="28"/>
                <w:rtl/>
              </w:rPr>
              <w:t>:</w:t>
            </w:r>
            <w:r w:rsidR="002D2405">
              <w:rPr>
                <w:rFonts w:cs="FreeHand" w:hint="cs"/>
                <w:sz w:val="28"/>
                <w:szCs w:val="28"/>
                <w:rtl/>
              </w:rPr>
              <w:t>لدينا</w:t>
            </w:r>
            <w:proofErr w:type="gramEnd"/>
            <w:r w:rsidR="002D2405">
              <w:rPr>
                <w:rFonts w:cs="FreeHand" w:hint="cs"/>
                <w:sz w:val="28"/>
                <w:szCs w:val="28"/>
                <w:rtl/>
              </w:rPr>
              <w:t xml:space="preserve"> نظير</w:t>
            </w:r>
          </w:p>
          <w:p w14:paraId="3219467D" w14:textId="77777777" w:rsidR="004D7979" w:rsidRPr="00036755" w:rsidRDefault="002D2405" w:rsidP="002D2405">
            <w:pPr>
              <w:spacing w:line="0" w:lineRule="atLeast"/>
              <w:rPr>
                <w:rFonts w:cs="FreeHand"/>
                <w:sz w:val="28"/>
                <w:szCs w:val="28"/>
                <w:lang w:bidi="ar-DZ"/>
              </w:rPr>
            </w:pPr>
            <w:r>
              <w:rPr>
                <w:rFonts w:cs="FreeHand" w:hint="cs"/>
                <w:sz w:val="28"/>
                <w:szCs w:val="28"/>
                <w:rtl/>
              </w:rPr>
              <w:t xml:space="preserve"> الحرف </w:t>
            </w:r>
            <w:r>
              <w:rPr>
                <w:rFonts w:cs="FreeHand"/>
                <w:sz w:val="28"/>
                <w:szCs w:val="28"/>
              </w:rPr>
              <w:t>F</w:t>
            </w:r>
            <w:r w:rsidR="00FC0D8D">
              <w:rPr>
                <w:rFonts w:cs="FreeHand"/>
                <w:sz w:val="28"/>
                <w:szCs w:val="28"/>
              </w:rPr>
              <w:t xml:space="preserve"> </w:t>
            </w:r>
            <w:r w:rsidR="004D7979" w:rsidRPr="00036755">
              <w:rPr>
                <w:rFonts w:cs="FreeHand" w:hint="cs"/>
                <w:sz w:val="28"/>
                <w:szCs w:val="28"/>
                <w:rtl/>
              </w:rPr>
              <w:t xml:space="preserve">   بالنسبة إلى النقطة </w:t>
            </w:r>
            <w:r w:rsidR="004D7979" w:rsidRPr="00036755">
              <w:rPr>
                <w:rFonts w:cs="FreeHand"/>
                <w:sz w:val="28"/>
                <w:szCs w:val="28"/>
              </w:rPr>
              <w:t>O</w:t>
            </w:r>
            <w:r w:rsidR="004D7979" w:rsidRPr="00036755">
              <w:rPr>
                <w:rFonts w:cs="FreeHand" w:hint="cs"/>
                <w:sz w:val="28"/>
                <w:szCs w:val="28"/>
                <w:rtl/>
              </w:rPr>
              <w:t>.</w:t>
            </w:r>
          </w:p>
          <w:p w14:paraId="0EB1F9F6" w14:textId="77777777" w:rsidR="004D7979" w:rsidRPr="00036755" w:rsidRDefault="004D7979" w:rsidP="004D7979">
            <w:pPr>
              <w:spacing w:line="0" w:lineRule="atLeast"/>
              <w:rPr>
                <w:rFonts w:cs="FreeHand"/>
                <w:sz w:val="28"/>
                <w:szCs w:val="28"/>
                <w:rtl/>
                <w:lang w:bidi="ar-DZ"/>
              </w:rPr>
            </w:pPr>
            <w:r w:rsidRPr="00036755">
              <w:rPr>
                <w:rFonts w:cs="FreeHand" w:hint="cs"/>
                <w:sz w:val="28"/>
                <w:szCs w:val="28"/>
                <w:rtl/>
              </w:rPr>
              <w:lastRenderedPageBreak/>
              <w:t xml:space="preserve">- </w:t>
            </w:r>
            <w:proofErr w:type="gramStart"/>
            <w:r w:rsidRPr="00036755">
              <w:rPr>
                <w:rFonts w:cs="FreeHand" w:hint="cs"/>
                <w:sz w:val="28"/>
                <w:szCs w:val="28"/>
                <w:rtl/>
              </w:rPr>
              <w:t xml:space="preserve">النقط </w:t>
            </w:r>
            <w:r w:rsidRPr="00036755">
              <w:rPr>
                <w:rFonts w:cs="FreeHand"/>
                <w:sz w:val="28"/>
                <w:szCs w:val="28"/>
              </w:rPr>
              <w:t xml:space="preserve"> A</w:t>
            </w:r>
            <w:proofErr w:type="gramEnd"/>
            <w:r w:rsidRPr="00036755">
              <w:rPr>
                <w:rFonts w:cs="FreeHand"/>
                <w:sz w:val="28"/>
                <w:szCs w:val="28"/>
              </w:rPr>
              <w:t xml:space="preserve">, </w:t>
            </w:r>
            <w:r w:rsidR="0019364E">
              <w:rPr>
                <w:rFonts w:cs="FreeHand"/>
                <w:sz w:val="28"/>
                <w:szCs w:val="28"/>
              </w:rPr>
              <w:t>G</w:t>
            </w:r>
            <w:r w:rsidRPr="00036755">
              <w:rPr>
                <w:rFonts w:cs="FreeHand"/>
                <w:sz w:val="28"/>
                <w:szCs w:val="28"/>
              </w:rPr>
              <w:t>,</w:t>
            </w:r>
            <w:r w:rsidR="0019364E">
              <w:rPr>
                <w:rFonts w:cs="FreeHand"/>
                <w:sz w:val="28"/>
                <w:szCs w:val="28"/>
              </w:rPr>
              <w:t>E</w:t>
            </w:r>
            <w:r w:rsidRPr="00036755">
              <w:rPr>
                <w:rFonts w:cs="FreeHand"/>
                <w:sz w:val="28"/>
                <w:szCs w:val="28"/>
              </w:rPr>
              <w:t xml:space="preserve"> </w:t>
            </w:r>
            <w:r w:rsidRPr="00036755">
              <w:rPr>
                <w:rFonts w:cs="FreeHand" w:hint="cs"/>
                <w:sz w:val="28"/>
                <w:szCs w:val="28"/>
                <w:rtl/>
              </w:rPr>
              <w:t xml:space="preserve">على </w:t>
            </w:r>
            <w:proofErr w:type="spellStart"/>
            <w:r w:rsidRPr="00036755">
              <w:rPr>
                <w:rFonts w:cs="FreeHand" w:hint="cs"/>
                <w:sz w:val="28"/>
                <w:szCs w:val="28"/>
                <w:rtl/>
              </w:rPr>
              <w:t>استقامية</w:t>
            </w:r>
            <w:proofErr w:type="spellEnd"/>
            <w:r w:rsidRPr="00036755">
              <w:rPr>
                <w:rFonts w:cs="FreeHand" w:hint="cs"/>
                <w:sz w:val="28"/>
                <w:szCs w:val="28"/>
                <w:rtl/>
              </w:rPr>
              <w:t xml:space="preserve"> اذن :</w:t>
            </w:r>
            <w:r w:rsidR="0001001B" w:rsidRPr="00036755">
              <w:rPr>
                <w:rFonts w:cs="FreeHand" w:hint="cs"/>
                <w:sz w:val="28"/>
                <w:szCs w:val="28"/>
                <w:rtl/>
              </w:rPr>
              <w:t xml:space="preserve"> </w:t>
            </w:r>
          </w:p>
          <w:p w14:paraId="5CCF0FF5" w14:textId="77777777" w:rsidR="004D7979" w:rsidRPr="00036755" w:rsidRDefault="004D7979" w:rsidP="004D7979">
            <w:pPr>
              <w:spacing w:line="0" w:lineRule="atLeast"/>
              <w:rPr>
                <w:rFonts w:cs="FreeHand"/>
                <w:sz w:val="28"/>
                <w:szCs w:val="28"/>
                <w:rtl/>
                <w:lang w:bidi="ar-DZ"/>
              </w:rPr>
            </w:pPr>
            <w:proofErr w:type="gramStart"/>
            <w:r w:rsidRPr="00036755">
              <w:rPr>
                <w:rFonts w:cs="FreeHand" w:hint="cs"/>
                <w:sz w:val="28"/>
                <w:szCs w:val="28"/>
                <w:rtl/>
              </w:rPr>
              <w:t xml:space="preserve">النقط </w:t>
            </w:r>
            <w:r w:rsidRPr="00036755">
              <w:rPr>
                <w:rFonts w:cs="FreeHand"/>
                <w:sz w:val="28"/>
                <w:szCs w:val="28"/>
              </w:rPr>
              <w:t xml:space="preserve"> A’</w:t>
            </w:r>
            <w:r w:rsidR="0019364E">
              <w:rPr>
                <w:rFonts w:cs="FreeHand"/>
                <w:sz w:val="28"/>
                <w:szCs w:val="28"/>
              </w:rPr>
              <w:t>G</w:t>
            </w:r>
            <w:r w:rsidRPr="00036755">
              <w:rPr>
                <w:rFonts w:cs="FreeHand"/>
                <w:sz w:val="28"/>
                <w:szCs w:val="28"/>
              </w:rPr>
              <w:t>’</w:t>
            </w:r>
            <w:r w:rsidR="0019364E">
              <w:rPr>
                <w:rFonts w:cs="FreeHand"/>
                <w:sz w:val="28"/>
                <w:szCs w:val="28"/>
              </w:rPr>
              <w:t>E</w:t>
            </w:r>
            <w:proofErr w:type="gramEnd"/>
            <w:r w:rsidRPr="00036755">
              <w:rPr>
                <w:rFonts w:cs="FreeHand"/>
                <w:sz w:val="28"/>
                <w:szCs w:val="28"/>
              </w:rPr>
              <w:t>’</w:t>
            </w:r>
            <w:r w:rsidRPr="00036755">
              <w:rPr>
                <w:rFonts w:cs="FreeHand" w:hint="cs"/>
                <w:sz w:val="28"/>
                <w:szCs w:val="28"/>
                <w:rtl/>
              </w:rPr>
              <w:t xml:space="preserve">على </w:t>
            </w:r>
            <w:proofErr w:type="spellStart"/>
            <w:r w:rsidRPr="00036755">
              <w:rPr>
                <w:rFonts w:cs="FreeHand" w:hint="cs"/>
                <w:sz w:val="28"/>
                <w:szCs w:val="28"/>
                <w:rtl/>
              </w:rPr>
              <w:t>استقامية</w:t>
            </w:r>
            <w:proofErr w:type="spellEnd"/>
          </w:p>
          <w:p w14:paraId="0EA40FAF" w14:textId="77777777" w:rsidR="004D7979" w:rsidRPr="004D7979" w:rsidRDefault="004D7979" w:rsidP="004D7979">
            <w:pPr>
              <w:spacing w:line="0" w:lineRule="atLeast"/>
              <w:rPr>
                <w:rFonts w:cs="FreeHand"/>
                <w:sz w:val="24"/>
                <w:szCs w:val="24"/>
                <w:lang w:bidi="ar-DZ"/>
              </w:rPr>
            </w:pPr>
            <w:r w:rsidRPr="004D7979">
              <w:rPr>
                <w:rFonts w:cs="FreeHand"/>
                <w:sz w:val="24"/>
                <w:szCs w:val="24"/>
              </w:rPr>
              <w:t xml:space="preserve">  AB = A’B’</w:t>
            </w:r>
            <w:proofErr w:type="gramStart"/>
            <w:r w:rsidRPr="004D7979">
              <w:rPr>
                <w:rFonts w:cs="FreeHand" w:hint="cs"/>
                <w:sz w:val="24"/>
                <w:szCs w:val="24"/>
                <w:rtl/>
              </w:rPr>
              <w:t xml:space="preserve">؛  </w:t>
            </w:r>
            <w:r w:rsidRPr="004D7979">
              <w:rPr>
                <w:rFonts w:cs="FreeHand"/>
                <w:sz w:val="24"/>
                <w:szCs w:val="24"/>
              </w:rPr>
              <w:t>B’C</w:t>
            </w:r>
            <w:proofErr w:type="gramEnd"/>
            <w:r w:rsidRPr="004D7979">
              <w:rPr>
                <w:rFonts w:cs="FreeHand"/>
                <w:sz w:val="24"/>
                <w:szCs w:val="24"/>
              </w:rPr>
              <w:t xml:space="preserve">’ </w:t>
            </w:r>
            <w:r w:rsidR="00913C8B">
              <w:rPr>
                <w:rFonts w:cs="FreeHand"/>
                <w:sz w:val="24"/>
                <w:szCs w:val="24"/>
              </w:rPr>
              <w:t>=</w:t>
            </w:r>
            <w:r w:rsidR="00913C8B" w:rsidRPr="004D7979">
              <w:rPr>
                <w:rFonts w:cs="FreeHand"/>
                <w:sz w:val="24"/>
                <w:szCs w:val="24"/>
              </w:rPr>
              <w:t xml:space="preserve"> BC</w:t>
            </w:r>
            <w:r w:rsidR="00913C8B">
              <w:rPr>
                <w:rFonts w:cs="FreeHand" w:hint="cs"/>
                <w:sz w:val="24"/>
                <w:szCs w:val="24"/>
                <w:rtl/>
                <w:lang w:bidi="ar-DZ"/>
              </w:rPr>
              <w:t xml:space="preserve"> </w:t>
            </w:r>
            <w:r w:rsidRPr="004D7979">
              <w:rPr>
                <w:rFonts w:cs="FreeHand"/>
                <w:sz w:val="24"/>
                <w:szCs w:val="24"/>
              </w:rPr>
              <w:t xml:space="preserve">    </w:t>
            </w:r>
            <w:r w:rsidR="00803542" w:rsidRPr="004D7979">
              <w:rPr>
                <w:rFonts w:cs="FreeHand"/>
                <w:sz w:val="24"/>
                <w:szCs w:val="24"/>
              </w:rPr>
              <w:t xml:space="preserve"> A</w:t>
            </w:r>
            <w:r w:rsidR="0019364E">
              <w:rPr>
                <w:rFonts w:cs="FreeHand"/>
                <w:sz w:val="24"/>
                <w:szCs w:val="24"/>
              </w:rPr>
              <w:t>E</w:t>
            </w:r>
            <w:r w:rsidR="00803542" w:rsidRPr="004D7979">
              <w:rPr>
                <w:rFonts w:cs="FreeHand"/>
                <w:sz w:val="24"/>
                <w:szCs w:val="24"/>
              </w:rPr>
              <w:t xml:space="preserve"> </w:t>
            </w:r>
            <w:r w:rsidR="00803542">
              <w:rPr>
                <w:rFonts w:cs="FreeHand"/>
                <w:sz w:val="24"/>
                <w:szCs w:val="24"/>
              </w:rPr>
              <w:t xml:space="preserve">= </w:t>
            </w:r>
            <w:r w:rsidRPr="004D7979">
              <w:rPr>
                <w:rFonts w:cs="FreeHand"/>
                <w:sz w:val="24"/>
                <w:szCs w:val="24"/>
              </w:rPr>
              <w:t>A’</w:t>
            </w:r>
            <w:r w:rsidR="0019364E">
              <w:rPr>
                <w:rFonts w:cs="FreeHand"/>
                <w:sz w:val="24"/>
                <w:szCs w:val="24"/>
              </w:rPr>
              <w:t>E</w:t>
            </w:r>
            <w:r w:rsidRPr="004D7979">
              <w:rPr>
                <w:rFonts w:cs="FreeHand"/>
                <w:sz w:val="24"/>
                <w:szCs w:val="24"/>
              </w:rPr>
              <w:t xml:space="preserve">’    </w:t>
            </w:r>
          </w:p>
          <w:p w14:paraId="46FA72B5" w14:textId="77777777" w:rsidR="00913C8B" w:rsidRDefault="001A440F" w:rsidP="00880A72">
            <w:pPr>
              <w:spacing w:line="0" w:lineRule="atLeast"/>
              <w:rPr>
                <w:rFonts w:cs="FreeHand"/>
                <w:b/>
                <w:bCs/>
                <w:color w:val="7030A0"/>
                <w:sz w:val="28"/>
                <w:szCs w:val="28"/>
                <w:rtl/>
                <w:lang w:bidi="ar-DZ"/>
              </w:rPr>
            </w:pPr>
            <m:oMath>
              <m:acc>
                <m:accPr>
                  <m:ctrlPr>
                    <w:rPr>
                      <w:rFonts w:ascii="Cambria Math" w:eastAsia="Calibri" w:hAnsi="Cambria Math" w:cs="FreeHand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FreeHand"/>
                      <w:sz w:val="28"/>
                      <w:szCs w:val="28"/>
                    </w:rPr>
                    <m:t>ABC</m:t>
                  </m:r>
                </m:e>
              </m:acc>
            </m:oMath>
            <w:r w:rsidR="004D7979" w:rsidRPr="00036755">
              <w:rPr>
                <w:rFonts w:cs="FreeHand" w:hint="cs"/>
                <w:sz w:val="28"/>
                <w:szCs w:val="28"/>
                <w:rtl/>
              </w:rPr>
              <w:t xml:space="preserve">= </w:t>
            </w:r>
            <m:oMath>
              <m:acc>
                <m:accPr>
                  <m:ctrlPr>
                    <w:rPr>
                      <w:rFonts w:ascii="Cambria Math" w:eastAsia="Calibri" w:hAnsi="Cambria Math" w:cs="FreeHand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FreeHand"/>
                      <w:sz w:val="28"/>
                      <w:szCs w:val="28"/>
                    </w:rPr>
                    <m:t>A'B'C'</m:t>
                  </m:r>
                </m:e>
              </m:acc>
            </m:oMath>
          </w:p>
          <w:p w14:paraId="110F6432" w14:textId="77777777" w:rsidR="00D27CEF" w:rsidRPr="003E56EC" w:rsidRDefault="004D7979" w:rsidP="003E56EC">
            <w:pPr>
              <w:spacing w:line="0" w:lineRule="atLeast"/>
              <w:rPr>
                <w:rFonts w:cs="FreeHand"/>
                <w:b/>
                <w:bCs/>
                <w:color w:val="7030A0"/>
                <w:sz w:val="28"/>
                <w:szCs w:val="28"/>
                <w:rtl/>
              </w:rPr>
            </w:pPr>
            <w:r w:rsidRPr="00036755">
              <w:rPr>
                <w:rFonts w:cs="FreeHand" w:hint="cs"/>
                <w:sz w:val="28"/>
                <w:szCs w:val="28"/>
                <w:rtl/>
              </w:rPr>
              <w:t xml:space="preserve">و بما أن </w:t>
            </w:r>
            <w:r w:rsidRPr="00880A72">
              <w:rPr>
                <w:rFonts w:cs="FreeHand" w:hint="cs"/>
                <w:color w:val="7030A0"/>
                <w:sz w:val="28"/>
                <w:szCs w:val="28"/>
                <w:rtl/>
              </w:rPr>
              <w:t>الأطوال متساوية فمساحة</w:t>
            </w:r>
            <w:r w:rsidR="00880A72" w:rsidRPr="00880A72">
              <w:rPr>
                <w:rFonts w:cs="FreeHand" w:hint="cs"/>
                <w:color w:val="7030A0"/>
                <w:sz w:val="28"/>
                <w:szCs w:val="28"/>
                <w:rtl/>
              </w:rPr>
              <w:t xml:space="preserve"> </w:t>
            </w:r>
            <w:proofErr w:type="gramStart"/>
            <w:r w:rsidR="00880A72" w:rsidRPr="00880A72">
              <w:rPr>
                <w:rFonts w:cs="FreeHand" w:hint="cs"/>
                <w:color w:val="7030A0"/>
                <w:sz w:val="28"/>
                <w:szCs w:val="28"/>
                <w:rtl/>
              </w:rPr>
              <w:t>الشكلين</w:t>
            </w:r>
            <w:r w:rsidRPr="00880A72">
              <w:rPr>
                <w:rFonts w:cs="FreeHand" w:hint="cs"/>
                <w:color w:val="7030A0"/>
                <w:sz w:val="28"/>
                <w:szCs w:val="28"/>
                <w:rtl/>
              </w:rPr>
              <w:t xml:space="preserve">  متساويتان</w:t>
            </w:r>
            <w:proofErr w:type="gramEnd"/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6838EDC" w14:textId="77777777" w:rsidR="00D27CEF" w:rsidRPr="00C13205" w:rsidRDefault="00D27CEF" w:rsidP="003E6CEE">
            <w:pPr>
              <w:rPr>
                <w:rFonts w:cs="FreeHand"/>
                <w:b/>
                <w:bCs/>
                <w:color w:val="808080" w:themeColor="background1" w:themeShade="80"/>
                <w:rtl/>
              </w:rPr>
            </w:pPr>
            <w:r w:rsidRPr="00C13205">
              <w:rPr>
                <w:rFonts w:cs="FreeHand"/>
                <w:b/>
                <w:bCs/>
                <w:noProof/>
                <w:color w:val="808080" w:themeColor="background1" w:themeShade="80"/>
                <w:rtl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D791C91" wp14:editId="3A49CFBA">
                      <wp:simplePos x="0" y="0"/>
                      <wp:positionH relativeFrom="column">
                        <wp:posOffset>15875</wp:posOffset>
                      </wp:positionH>
                      <wp:positionV relativeFrom="paragraph">
                        <wp:posOffset>50165</wp:posOffset>
                      </wp:positionV>
                      <wp:extent cx="914400" cy="447675"/>
                      <wp:effectExtent l="0" t="0" r="0" b="0"/>
                      <wp:wrapNone/>
                      <wp:docPr id="39" name="Zone de text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4476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>
                                <a:softEdge rad="635000"/>
                              </a:effectLst>
                            </wps:spPr>
                            <wps:txbx>
                              <w:txbxContent>
                                <w:p w14:paraId="3206EFD4" w14:textId="77777777" w:rsidR="00FF3C00" w:rsidRPr="00946BF8" w:rsidRDefault="00FF3C00" w:rsidP="00D27CEF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rPr>
                                      <w:sz w:val="12"/>
                                      <w:szCs w:val="12"/>
                                      <w:lang w:bidi="ar-DZ"/>
                                    </w:rPr>
                                  </w:pPr>
                                  <w:r w:rsidRPr="00946BF8">
                                    <w:rPr>
                                      <w:rFonts w:ascii="Arial Black"/>
                                      <w:color w:val="00B0F0"/>
                                      <w:sz w:val="36"/>
                                      <w:szCs w:val="36"/>
                                      <w:rtl/>
                                      <w14:shadow w14:blurRad="0" w14:dist="107823" w14:dir="2700000" w14:sx="100000" w14:sy="100000" w14:kx="0" w14:ky="0" w14:algn="ctr">
                                        <w14:srgbClr w14:val="868686">
                                          <w14:alpha w14:val="50000"/>
                                        </w14:srgbClr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تكويني</w:t>
                                  </w:r>
                                </w:p>
                                <w:p w14:paraId="4F2B5E99" w14:textId="77777777" w:rsidR="00FF3C00" w:rsidRDefault="00FF3C00" w:rsidP="00D27CE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791C91" id="_x0000_s1060" type="#_x0000_t202" style="position:absolute;left:0;text-align:left;margin-left:1.25pt;margin-top:3.95pt;width:1in;height:35.2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" fillcolor="window" strokeweight=".5pt">
                      <v:textbox>
                        <w:txbxContent>
                          <w:p w14:paraId="3206EFD4" w14:textId="77777777" w:rsidR="00FF3C00" w:rsidRPr="00946BF8" w:rsidRDefault="00FF3C00" w:rsidP="00D27CEF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sz w:val="12"/>
                                <w:szCs w:val="12"/>
                                <w:lang w:bidi="ar-DZ"/>
                              </w:rPr>
                            </w:pPr>
                            <w:r w:rsidRPr="00946BF8">
                              <w:rPr>
                                <w:rFonts w:ascii="Arial Black"/>
                                <w:color w:val="00B0F0"/>
                                <w:sz w:val="36"/>
                                <w:szCs w:val="36"/>
                                <w:rtl/>
                                <w14:shadow w14:blurRad="0" w14:dist="107823" w14:dir="2700000" w14:sx="100000" w14:sy="100000" w14:kx="0" w14:ky="0" w14:algn="ctr">
                                  <w14:srgbClr w14:val="868686">
                                    <w14:alpha w14:val="50000"/>
                                  </w14:srgbClr>
                                </w14:shadow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تكويني</w:t>
                            </w:r>
                          </w:p>
                          <w:p w14:paraId="4F2B5E99" w14:textId="77777777" w:rsidR="00FF3C00" w:rsidRDefault="00FF3C00" w:rsidP="00D27CEF"/>
                        </w:txbxContent>
                      </v:textbox>
                    </v:shape>
                  </w:pict>
                </mc:Fallback>
              </mc:AlternateContent>
            </w:r>
          </w:p>
          <w:p w14:paraId="500C4658" w14:textId="77777777" w:rsidR="00D27CEF" w:rsidRPr="00C13205" w:rsidRDefault="00D27CEF" w:rsidP="003E6CEE">
            <w:pPr>
              <w:rPr>
                <w:rFonts w:cs="FreeHand"/>
                <w:b/>
                <w:bCs/>
                <w:rtl/>
              </w:rPr>
            </w:pPr>
          </w:p>
          <w:p w14:paraId="01F36F32" w14:textId="77777777" w:rsidR="00D11BA5" w:rsidRDefault="00D11BA5" w:rsidP="003E6CEE">
            <w:pPr>
              <w:rPr>
                <w:rFonts w:cs="FreeHand"/>
                <w:color w:val="FF0000"/>
                <w:rtl/>
              </w:rPr>
            </w:pPr>
          </w:p>
          <w:p w14:paraId="72FD80BE" w14:textId="77777777" w:rsidR="00D27CEF" w:rsidRPr="00D11BA5" w:rsidRDefault="00D27CEF" w:rsidP="003E6CEE">
            <w:pPr>
              <w:rPr>
                <w:rFonts w:cs="FreeHand"/>
                <w:color w:val="FF0000"/>
                <w:rtl/>
              </w:rPr>
            </w:pPr>
            <w:r w:rsidRPr="00D11BA5">
              <w:rPr>
                <w:rFonts w:cs="FreeHand" w:hint="cs"/>
                <w:color w:val="FF0000"/>
                <w:rtl/>
              </w:rPr>
              <w:t>صعوبات متوقعة</w:t>
            </w:r>
          </w:p>
          <w:p w14:paraId="0240DFFB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-BoldMT" w:cs="FreeHand"/>
              </w:rPr>
            </w:pPr>
            <w:r w:rsidRPr="00D11BA5">
              <w:rPr>
                <w:rFonts w:ascii="Arial-BoldMT" w:cs="FreeHand" w:hint="cs"/>
                <w:rtl/>
              </w:rPr>
              <w:t>عشوائية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في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رسم</w:t>
            </w:r>
          </w:p>
          <w:p w14:paraId="0DDD5A68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cs="FreeHand"/>
              </w:rPr>
            </w:pPr>
            <w:r w:rsidRPr="00D11BA5">
              <w:rPr>
                <w:rFonts w:ascii="Arial-BoldMT" w:cs="FreeHand" w:hint="cs"/>
                <w:rtl/>
              </w:rPr>
              <w:t>النظير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دون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التقيد</w:t>
            </w:r>
          </w:p>
          <w:p w14:paraId="7FE2006D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-BoldMT" w:cs="FreeHand"/>
              </w:rPr>
            </w:pPr>
            <w:r w:rsidRPr="00D11BA5">
              <w:rPr>
                <w:rFonts w:ascii="Arial-BoldMT" w:cs="FreeHand" w:hint="cs"/>
                <w:rtl/>
              </w:rPr>
              <w:t>بطريقة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إنشاء</w:t>
            </w:r>
          </w:p>
          <w:p w14:paraId="1C3752BB" w14:textId="77777777" w:rsidR="00D27CEF" w:rsidRPr="00D11BA5" w:rsidRDefault="00D27CEF" w:rsidP="003E6CEE">
            <w:pPr>
              <w:rPr>
                <w:rFonts w:cs="FreeHand"/>
                <w:rtl/>
              </w:rPr>
            </w:pPr>
            <w:proofErr w:type="gramStart"/>
            <w:r w:rsidRPr="00D11BA5">
              <w:rPr>
                <w:rFonts w:ascii="Arial-BoldMT" w:cs="FreeHand" w:hint="cs"/>
                <w:rtl/>
              </w:rPr>
              <w:t>صحيحة</w:t>
            </w:r>
            <w:r w:rsidRPr="00D11BA5">
              <w:rPr>
                <w:rFonts w:ascii="Arial-BoldMT" w:cs="FreeHand"/>
              </w:rPr>
              <w:t xml:space="preserve"> .</w:t>
            </w:r>
            <w:proofErr w:type="gramEnd"/>
            <w:r w:rsidRPr="00D11BA5">
              <w:rPr>
                <w:rFonts w:cs="FreeHand"/>
                <w:rtl/>
              </w:rPr>
              <w:br/>
            </w:r>
            <w:r w:rsidRPr="00D11BA5">
              <w:rPr>
                <w:rFonts w:cs="FreeHand" w:hint="cs"/>
                <w:color w:val="FF0000"/>
                <w:rtl/>
              </w:rPr>
              <w:t>معالجة آنية</w:t>
            </w:r>
          </w:p>
          <w:p w14:paraId="116D909A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-BoldMT" w:cs="FreeHand"/>
              </w:rPr>
            </w:pPr>
            <w:r w:rsidRPr="00D11BA5">
              <w:rPr>
                <w:rFonts w:ascii="Arial-BoldMT" w:cs="FreeHand" w:hint="cs"/>
                <w:rtl/>
              </w:rPr>
              <w:t>التوضيح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أن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إنشاء</w:t>
            </w:r>
          </w:p>
          <w:p w14:paraId="33510E0E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-BoldMT" w:cs="FreeHand"/>
              </w:rPr>
            </w:pPr>
            <w:r w:rsidRPr="00D11BA5">
              <w:rPr>
                <w:rFonts w:ascii="Arial-BoldMT" w:cs="FreeHand" w:hint="cs"/>
                <w:rtl/>
              </w:rPr>
              <w:t>نظير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شكل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بسيط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يعتمد على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إنشاء</w:t>
            </w:r>
          </w:p>
          <w:p w14:paraId="47950C12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cs="FreeHand"/>
              </w:rPr>
            </w:pPr>
            <w:r w:rsidRPr="00D11BA5">
              <w:rPr>
                <w:rFonts w:ascii="Arial-BoldMT" w:cs="FreeHand" w:hint="cs"/>
                <w:rtl/>
              </w:rPr>
              <w:t>نظائر رؤوسه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بالنسبة</w:t>
            </w:r>
          </w:p>
          <w:p w14:paraId="3BFCF857" w14:textId="77777777" w:rsidR="00D27CEF" w:rsidRDefault="00D27CEF" w:rsidP="003E6CEE">
            <w:pPr>
              <w:rPr>
                <w:rFonts w:cs="FreeHand"/>
                <w:color w:val="FF0000"/>
                <w:rtl/>
              </w:rPr>
            </w:pPr>
            <w:r w:rsidRPr="00D11BA5">
              <w:rPr>
                <w:rFonts w:ascii="Arial-BoldMT" w:cs="FreeHand" w:hint="cs"/>
                <w:rtl/>
              </w:rPr>
              <w:t>لنقطة</w:t>
            </w:r>
          </w:p>
          <w:p w14:paraId="72CFE75C" w14:textId="77777777" w:rsidR="00D11BA5" w:rsidRDefault="00D11BA5" w:rsidP="003E6CEE">
            <w:pPr>
              <w:rPr>
                <w:rFonts w:cs="FreeHand"/>
                <w:color w:val="FF0000"/>
                <w:rtl/>
              </w:rPr>
            </w:pPr>
          </w:p>
          <w:p w14:paraId="2CEBB8BF" w14:textId="77777777" w:rsidR="00D11BA5" w:rsidRPr="00D11BA5" w:rsidRDefault="00D11BA5" w:rsidP="003E6CEE">
            <w:pPr>
              <w:rPr>
                <w:rFonts w:cs="FreeHand"/>
                <w:color w:val="FF0000"/>
                <w:rtl/>
              </w:rPr>
            </w:pPr>
          </w:p>
          <w:p w14:paraId="6A1B48D5" w14:textId="77777777" w:rsidR="00D27CEF" w:rsidRPr="00D11BA5" w:rsidRDefault="00D27CEF" w:rsidP="003E6CEE">
            <w:pPr>
              <w:rPr>
                <w:rFonts w:cs="FreeHand"/>
                <w:color w:val="FF0000"/>
                <w:rtl/>
              </w:rPr>
            </w:pPr>
            <w:r w:rsidRPr="00D11BA5">
              <w:rPr>
                <w:rFonts w:cs="FreeHand" w:hint="cs"/>
                <w:color w:val="FF0000"/>
                <w:rtl/>
              </w:rPr>
              <w:t>صعوبات متوقعة</w:t>
            </w:r>
          </w:p>
          <w:p w14:paraId="33C5FE3A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cs="FreeHand"/>
              </w:rPr>
            </w:pPr>
            <w:r w:rsidRPr="00D11BA5">
              <w:rPr>
                <w:rFonts w:ascii="Arial-BoldMT" w:cs="FreeHand" w:hint="cs"/>
                <w:rtl/>
              </w:rPr>
              <w:t>الإتمام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الخاطئ</w:t>
            </w:r>
          </w:p>
          <w:p w14:paraId="4DB6D1A8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-BoldMT" w:cs="FreeHand"/>
              </w:rPr>
            </w:pPr>
            <w:r w:rsidRPr="00D11BA5">
              <w:rPr>
                <w:rFonts w:ascii="Arial-BoldMT" w:cs="FreeHand" w:hint="cs"/>
                <w:rtl/>
              </w:rPr>
              <w:t>دون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الاعتماد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على</w:t>
            </w:r>
          </w:p>
          <w:p w14:paraId="79960B05" w14:textId="77777777" w:rsidR="00D27CEF" w:rsidRPr="00D11BA5" w:rsidRDefault="00D27CEF" w:rsidP="003E6CEE">
            <w:pPr>
              <w:rPr>
                <w:rFonts w:cs="FreeHand"/>
                <w:color w:val="FF0000"/>
                <w:rtl/>
              </w:rPr>
            </w:pPr>
            <w:r w:rsidRPr="00D11BA5">
              <w:rPr>
                <w:rFonts w:ascii="Arial-BoldMT" w:cs="FreeHand" w:hint="cs"/>
                <w:rtl/>
              </w:rPr>
              <w:t>الشكل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المنشئ</w:t>
            </w:r>
          </w:p>
          <w:p w14:paraId="0C31BBBA" w14:textId="77777777" w:rsidR="00D27CEF" w:rsidRPr="00D11BA5" w:rsidRDefault="00D27CEF" w:rsidP="003E6CEE">
            <w:pPr>
              <w:rPr>
                <w:rFonts w:cs="FreeHand"/>
                <w:rtl/>
              </w:rPr>
            </w:pPr>
            <w:r w:rsidRPr="00D11BA5">
              <w:rPr>
                <w:rFonts w:cs="FreeHand" w:hint="cs"/>
                <w:color w:val="FF0000"/>
                <w:rtl/>
              </w:rPr>
              <w:t>معالجة آنية</w:t>
            </w:r>
          </w:p>
          <w:p w14:paraId="6AFB7A40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-BoldMT" w:cs="FreeHand"/>
              </w:rPr>
            </w:pPr>
            <w:r w:rsidRPr="00D11BA5">
              <w:rPr>
                <w:rFonts w:ascii="Arial-BoldMT" w:cs="FreeHand" w:hint="cs"/>
                <w:rtl/>
              </w:rPr>
              <w:t>التذكير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proofErr w:type="spellStart"/>
            <w:r w:rsidRPr="00D11BA5">
              <w:rPr>
                <w:rFonts w:ascii="Arial-BoldMT" w:cs="FreeHand" w:hint="cs"/>
                <w:rtl/>
              </w:rPr>
              <w:t>بالإستعانة</w:t>
            </w:r>
            <w:proofErr w:type="spellEnd"/>
          </w:p>
          <w:p w14:paraId="4C8DE57B" w14:textId="77777777" w:rsidR="00D27CEF" w:rsidRPr="00D11BA5" w:rsidRDefault="00D27CEF" w:rsidP="003E6CEE">
            <w:pPr>
              <w:autoSpaceDE w:val="0"/>
              <w:autoSpaceDN w:val="0"/>
              <w:bidi w:val="0"/>
              <w:adjustRightInd w:val="0"/>
              <w:jc w:val="right"/>
              <w:rPr>
                <w:rFonts w:cs="FreeHand"/>
              </w:rPr>
            </w:pPr>
            <w:r w:rsidRPr="00D11BA5">
              <w:rPr>
                <w:rFonts w:ascii="Arial-BoldMT" w:cs="FreeHand" w:hint="cs"/>
                <w:rtl/>
              </w:rPr>
              <w:t>بالشكل</w:t>
            </w:r>
            <w:r w:rsidRPr="00D11BA5">
              <w:rPr>
                <w:rFonts w:ascii="Arial-BoldMT" w:cs="FreeHand"/>
                <w:rtl/>
              </w:rPr>
              <w:t xml:space="preserve"> </w:t>
            </w:r>
            <w:r w:rsidRPr="00D11BA5">
              <w:rPr>
                <w:rFonts w:ascii="Arial-BoldMT" w:cs="FreeHand" w:hint="cs"/>
                <w:rtl/>
              </w:rPr>
              <w:t>لإتمام</w:t>
            </w:r>
          </w:p>
          <w:p w14:paraId="7AA97FD0" w14:textId="77777777" w:rsidR="00D27CEF" w:rsidRPr="00D11BA5" w:rsidRDefault="00D27CEF" w:rsidP="003E6CEE">
            <w:pPr>
              <w:rPr>
                <w:rFonts w:cs="FreeHand"/>
                <w:rtl/>
              </w:rPr>
            </w:pPr>
            <w:r w:rsidRPr="00D11BA5">
              <w:rPr>
                <w:rFonts w:ascii="Arial-BoldMT" w:cs="FreeHand" w:hint="cs"/>
                <w:rtl/>
              </w:rPr>
              <w:t>المطلوب</w:t>
            </w:r>
          </w:p>
          <w:p w14:paraId="5399507D" w14:textId="77777777" w:rsidR="00D27CEF" w:rsidRDefault="00D27CEF" w:rsidP="003E6CEE">
            <w:pPr>
              <w:rPr>
                <w:rFonts w:cs="FreeHand"/>
                <w:b/>
                <w:bCs/>
                <w:rtl/>
              </w:rPr>
            </w:pPr>
          </w:p>
          <w:p w14:paraId="3BB1A40D" w14:textId="77777777" w:rsidR="00D27CEF" w:rsidRPr="00C13205" w:rsidRDefault="00D27CEF" w:rsidP="003E6CEE">
            <w:pPr>
              <w:rPr>
                <w:rFonts w:cs="FreeHand"/>
                <w:b/>
                <w:bCs/>
                <w:rtl/>
              </w:rPr>
            </w:pPr>
          </w:p>
        </w:tc>
      </w:tr>
      <w:tr w:rsidR="00D27CEF" w14:paraId="74BB2A75" w14:textId="77777777" w:rsidTr="003E6CE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64"/>
        </w:trPr>
        <w:tc>
          <w:tcPr>
            <w:tcW w:w="1279" w:type="dxa"/>
          </w:tcPr>
          <w:p w14:paraId="01A8EDE1" w14:textId="77777777" w:rsidR="00D27CEF" w:rsidRPr="00D94858" w:rsidRDefault="00D27CEF" w:rsidP="003E6CEE">
            <w:pPr>
              <w:rPr>
                <w:color w:val="808080" w:themeColor="background1" w:themeShade="80"/>
                <w:sz w:val="18"/>
                <w:szCs w:val="18"/>
                <w:rtl/>
              </w:rPr>
            </w:pPr>
            <w:r w:rsidRPr="001D3604">
              <w:rPr>
                <w:rFonts w:asciiTheme="majorBidi" w:eastAsia="Calibri" w:hAnsiTheme="majorBidi" w:cstheme="majorBidi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CB2DF5F" wp14:editId="35302052">
                      <wp:simplePos x="0" y="0"/>
                      <wp:positionH relativeFrom="column">
                        <wp:posOffset>-157480</wp:posOffset>
                      </wp:positionH>
                      <wp:positionV relativeFrom="paragraph">
                        <wp:posOffset>173355</wp:posOffset>
                      </wp:positionV>
                      <wp:extent cx="913765" cy="1081405"/>
                      <wp:effectExtent l="0" t="0" r="0" b="0"/>
                      <wp:wrapNone/>
                      <wp:docPr id="40" name="Zone de texte 1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3765" cy="108140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>
                                <a:softEdge rad="635000"/>
                              </a:effectLst>
                            </wps:spPr>
                            <wps:txbx>
                              <w:txbxContent>
                                <w:p w14:paraId="16B452ED" w14:textId="77777777" w:rsidR="00FF3C00" w:rsidRPr="001D3604" w:rsidRDefault="00FF3C00" w:rsidP="00D27CEF">
                                  <w:pPr>
                                    <w:jc w:val="center"/>
                                    <w:rPr>
                                      <w:rFonts w:cs="AGA Sindibad Regular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1D3604"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إعــــادة </w:t>
                                  </w:r>
                                  <w:proofErr w:type="spellStart"/>
                                  <w:r w:rsidRPr="001D3604">
                                    <w:rPr>
                                      <w:rFonts w:cs="AGA Sindibad Regular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الإستثمار</w:t>
                                  </w:r>
                                  <w:proofErr w:type="spellEnd"/>
                                </w:p>
                                <w:p w14:paraId="1EDE08C5" w14:textId="77777777" w:rsidR="00FF3C00" w:rsidRDefault="00FF3C00" w:rsidP="00D27CE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</w:p>
                                <w:p w14:paraId="470329A9" w14:textId="77777777" w:rsidR="00FF3C00" w:rsidRDefault="00FF3C00" w:rsidP="00D27CEF">
                                  <w:pPr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</w:p>
                                <w:p w14:paraId="5F6205CB" w14:textId="77777777" w:rsidR="00FF3C00" w:rsidRPr="006367AC" w:rsidRDefault="00FF3C00" w:rsidP="00D27CEF">
                                  <w:pPr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B2DF5F" id="Zone de texte 138" o:spid="_x0000_s1061" type="#_x0000_t202" style="position:absolute;left:0;text-align:left;margin-left:-12.4pt;margin-top:13.65pt;width:71.95pt;height:85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" fillcolor="window" strokeweight=".5pt">
                      <v:textbox>
                        <w:txbxContent>
                          <w:p w14:paraId="16B452ED" w14:textId="77777777" w:rsidR="00FF3C00" w:rsidRPr="001D3604" w:rsidRDefault="00FF3C00" w:rsidP="00D27CEF">
                            <w:pPr>
                              <w:jc w:val="center"/>
                              <w:rPr>
                                <w:rFonts w:cs="AGA Sindibad Regular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1D3604"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إعــــادة </w:t>
                            </w:r>
                            <w:proofErr w:type="spellStart"/>
                            <w:r w:rsidRPr="001D3604">
                              <w:rPr>
                                <w:rFonts w:cs="AGA Sindibad Regular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إستثمار</w:t>
                            </w:r>
                            <w:proofErr w:type="spellEnd"/>
                          </w:p>
                          <w:p w14:paraId="1EDE08C5" w14:textId="77777777" w:rsidR="00FF3C00" w:rsidRDefault="00FF3C00" w:rsidP="00D27CEF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14:paraId="470329A9" w14:textId="77777777" w:rsidR="00FF3C00" w:rsidRDefault="00FF3C00" w:rsidP="00D27CEF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14:paraId="5F6205CB" w14:textId="77777777" w:rsidR="00FF3C00" w:rsidRPr="006367AC" w:rsidRDefault="00FF3C00" w:rsidP="00D27CEF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287" w:type="dxa"/>
          </w:tcPr>
          <w:p w14:paraId="48BA729B" w14:textId="77777777" w:rsidR="00D27CEF" w:rsidRDefault="00D27CEF" w:rsidP="003E6CEE">
            <w:pPr>
              <w:jc w:val="center"/>
              <w:rPr>
                <w:rFonts w:cs="AGA Sindibad Regular"/>
                <w:b/>
                <w:bCs/>
                <w:sz w:val="32"/>
                <w:szCs w:val="32"/>
                <w:rtl/>
              </w:rPr>
            </w:pPr>
          </w:p>
          <w:p w14:paraId="33CB820C" w14:textId="77777777" w:rsidR="00D27CEF" w:rsidRPr="00DE7562" w:rsidRDefault="00D27CEF" w:rsidP="003E6CEE">
            <w:pPr>
              <w:jc w:val="center"/>
              <w:rPr>
                <w:b/>
                <w:bCs/>
                <w:sz w:val="32"/>
                <w:szCs w:val="32"/>
                <w:rtl/>
                <w:lang w:val="en-US"/>
              </w:rPr>
            </w:pPr>
            <w:proofErr w:type="gramStart"/>
            <w:r w:rsidRPr="00AC0DF7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يتمرّن</w:t>
            </w:r>
            <w:r w:rsidRPr="00DE7562">
              <w:rPr>
                <w:rFonts w:hint="cs"/>
                <w:b/>
                <w:bCs/>
                <w:sz w:val="32"/>
                <w:szCs w:val="32"/>
                <w:rtl/>
              </w:rPr>
              <w:t xml:space="preserve"> :</w:t>
            </w:r>
            <w:proofErr w:type="gramEnd"/>
          </w:p>
          <w:p w14:paraId="2148CE38" w14:textId="77777777" w:rsidR="00D27CEF" w:rsidRDefault="00D27CEF" w:rsidP="003E6CEE">
            <w:pPr>
              <w:rPr>
                <w:b/>
                <w:bCs/>
                <w:color w:val="808080" w:themeColor="background1" w:themeShade="80"/>
                <w:sz w:val="16"/>
                <w:szCs w:val="16"/>
                <w:rtl/>
              </w:rPr>
            </w:pPr>
            <w:r>
              <w:rPr>
                <w:rFonts w:hint="cs"/>
                <w:color w:val="808080" w:themeColor="background1" w:themeShade="80"/>
                <w:sz w:val="16"/>
                <w:szCs w:val="16"/>
                <w:rtl/>
              </w:rPr>
              <w:t xml:space="preserve">   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15</w:t>
            </w:r>
            <w:r w:rsidRPr="00800C50">
              <w:rPr>
                <w:rFonts w:hint="cs"/>
                <w:b/>
                <w:bCs/>
                <w:sz w:val="24"/>
                <w:szCs w:val="24"/>
                <w:rtl/>
              </w:rPr>
              <w:t xml:space="preserve"> د </w:t>
            </w:r>
          </w:p>
          <w:p w14:paraId="011BF53E" w14:textId="77777777" w:rsidR="005F28BE" w:rsidRDefault="005F28BE" w:rsidP="005F28BE">
            <w:pPr>
              <w:spacing w:after="160" w:line="259" w:lineRule="auto"/>
              <w:jc w:val="center"/>
              <w:rPr>
                <w:rFonts w:cs="AGA Sindibad Regular"/>
                <w:b/>
                <w:bCs/>
                <w:sz w:val="24"/>
                <w:szCs w:val="24"/>
                <w:rtl/>
              </w:rPr>
            </w:pPr>
            <w:r w:rsidRPr="005F28BE">
              <w:rPr>
                <w:rFonts w:cs="AGA Sindibad Regular" w:hint="cs"/>
                <w:b/>
                <w:bCs/>
                <w:sz w:val="24"/>
                <w:szCs w:val="24"/>
                <w:rtl/>
              </w:rPr>
              <w:t>يوظف ما أكتسبه</w:t>
            </w:r>
          </w:p>
          <w:p w14:paraId="289BF629" w14:textId="2CA63D97" w:rsidR="005F28BE" w:rsidRPr="00800C50" w:rsidRDefault="005F28BE" w:rsidP="005F28BE">
            <w:pPr>
              <w:spacing w:after="160" w:line="259" w:lineRule="auto"/>
              <w:jc w:val="center"/>
              <w:rPr>
                <w:b/>
                <w:bCs/>
                <w:color w:val="808080" w:themeColor="background1" w:themeShade="80"/>
                <w:sz w:val="16"/>
                <w:szCs w:val="16"/>
                <w:rtl/>
              </w:rPr>
            </w:pPr>
            <w:r w:rsidRPr="005F28BE">
              <w:rPr>
                <w:rFonts w:cs="AGA Sindibad Regular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72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F43F0" w14:textId="77777777" w:rsidR="00D27CEF" w:rsidRDefault="00D27CEF" w:rsidP="003E6CEE">
            <w:pPr>
              <w:rPr>
                <w:b/>
                <w:bCs/>
                <w:color w:val="7030A0"/>
                <w:sz w:val="28"/>
                <w:szCs w:val="28"/>
                <w:rtl/>
              </w:rPr>
            </w:pPr>
            <w:r w:rsidRPr="00773154">
              <w:rPr>
                <w:rFonts w:hint="cs"/>
                <w:b/>
                <w:bCs/>
                <w:color w:val="7030A0"/>
                <w:sz w:val="28"/>
                <w:szCs w:val="28"/>
                <w:rtl/>
              </w:rPr>
              <w:t>تمرين 17 ص 127:</w:t>
            </w:r>
          </w:p>
          <w:p w14:paraId="501E0047" w14:textId="77777777" w:rsidR="008D3598" w:rsidRDefault="008C103B" w:rsidP="008D3598">
            <w:pPr>
              <w:pStyle w:val="Paragraphedeliste"/>
              <w:numPr>
                <w:ilvl w:val="0"/>
                <w:numId w:val="11"/>
              </w:numPr>
              <w:spacing w:after="160" w:line="259" w:lineRule="auto"/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noProof/>
                <w:sz w:val="24"/>
                <w:szCs w:val="24"/>
                <w:rtl/>
                <w:lang w:val="ar-DZ" w:bidi="ar-DZ"/>
              </w:rPr>
              <w:drawing>
                <wp:anchor distT="0" distB="0" distL="114300" distR="114300" simplePos="0" relativeHeight="251736064" behindDoc="1" locked="0" layoutInCell="1" allowOverlap="1" wp14:anchorId="1254B758" wp14:editId="570A5E5E">
                  <wp:simplePos x="0" y="0"/>
                  <wp:positionH relativeFrom="column">
                    <wp:posOffset>19685</wp:posOffset>
                  </wp:positionH>
                  <wp:positionV relativeFrom="paragraph">
                    <wp:posOffset>346710</wp:posOffset>
                  </wp:positionV>
                  <wp:extent cx="1938020" cy="1340485"/>
                  <wp:effectExtent l="0" t="0" r="5080" b="0"/>
                  <wp:wrapNone/>
                  <wp:docPr id="133" name="صورة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" name="Capture.JP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8020" cy="1340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D3598" w:rsidRPr="009522D8">
              <w:rPr>
                <w:rFonts w:cs="FreeHand" w:hint="cs"/>
                <w:sz w:val="24"/>
                <w:szCs w:val="24"/>
                <w:rtl/>
              </w:rPr>
              <w:t xml:space="preserve">أرسم على ورقة مرصوفة مثيلا للشكل </w:t>
            </w:r>
            <w:proofErr w:type="gramStart"/>
            <w:r w:rsidR="008D3598" w:rsidRPr="009522D8">
              <w:rPr>
                <w:rFonts w:cs="FreeHand" w:hint="cs"/>
                <w:sz w:val="24"/>
                <w:szCs w:val="24"/>
                <w:rtl/>
              </w:rPr>
              <w:t>الموالي :</w:t>
            </w:r>
            <w:proofErr w:type="gramEnd"/>
            <w:r w:rsidR="008D3598" w:rsidRPr="009522D8">
              <w:rPr>
                <w:rFonts w:cs="FreeHand" w:hint="cs"/>
                <w:sz w:val="24"/>
                <w:szCs w:val="24"/>
                <w:rtl/>
              </w:rPr>
              <w:t xml:space="preserve"> </w:t>
            </w:r>
          </w:p>
          <w:p w14:paraId="29FD7AD4" w14:textId="77777777" w:rsidR="009522D8" w:rsidRDefault="009522D8" w:rsidP="009522D8">
            <w:pPr>
              <w:rPr>
                <w:rFonts w:cs="FreeHand"/>
                <w:sz w:val="24"/>
                <w:szCs w:val="24"/>
                <w:rtl/>
              </w:rPr>
            </w:pPr>
          </w:p>
          <w:p w14:paraId="7C5DCD56" w14:textId="77777777" w:rsidR="009522D8" w:rsidRDefault="009522D8" w:rsidP="009522D8">
            <w:pPr>
              <w:rPr>
                <w:rFonts w:cs="FreeHand"/>
                <w:sz w:val="24"/>
                <w:szCs w:val="24"/>
                <w:rtl/>
                <w:lang w:bidi="ar-DZ"/>
              </w:rPr>
            </w:pPr>
          </w:p>
          <w:p w14:paraId="359B5088" w14:textId="77777777" w:rsidR="009522D8" w:rsidRDefault="009522D8" w:rsidP="009522D8">
            <w:pPr>
              <w:rPr>
                <w:rFonts w:cs="FreeHand"/>
                <w:sz w:val="24"/>
                <w:szCs w:val="24"/>
                <w:rtl/>
              </w:rPr>
            </w:pPr>
          </w:p>
          <w:p w14:paraId="226D47A7" w14:textId="77777777" w:rsidR="009522D8" w:rsidRDefault="009522D8" w:rsidP="009522D8">
            <w:pPr>
              <w:rPr>
                <w:rFonts w:cs="FreeHand"/>
                <w:sz w:val="24"/>
                <w:szCs w:val="24"/>
                <w:rtl/>
              </w:rPr>
            </w:pPr>
          </w:p>
          <w:p w14:paraId="556287C4" w14:textId="77777777" w:rsidR="00D21C9B" w:rsidRDefault="00D21C9B" w:rsidP="009522D8">
            <w:pPr>
              <w:rPr>
                <w:rFonts w:cs="FreeHand"/>
                <w:sz w:val="24"/>
                <w:szCs w:val="24"/>
                <w:rtl/>
              </w:rPr>
            </w:pPr>
          </w:p>
          <w:p w14:paraId="3FFF4996" w14:textId="77777777" w:rsidR="00D21C9B" w:rsidRDefault="00D21C9B" w:rsidP="009522D8">
            <w:pPr>
              <w:rPr>
                <w:rFonts w:cs="FreeHand"/>
                <w:sz w:val="24"/>
                <w:szCs w:val="24"/>
                <w:rtl/>
              </w:rPr>
            </w:pPr>
          </w:p>
          <w:p w14:paraId="3FB6E219" w14:textId="77777777" w:rsidR="00D21C9B" w:rsidRPr="009522D8" w:rsidRDefault="00D21C9B" w:rsidP="009522D8">
            <w:pPr>
              <w:rPr>
                <w:rFonts w:cs="FreeHand"/>
                <w:sz w:val="24"/>
                <w:szCs w:val="24"/>
              </w:rPr>
            </w:pPr>
          </w:p>
          <w:p w14:paraId="660CB46B" w14:textId="77777777" w:rsidR="008D3598" w:rsidRPr="009522D8" w:rsidRDefault="008D3598" w:rsidP="008D3598">
            <w:pPr>
              <w:pStyle w:val="Paragraphedeliste"/>
              <w:numPr>
                <w:ilvl w:val="0"/>
                <w:numId w:val="11"/>
              </w:numPr>
              <w:spacing w:after="160" w:line="259" w:lineRule="auto"/>
              <w:rPr>
                <w:rFonts w:cs="FreeHand"/>
                <w:sz w:val="24"/>
                <w:szCs w:val="24"/>
              </w:rPr>
            </w:pP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دون انشاء النقط </w:t>
            </w:r>
            <w:r w:rsidRPr="009522D8">
              <w:rPr>
                <w:rFonts w:cs="FreeHand"/>
                <w:sz w:val="24"/>
                <w:szCs w:val="24"/>
              </w:rPr>
              <w:t>C ’</w:t>
            </w:r>
            <w:proofErr w:type="gramStart"/>
            <w:r w:rsidRPr="009522D8">
              <w:rPr>
                <w:rFonts w:cs="FreeHand"/>
                <w:sz w:val="24"/>
                <w:szCs w:val="24"/>
              </w:rPr>
              <w:t xml:space="preserve"> ,</w:t>
            </w:r>
            <w:proofErr w:type="gramEnd"/>
            <w:r w:rsidRPr="009522D8">
              <w:rPr>
                <w:rFonts w:cs="FreeHand"/>
                <w:sz w:val="24"/>
                <w:szCs w:val="24"/>
              </w:rPr>
              <w:t xml:space="preserve"> D’  , E’ , F’  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، </w:t>
            </w:r>
            <w:r w:rsidRPr="009522D8">
              <w:rPr>
                <w:rFonts w:cs="FreeHand"/>
                <w:sz w:val="24"/>
                <w:szCs w:val="24"/>
              </w:rPr>
              <w:t>B’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، </w:t>
            </w:r>
            <w:r w:rsidRPr="009522D8">
              <w:rPr>
                <w:rFonts w:cs="FreeHand"/>
                <w:sz w:val="24"/>
                <w:szCs w:val="24"/>
              </w:rPr>
              <w:t>A’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 w:rsidRPr="009522D8">
              <w:rPr>
                <w:rFonts w:cs="FreeHand"/>
                <w:sz w:val="24"/>
                <w:szCs w:val="24"/>
              </w:rPr>
              <w:t xml:space="preserve"> </w:t>
            </w:r>
            <w:r w:rsidRPr="009522D8">
              <w:rPr>
                <w:rFonts w:cs="FreeHand" w:hint="cs"/>
                <w:sz w:val="24"/>
                <w:szCs w:val="24"/>
                <w:rtl/>
                <w:lang w:bidi="ar-DZ"/>
              </w:rPr>
              <w:t xml:space="preserve"> نظائر النقط </w:t>
            </w:r>
            <w:r w:rsidRPr="009522D8">
              <w:rPr>
                <w:rFonts w:cs="FreeHand"/>
                <w:sz w:val="24"/>
                <w:szCs w:val="24"/>
              </w:rPr>
              <w:t xml:space="preserve"> </w:t>
            </w:r>
          </w:p>
          <w:p w14:paraId="107256D3" w14:textId="77777777" w:rsidR="008D3598" w:rsidRPr="009522D8" w:rsidRDefault="008D3598" w:rsidP="008D3598">
            <w:pPr>
              <w:pStyle w:val="Paragraphedeliste"/>
              <w:rPr>
                <w:rFonts w:cs="FreeHand"/>
                <w:sz w:val="24"/>
                <w:szCs w:val="24"/>
                <w:rtl/>
                <w:lang w:bidi="ar-DZ"/>
              </w:rPr>
            </w:pPr>
            <w:proofErr w:type="gramStart"/>
            <w:r w:rsidRPr="009522D8">
              <w:rPr>
                <w:rFonts w:cs="FreeHand"/>
                <w:sz w:val="24"/>
                <w:szCs w:val="24"/>
              </w:rPr>
              <w:t>C ,</w:t>
            </w:r>
            <w:proofErr w:type="gramEnd"/>
            <w:r w:rsidRPr="009522D8">
              <w:rPr>
                <w:rFonts w:cs="FreeHand"/>
                <w:sz w:val="24"/>
                <w:szCs w:val="24"/>
              </w:rPr>
              <w:t xml:space="preserve"> D , E , F 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 w:rsidRPr="009522D8">
              <w:rPr>
                <w:rFonts w:cs="FreeHand"/>
                <w:sz w:val="24"/>
                <w:szCs w:val="24"/>
              </w:rPr>
              <w:t xml:space="preserve">B, 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، </w:t>
            </w:r>
            <w:r w:rsidRPr="009522D8">
              <w:rPr>
                <w:rFonts w:cs="FreeHand"/>
                <w:sz w:val="24"/>
                <w:szCs w:val="24"/>
              </w:rPr>
              <w:t xml:space="preserve">A 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 w:rsidRPr="009522D8">
              <w:rPr>
                <w:rFonts w:cs="FreeHand"/>
                <w:sz w:val="24"/>
                <w:szCs w:val="24"/>
              </w:rPr>
              <w:t xml:space="preserve"> </w:t>
            </w:r>
            <w:r w:rsidRPr="009522D8">
              <w:rPr>
                <w:rFonts w:cs="FreeHand" w:hint="cs"/>
                <w:sz w:val="24"/>
                <w:szCs w:val="24"/>
                <w:rtl/>
                <w:lang w:bidi="ar-DZ"/>
              </w:rPr>
              <w:t xml:space="preserve"> بالنسبة الى </w:t>
            </w:r>
            <w:r w:rsidRPr="009522D8">
              <w:rPr>
                <w:rFonts w:cs="FreeHand"/>
                <w:sz w:val="24"/>
                <w:szCs w:val="24"/>
                <w:lang w:bidi="ar-DZ"/>
              </w:rPr>
              <w:t xml:space="preserve">O </w:t>
            </w:r>
            <w:r w:rsidRPr="009522D8">
              <w:rPr>
                <w:rFonts w:cs="FreeHand" w:hint="cs"/>
                <w:sz w:val="24"/>
                <w:szCs w:val="24"/>
                <w:rtl/>
                <w:lang w:bidi="ar-DZ"/>
              </w:rPr>
              <w:t xml:space="preserve">  : </w:t>
            </w:r>
          </w:p>
          <w:p w14:paraId="0D7989FD" w14:textId="77777777" w:rsidR="008D3598" w:rsidRPr="009522D8" w:rsidRDefault="008D3598" w:rsidP="008D3598">
            <w:pPr>
              <w:pStyle w:val="Paragraphedeliste"/>
              <w:numPr>
                <w:ilvl w:val="0"/>
                <w:numId w:val="2"/>
              </w:numPr>
              <w:spacing w:after="160" w:line="259" w:lineRule="auto"/>
              <w:rPr>
                <w:rFonts w:cs="FreeHand"/>
                <w:sz w:val="24"/>
                <w:szCs w:val="24"/>
                <w:lang w:bidi="ar-DZ"/>
              </w:rPr>
            </w:pP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أنقل </w:t>
            </w:r>
            <w:proofErr w:type="spellStart"/>
            <w:proofErr w:type="gramStart"/>
            <w:r w:rsidRPr="009522D8">
              <w:rPr>
                <w:rFonts w:cs="FreeHand" w:hint="cs"/>
                <w:sz w:val="24"/>
                <w:szCs w:val="24"/>
                <w:rtl/>
              </w:rPr>
              <w:t>مايلي</w:t>
            </w:r>
            <w:proofErr w:type="spellEnd"/>
            <w:r w:rsidRPr="009522D8">
              <w:rPr>
                <w:rFonts w:cs="FreeHand" w:hint="cs"/>
                <w:sz w:val="24"/>
                <w:szCs w:val="24"/>
                <w:rtl/>
              </w:rPr>
              <w:t xml:space="preserve"> :</w:t>
            </w:r>
            <w:proofErr w:type="gramEnd"/>
            <w:r w:rsidRPr="009522D8">
              <w:rPr>
                <w:rFonts w:cs="FreeHand" w:hint="cs"/>
                <w:sz w:val="24"/>
                <w:szCs w:val="24"/>
                <w:rtl/>
              </w:rPr>
              <w:t xml:space="preserve">  </w:t>
            </w:r>
          </w:p>
          <w:p w14:paraId="0AAF5E45" w14:textId="77777777" w:rsidR="008D3598" w:rsidRPr="009522D8" w:rsidRDefault="001A440F" w:rsidP="008D3598">
            <w:pPr>
              <w:spacing w:line="0" w:lineRule="atLeast"/>
              <w:rPr>
                <w:rFonts w:cs="FreeHand"/>
                <w:sz w:val="24"/>
                <w:szCs w:val="24"/>
                <w:rtl/>
                <w:lang w:bidi="ar-DZ"/>
              </w:rPr>
            </w:pPr>
            <m:oMath>
              <m:acc>
                <m:accPr>
                  <m:ctrlPr>
                    <w:rPr>
                      <w:rFonts w:ascii="Cambria Math" w:eastAsia="Calibri" w:hAnsi="Cambria Math" w:cs="FreeHand"/>
                      <w:i/>
                      <w:sz w:val="24"/>
                      <w:szCs w:val="24"/>
                    </w:rPr>
                  </m:ctrlPr>
                </m:accPr>
                <m:e>
                  <m:acc>
                    <m:accPr>
                      <m:ctrlPr>
                        <w:rPr>
                          <w:rFonts w:ascii="Cambria Math" w:eastAsia="Calibri" w:hAnsi="Cambria Math" w:cs="FreeHand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FreeHand"/>
                          <w:sz w:val="24"/>
                          <w:szCs w:val="24"/>
                        </w:rPr>
                        <m:t>A'B'E'</m:t>
                      </m:r>
                    </m:e>
                  </m:acc>
                  <m:r>
                    <w:rPr>
                      <w:rFonts w:ascii="Cambria Math" w:hAnsi="Cambria Math" w:cs="FreeHand"/>
                      <w:sz w:val="24"/>
                      <w:szCs w:val="24"/>
                    </w:rPr>
                    <m:t>=…</m:t>
                  </m:r>
                  <m:r>
                    <w:rPr>
                      <w:rFonts w:ascii="Cambria Math" w:eastAsia="Calibri" w:hAnsi="Cambria Math" w:cs="FreeHand"/>
                      <w:sz w:val="24"/>
                      <w:szCs w:val="24"/>
                    </w:rPr>
                    <m:t xml:space="preserve">       ,        </m:t>
                  </m:r>
                  <m:sSup>
                    <m:sSupPr>
                      <m:ctrlPr>
                        <w:rPr>
                          <w:rFonts w:ascii="Cambria Math" w:eastAsia="Calibri" w:hAnsi="Cambria Math" w:cs="FreeHand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FreeHand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FreeHand"/>
                          <w:sz w:val="24"/>
                          <w:szCs w:val="24"/>
                        </w:rPr>
                        <m:t>'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FreeHand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FreeHand"/>
                          <w:sz w:val="24"/>
                          <w:szCs w:val="24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 w:cs="FreeHand"/>
                          <w:sz w:val="24"/>
                          <w:szCs w:val="24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libri" w:hAnsi="Cambria Math" w:cs="FreeHand"/>
                      <w:sz w:val="24"/>
                      <w:szCs w:val="24"/>
                    </w:rPr>
                    <m:t xml:space="preserve"> =   …cm.  </m:t>
                  </m:r>
                </m:e>
              </m:acc>
            </m:oMath>
            <w:r w:rsidR="00103353" w:rsidRPr="009522D8">
              <w:rPr>
                <w:rFonts w:cs="FreeHand" w:hint="cs"/>
                <w:sz w:val="24"/>
                <w:szCs w:val="24"/>
                <w:rtl/>
              </w:rPr>
              <w:t xml:space="preserve">          ............</w:t>
            </w:r>
            <w:r w:rsidR="008D3598" w:rsidRPr="009522D8">
              <w:rPr>
                <w:rFonts w:cs="FreeHand" w:hint="cs"/>
                <w:sz w:val="24"/>
                <w:szCs w:val="24"/>
                <w:rtl/>
              </w:rPr>
              <w:t xml:space="preserve">= </w:t>
            </w:r>
            <m:oMath>
              <m:acc>
                <m:accPr>
                  <m:ctrlPr>
                    <w:rPr>
                      <w:rFonts w:ascii="Cambria Math" w:eastAsia="Calibri" w:hAnsi="Cambria Math" w:cs="FreeHand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FreeHand"/>
                      <w:sz w:val="24"/>
                      <w:szCs w:val="24"/>
                    </w:rPr>
                    <m:t>E'B'C'</m:t>
                  </m:r>
                </m:e>
              </m:acc>
            </m:oMath>
          </w:p>
          <w:p w14:paraId="04C028C1" w14:textId="77777777" w:rsidR="00756D03" w:rsidRPr="009522D8" w:rsidRDefault="00756D03" w:rsidP="00756D03">
            <w:pPr>
              <w:pStyle w:val="Paragraphedeliste"/>
              <w:numPr>
                <w:ilvl w:val="0"/>
                <w:numId w:val="12"/>
              </w:numPr>
              <w:rPr>
                <w:rFonts w:cs="FreeHand"/>
                <w:sz w:val="24"/>
                <w:szCs w:val="24"/>
              </w:rPr>
            </w:pP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بين أن النقط </w:t>
            </w:r>
            <w:r w:rsidRPr="009522D8">
              <w:rPr>
                <w:rFonts w:cs="FreeHand"/>
                <w:sz w:val="24"/>
                <w:szCs w:val="24"/>
              </w:rPr>
              <w:t>F', E'</w:t>
            </w:r>
            <w:proofErr w:type="gramStart"/>
            <w:r w:rsidRPr="009522D8">
              <w:rPr>
                <w:rFonts w:cs="FreeHand"/>
                <w:sz w:val="24"/>
                <w:szCs w:val="24"/>
              </w:rPr>
              <w:t xml:space="preserve"> ,</w:t>
            </w:r>
            <w:proofErr w:type="gramEnd"/>
            <w:r w:rsidRPr="009522D8">
              <w:rPr>
                <w:rFonts w:cs="FreeHand"/>
                <w:sz w:val="24"/>
                <w:szCs w:val="24"/>
              </w:rPr>
              <w:t xml:space="preserve"> </w:t>
            </w:r>
            <w:r w:rsidR="005F1626" w:rsidRPr="009522D8">
              <w:rPr>
                <w:rFonts w:cs="FreeHand"/>
                <w:sz w:val="24"/>
                <w:szCs w:val="24"/>
              </w:rPr>
              <w:t xml:space="preserve">B ' , </w:t>
            </w:r>
            <w:r w:rsidR="005F1626" w:rsidRPr="009522D8">
              <w:rPr>
                <w:rFonts w:cs="FreeHand" w:hint="cs"/>
                <w:sz w:val="24"/>
                <w:szCs w:val="24"/>
                <w:rtl/>
              </w:rPr>
              <w:t xml:space="preserve">    في </w:t>
            </w:r>
            <w:proofErr w:type="spellStart"/>
            <w:r w:rsidR="005F1626" w:rsidRPr="009522D8">
              <w:rPr>
                <w:rFonts w:cs="FreeHand" w:hint="cs"/>
                <w:sz w:val="24"/>
                <w:szCs w:val="24"/>
                <w:rtl/>
              </w:rPr>
              <w:t>استقامية</w:t>
            </w:r>
            <w:proofErr w:type="spellEnd"/>
            <w:r w:rsidR="005F1626" w:rsidRPr="009522D8">
              <w:rPr>
                <w:rFonts w:cs="FreeHand" w:hint="cs"/>
                <w:sz w:val="24"/>
                <w:szCs w:val="24"/>
                <w:rtl/>
              </w:rPr>
              <w:t xml:space="preserve"> .</w:t>
            </w:r>
          </w:p>
          <w:p w14:paraId="5AE8239E" w14:textId="77777777" w:rsidR="005F1626" w:rsidRPr="009522D8" w:rsidRDefault="005F1626" w:rsidP="00756D03">
            <w:pPr>
              <w:pStyle w:val="Paragraphedeliste"/>
              <w:numPr>
                <w:ilvl w:val="0"/>
                <w:numId w:val="12"/>
              </w:numPr>
              <w:rPr>
                <w:rFonts w:cs="FreeHand"/>
                <w:sz w:val="24"/>
                <w:szCs w:val="24"/>
              </w:rPr>
            </w:pPr>
            <w:r w:rsidRPr="009522D8">
              <w:rPr>
                <w:rFonts w:cs="FreeHand" w:hint="cs"/>
                <w:sz w:val="24"/>
                <w:szCs w:val="24"/>
                <w:rtl/>
              </w:rPr>
              <w:t>أحسب بالسنت</w:t>
            </w:r>
            <w:r w:rsidR="00AD15B5" w:rsidRPr="009522D8">
              <w:rPr>
                <w:rFonts w:cs="FreeHand" w:hint="cs"/>
                <w:sz w:val="24"/>
                <w:szCs w:val="24"/>
                <w:rtl/>
              </w:rPr>
              <w:t>ي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متر </w:t>
            </w:r>
            <w:r w:rsidR="00AD15B5" w:rsidRPr="009522D8">
              <w:rPr>
                <w:rFonts w:cs="FreeHand" w:hint="cs"/>
                <w:sz w:val="24"/>
                <w:szCs w:val="24"/>
                <w:rtl/>
              </w:rPr>
              <w:t xml:space="preserve">المربع 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مساحة الرباعي </w:t>
            </w:r>
            <w:r w:rsidRPr="009522D8">
              <w:rPr>
                <w:rFonts w:cs="FreeHand"/>
                <w:sz w:val="24"/>
                <w:szCs w:val="24"/>
              </w:rPr>
              <w:t>A', B'</w:t>
            </w:r>
            <w:r w:rsidR="00AD15B5" w:rsidRPr="009522D8">
              <w:rPr>
                <w:rFonts w:cs="FreeHand"/>
                <w:sz w:val="24"/>
                <w:szCs w:val="24"/>
              </w:rPr>
              <w:t>, C'</w:t>
            </w:r>
            <w:proofErr w:type="gramStart"/>
            <w:r w:rsidR="00AD15B5" w:rsidRPr="009522D8">
              <w:rPr>
                <w:rFonts w:cs="FreeHand"/>
                <w:sz w:val="24"/>
                <w:szCs w:val="24"/>
              </w:rPr>
              <w:t xml:space="preserve"> ,</w:t>
            </w:r>
            <w:proofErr w:type="gramEnd"/>
            <w:r w:rsidR="00AD15B5" w:rsidRPr="009522D8">
              <w:rPr>
                <w:rFonts w:cs="FreeHand"/>
                <w:sz w:val="24"/>
                <w:szCs w:val="24"/>
              </w:rPr>
              <w:t xml:space="preserve"> D' </w:t>
            </w:r>
          </w:p>
          <w:p w14:paraId="16AB4462" w14:textId="77777777" w:rsidR="00BA5E8A" w:rsidRPr="009522D8" w:rsidRDefault="00BA5E8A" w:rsidP="00BA5E8A">
            <w:pPr>
              <w:pStyle w:val="Paragraphedeliste"/>
              <w:numPr>
                <w:ilvl w:val="0"/>
                <w:numId w:val="11"/>
              </w:numPr>
              <w:spacing w:line="259" w:lineRule="auto"/>
              <w:rPr>
                <w:rFonts w:cs="FreeHand"/>
                <w:sz w:val="24"/>
                <w:szCs w:val="24"/>
              </w:rPr>
            </w:pPr>
            <w:r w:rsidRPr="009522D8">
              <w:rPr>
                <w:rFonts w:cs="FreeHand"/>
                <w:sz w:val="24"/>
                <w:szCs w:val="24"/>
                <w:rtl/>
              </w:rPr>
              <w:t>–</w:t>
            </w:r>
            <w:r w:rsidR="00AD15B5" w:rsidRPr="009522D8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proofErr w:type="gramStart"/>
            <w:r w:rsidRPr="009522D8">
              <w:rPr>
                <w:rFonts w:cs="FreeHand" w:hint="cs"/>
                <w:sz w:val="24"/>
                <w:szCs w:val="24"/>
                <w:rtl/>
              </w:rPr>
              <w:t>أنشئ  النقط</w:t>
            </w:r>
            <w:proofErr w:type="gramEnd"/>
            <w:r w:rsidRPr="009522D8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 w:rsidRPr="009522D8">
              <w:rPr>
                <w:rFonts w:cs="FreeHand"/>
                <w:sz w:val="24"/>
                <w:szCs w:val="24"/>
              </w:rPr>
              <w:t xml:space="preserve">C ’ , D’  , E’ , F’  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، </w:t>
            </w:r>
            <w:r w:rsidRPr="009522D8">
              <w:rPr>
                <w:rFonts w:cs="FreeHand"/>
                <w:sz w:val="24"/>
                <w:szCs w:val="24"/>
              </w:rPr>
              <w:t>B’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، </w:t>
            </w:r>
            <w:r w:rsidRPr="009522D8">
              <w:rPr>
                <w:rFonts w:cs="FreeHand"/>
                <w:sz w:val="24"/>
                <w:szCs w:val="24"/>
              </w:rPr>
              <w:t>A’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 w:rsidRPr="009522D8">
              <w:rPr>
                <w:rFonts w:cs="FreeHand"/>
                <w:sz w:val="24"/>
                <w:szCs w:val="24"/>
              </w:rPr>
              <w:t xml:space="preserve"> </w:t>
            </w:r>
            <w:r w:rsidRPr="009522D8">
              <w:rPr>
                <w:rFonts w:cs="FreeHand" w:hint="cs"/>
                <w:sz w:val="24"/>
                <w:szCs w:val="24"/>
                <w:rtl/>
                <w:lang w:bidi="ar-DZ"/>
              </w:rPr>
              <w:t xml:space="preserve"> نظائر النقط </w:t>
            </w:r>
            <w:r w:rsidRPr="009522D8">
              <w:rPr>
                <w:rFonts w:cs="FreeHand"/>
                <w:sz w:val="24"/>
                <w:szCs w:val="24"/>
              </w:rPr>
              <w:t xml:space="preserve"> </w:t>
            </w:r>
          </w:p>
          <w:p w14:paraId="436B313A" w14:textId="77777777" w:rsidR="00D27CEF" w:rsidRPr="009D6AEF" w:rsidRDefault="00BA5E8A" w:rsidP="009D6AEF">
            <w:pPr>
              <w:ind w:left="360"/>
              <w:rPr>
                <w:rFonts w:cs="FreeHand"/>
                <w:sz w:val="24"/>
                <w:szCs w:val="24"/>
                <w:rtl/>
              </w:rPr>
            </w:pPr>
            <w:proofErr w:type="gramStart"/>
            <w:r w:rsidRPr="009522D8">
              <w:rPr>
                <w:rFonts w:cs="FreeHand"/>
                <w:sz w:val="24"/>
                <w:szCs w:val="24"/>
              </w:rPr>
              <w:t>C ,</w:t>
            </w:r>
            <w:proofErr w:type="gramEnd"/>
            <w:r w:rsidRPr="009522D8">
              <w:rPr>
                <w:rFonts w:cs="FreeHand"/>
                <w:sz w:val="24"/>
                <w:szCs w:val="24"/>
              </w:rPr>
              <w:t xml:space="preserve"> D , E , F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 w:rsidRPr="009522D8">
              <w:rPr>
                <w:rFonts w:cs="FreeHand"/>
                <w:sz w:val="24"/>
                <w:szCs w:val="24"/>
              </w:rPr>
              <w:t xml:space="preserve">B, 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، </w:t>
            </w:r>
            <w:r w:rsidRPr="009522D8">
              <w:rPr>
                <w:rFonts w:cs="FreeHand"/>
                <w:sz w:val="24"/>
                <w:szCs w:val="24"/>
              </w:rPr>
              <w:t xml:space="preserve">A </w:t>
            </w:r>
            <w:r w:rsidRPr="009522D8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 w:rsidRPr="009522D8">
              <w:rPr>
                <w:rFonts w:cs="FreeHand"/>
                <w:sz w:val="24"/>
                <w:szCs w:val="24"/>
              </w:rPr>
              <w:t xml:space="preserve"> </w:t>
            </w:r>
            <w:r w:rsidRPr="009522D8">
              <w:rPr>
                <w:rFonts w:cs="FreeHand" w:hint="cs"/>
                <w:sz w:val="24"/>
                <w:szCs w:val="24"/>
                <w:rtl/>
                <w:lang w:bidi="ar-DZ"/>
              </w:rPr>
              <w:t xml:space="preserve"> بالنسبة الى </w:t>
            </w:r>
            <w:r w:rsidRPr="009522D8">
              <w:rPr>
                <w:rFonts w:cs="FreeHand"/>
                <w:sz w:val="24"/>
                <w:szCs w:val="24"/>
                <w:lang w:bidi="ar-DZ"/>
              </w:rPr>
              <w:t xml:space="preserve">O </w:t>
            </w:r>
            <w:r w:rsidRPr="009522D8">
              <w:rPr>
                <w:rFonts w:cs="FreeHand" w:hint="cs"/>
                <w:sz w:val="24"/>
                <w:szCs w:val="24"/>
                <w:rtl/>
                <w:lang w:bidi="ar-DZ"/>
              </w:rPr>
              <w:t xml:space="preserve">  </w:t>
            </w:r>
            <w:r w:rsidR="005F7D9A">
              <w:rPr>
                <w:rFonts w:cs="FreeHand" w:hint="cs"/>
                <w:sz w:val="24"/>
                <w:szCs w:val="24"/>
                <w:rtl/>
              </w:rPr>
              <w:t>وتحقق من نتائجك السابقة .</w:t>
            </w:r>
          </w:p>
          <w:p w14:paraId="024C5ECF" w14:textId="77777777" w:rsidR="00D27CEF" w:rsidRDefault="00D27CEF" w:rsidP="003E6CEE">
            <w:pPr>
              <w:rPr>
                <w:b/>
                <w:bCs/>
                <w:color w:val="7030A0"/>
                <w:sz w:val="28"/>
                <w:szCs w:val="28"/>
                <w:rtl/>
              </w:rPr>
            </w:pPr>
          </w:p>
          <w:p w14:paraId="46DDCB6B" w14:textId="77777777" w:rsidR="00D27CEF" w:rsidRPr="00773154" w:rsidRDefault="00D27CEF" w:rsidP="003E6CEE">
            <w:pPr>
              <w:rPr>
                <w:b/>
                <w:bCs/>
                <w:color w:val="7030A0"/>
                <w:sz w:val="28"/>
                <w:szCs w:val="28"/>
                <w:rtl/>
              </w:rPr>
            </w:pPr>
          </w:p>
          <w:p w14:paraId="45D1A5C2" w14:textId="77777777" w:rsidR="00D27CEF" w:rsidRPr="009275C4" w:rsidRDefault="00D27CEF" w:rsidP="003E6CEE">
            <w:pPr>
              <w:rPr>
                <w:rFonts w:cs="FreeHand"/>
                <w:color w:val="FF0000"/>
                <w:sz w:val="24"/>
                <w:szCs w:val="24"/>
                <w:rtl/>
              </w:rPr>
            </w:pPr>
            <w:r w:rsidRPr="00773154">
              <w:rPr>
                <w:rFonts w:hint="cs"/>
                <w:b/>
                <w:bCs/>
                <w:color w:val="7030A0"/>
                <w:sz w:val="28"/>
                <w:szCs w:val="28"/>
                <w:rtl/>
              </w:rPr>
              <w:t>تمرين 21 ص 128 للمنزل:</w:t>
            </w:r>
          </w:p>
        </w:tc>
        <w:tc>
          <w:tcPr>
            <w:tcW w:w="1702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16D0E4D0" w14:textId="77777777" w:rsidR="00D27CEF" w:rsidRPr="0091656B" w:rsidRDefault="00D27CEF" w:rsidP="003E6CEE">
            <w:pPr>
              <w:rPr>
                <w:rFonts w:cs="AGA Sindibad Regular"/>
                <w:b/>
                <w:bCs/>
                <w:sz w:val="24"/>
                <w:szCs w:val="24"/>
                <w:rtl/>
                <w:lang w:val="en-US"/>
              </w:rPr>
            </w:pPr>
            <w:r w:rsidRPr="00472148">
              <w:rPr>
                <w:rFonts w:cs="AGA Sindibad Regular"/>
                <w:noProof/>
                <w:color w:val="808080" w:themeColor="background1" w:themeShade="80"/>
                <w:sz w:val="16"/>
                <w:szCs w:val="16"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3D32D37" wp14:editId="177A747E">
                      <wp:simplePos x="0" y="0"/>
                      <wp:positionH relativeFrom="column">
                        <wp:posOffset>28575</wp:posOffset>
                      </wp:positionH>
                      <wp:positionV relativeFrom="paragraph">
                        <wp:posOffset>5715</wp:posOffset>
                      </wp:positionV>
                      <wp:extent cx="847725" cy="396240"/>
                      <wp:effectExtent l="0" t="0" r="0" b="0"/>
                      <wp:wrapNone/>
                      <wp:docPr id="41" name="Zone de text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3962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>
                                <a:softEdge rad="635000"/>
                              </a:effectLst>
                            </wps:spPr>
                            <wps:txbx>
                              <w:txbxContent>
                                <w:p w14:paraId="66668022" w14:textId="77777777" w:rsidR="00FF3C00" w:rsidRPr="00946BF8" w:rsidRDefault="00FF3C00" w:rsidP="00D27CEF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rPr>
                                      <w:sz w:val="12"/>
                                      <w:szCs w:val="12"/>
                                      <w:lang w:bidi="ar-DZ"/>
                                    </w:rPr>
                                  </w:pPr>
                                  <w:r w:rsidRPr="00946BF8">
                                    <w:rPr>
                                      <w:rFonts w:ascii="Arial Black"/>
                                      <w:color w:val="00B0F0"/>
                                      <w:sz w:val="36"/>
                                      <w:szCs w:val="36"/>
                                      <w:rtl/>
                                      <w14:shadow w14:blurRad="0" w14:dist="107823" w14:dir="2700000" w14:sx="100000" w14:sy="100000" w14:kx="0" w14:ky="0" w14:algn="ctr">
                                        <w14:srgbClr w14:val="868686">
                                          <w14:alpha w14:val="50000"/>
                                        </w14:srgbClr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تحصيلي</w:t>
                                  </w:r>
                                </w:p>
                                <w:p w14:paraId="054E751E" w14:textId="77777777" w:rsidR="00FF3C00" w:rsidRDefault="00FF3C00" w:rsidP="00D27CE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D32D37" id="Zone de texte 8" o:spid="_x0000_s1062" type="#_x0000_t202" style="position:absolute;left:0;text-align:left;margin-left:2.25pt;margin-top:.45pt;width:66.75pt;height:31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" fillcolor="window" strokeweight=".5pt">
                      <v:textbox>
                        <w:txbxContent>
                          <w:p w14:paraId="66668022" w14:textId="77777777" w:rsidR="00FF3C00" w:rsidRPr="00946BF8" w:rsidRDefault="00FF3C00" w:rsidP="00D27CEF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sz w:val="12"/>
                                <w:szCs w:val="12"/>
                                <w:lang w:bidi="ar-DZ"/>
                              </w:rPr>
                            </w:pPr>
                            <w:r w:rsidRPr="00946BF8">
                              <w:rPr>
                                <w:rFonts w:ascii="Arial Black"/>
                                <w:color w:val="00B0F0"/>
                                <w:sz w:val="36"/>
                                <w:szCs w:val="36"/>
                                <w:rtl/>
                                <w14:shadow w14:blurRad="0" w14:dist="107823" w14:dir="2700000" w14:sx="100000" w14:sy="100000" w14:kx="0" w14:ky="0" w14:algn="ctr">
                                  <w14:srgbClr w14:val="868686">
                                    <w14:alpha w14:val="50000"/>
                                  </w14:srgbClr>
                                </w14:shadow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تحصيلي</w:t>
                            </w:r>
                          </w:p>
                          <w:p w14:paraId="054E751E" w14:textId="77777777" w:rsidR="00FF3C00" w:rsidRDefault="00FF3C00" w:rsidP="00D27CEF"/>
                        </w:txbxContent>
                      </v:textbox>
                    </v:shape>
                  </w:pict>
                </mc:Fallback>
              </mc:AlternateContent>
            </w:r>
          </w:p>
          <w:p w14:paraId="66E6B12A" w14:textId="77777777" w:rsidR="00D27CEF" w:rsidRDefault="00D27CEF" w:rsidP="003E6CEE">
            <w:pPr>
              <w:jc w:val="center"/>
              <w:rPr>
                <w:rFonts w:cs="AGA Sindibad Regular"/>
                <w:b/>
                <w:bCs/>
                <w:sz w:val="20"/>
                <w:szCs w:val="20"/>
                <w:rtl/>
              </w:rPr>
            </w:pPr>
          </w:p>
          <w:p w14:paraId="3B277B8A" w14:textId="77777777" w:rsidR="00D27CEF" w:rsidRPr="00472148" w:rsidRDefault="00D27CEF" w:rsidP="003E6CEE">
            <w:pPr>
              <w:jc w:val="center"/>
              <w:rPr>
                <w:rFonts w:cs="AGA Sindibad Regular"/>
                <w:sz w:val="16"/>
                <w:szCs w:val="16"/>
                <w:rtl/>
              </w:rPr>
            </w:pPr>
            <w:r w:rsidRPr="00B6396E">
              <w:rPr>
                <w:rFonts w:cs="AGA Sindibad Regular" w:hint="cs"/>
                <w:b/>
                <w:bCs/>
                <w:sz w:val="20"/>
                <w:szCs w:val="20"/>
                <w:rtl/>
              </w:rPr>
              <w:t xml:space="preserve">تـــــــطبيق مباشر لــــمعرفة مستوى </w:t>
            </w:r>
            <w:proofErr w:type="spellStart"/>
            <w:r w:rsidRPr="00B6396E">
              <w:rPr>
                <w:rFonts w:cs="AGA Sindibad Regular" w:hint="cs"/>
                <w:b/>
                <w:bCs/>
                <w:sz w:val="20"/>
                <w:szCs w:val="20"/>
                <w:rtl/>
              </w:rPr>
              <w:t>الأســتيعاب</w:t>
            </w:r>
            <w:proofErr w:type="spellEnd"/>
            <w:r w:rsidRPr="00B6396E">
              <w:rPr>
                <w:rFonts w:cs="AGA Sindibad Regular" w:hint="cs"/>
                <w:b/>
                <w:bCs/>
                <w:sz w:val="20"/>
                <w:szCs w:val="20"/>
                <w:rtl/>
              </w:rPr>
              <w:t xml:space="preserve"> عـــند التــــــــــــــــــلميذ</w:t>
            </w:r>
          </w:p>
        </w:tc>
      </w:tr>
    </w:tbl>
    <w:p w14:paraId="4B58B5BA" w14:textId="77777777" w:rsidR="004B3776" w:rsidRPr="005D5FED" w:rsidRDefault="004B3776" w:rsidP="00453D7C">
      <w:pPr>
        <w:tabs>
          <w:tab w:val="left" w:pos="1012"/>
        </w:tabs>
        <w:rPr>
          <w:rFonts w:cs="FreeHand"/>
          <w:sz w:val="28"/>
          <w:szCs w:val="28"/>
          <w:lang w:bidi="ar-DZ"/>
        </w:rPr>
      </w:pPr>
    </w:p>
    <w:tbl>
      <w:tblPr>
        <w:tblStyle w:val="Grilledutableau"/>
        <w:tblpPr w:leftFromText="141" w:rightFromText="141" w:vertAnchor="text" w:horzAnchor="margin" w:tblpXSpec="center" w:tblpY="-236"/>
        <w:tblOverlap w:val="never"/>
        <w:bidiVisual/>
        <w:tblW w:w="11738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60"/>
        <w:gridCol w:w="9522"/>
        <w:gridCol w:w="10"/>
        <w:gridCol w:w="246"/>
      </w:tblGrid>
      <w:tr w:rsidR="00453D7C" w14:paraId="1266A6AF" w14:textId="77777777" w:rsidTr="00175D6A">
        <w:trPr>
          <w:gridAfter w:val="2"/>
          <w:wAfter w:w="256" w:type="dxa"/>
          <w:trHeight w:val="1839"/>
        </w:trPr>
        <w:tc>
          <w:tcPr>
            <w:tcW w:w="1148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54077B7" w14:textId="77777777" w:rsidR="004B3776" w:rsidRPr="001765E9" w:rsidRDefault="00453D7C" w:rsidP="001765E9">
            <w:pPr>
              <w:pStyle w:val="Paragraphedeliste"/>
              <w:numPr>
                <w:ilvl w:val="0"/>
                <w:numId w:val="1"/>
              </w:numPr>
              <w:rPr>
                <w:rFonts w:cs="DecoType Thuluth II"/>
                <w:b/>
                <w:bCs/>
                <w:color w:val="FF0000"/>
                <w:sz w:val="36"/>
                <w:szCs w:val="36"/>
                <w:rtl/>
              </w:rPr>
            </w:pPr>
            <w:r w:rsidRPr="001765E9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lastRenderedPageBreak/>
              <w:t xml:space="preserve"> </w:t>
            </w:r>
            <w:r w:rsidR="004B3776" w:rsidRPr="001765E9">
              <w:rPr>
                <w:rFonts w:cs="DecoType Thuluth II" w:hint="cs"/>
                <w:b/>
                <w:bCs/>
                <w:color w:val="FF0000"/>
                <w:sz w:val="36"/>
                <w:szCs w:val="36"/>
                <w:rtl/>
              </w:rPr>
              <w:t xml:space="preserve"> </w:t>
            </w:r>
            <w:proofErr w:type="gramStart"/>
            <w:r w:rsidR="004B3776" w:rsidRPr="001765E9">
              <w:rPr>
                <w:rFonts w:cs="DecoType Thuluth II" w:hint="cs"/>
                <w:b/>
                <w:bCs/>
                <w:color w:val="FF0000"/>
                <w:sz w:val="36"/>
                <w:szCs w:val="36"/>
                <w:rtl/>
              </w:rPr>
              <w:t>مذكرة  عرض</w:t>
            </w:r>
            <w:proofErr w:type="gramEnd"/>
            <w:r w:rsidR="004B3776" w:rsidRPr="001765E9">
              <w:rPr>
                <w:rFonts w:cs="DecoType Thuluth II" w:hint="cs"/>
                <w:b/>
                <w:bCs/>
                <w:color w:val="FF0000"/>
                <w:sz w:val="36"/>
                <w:szCs w:val="36"/>
                <w:rtl/>
              </w:rPr>
              <w:t xml:space="preserve"> حال الف</w:t>
            </w:r>
            <w:r w:rsidR="001765E9" w:rsidRPr="001765E9">
              <w:rPr>
                <w:rFonts w:cs="DecoType Thuluth II" w:hint="cs"/>
                <w:b/>
                <w:bCs/>
                <w:color w:val="FF0000"/>
                <w:sz w:val="36"/>
                <w:szCs w:val="36"/>
                <w:rtl/>
              </w:rPr>
              <w:t>ــــــــــــــــــــــــــــــــــــــــــــــــــــــــــــت</w:t>
            </w:r>
            <w:r w:rsidR="004B3776" w:rsidRPr="001765E9">
              <w:rPr>
                <w:rFonts w:cs="DecoType Thuluth II" w:hint="cs"/>
                <w:b/>
                <w:bCs/>
                <w:color w:val="FF0000"/>
                <w:sz w:val="36"/>
                <w:szCs w:val="36"/>
                <w:rtl/>
              </w:rPr>
              <w:t>رض المح</w:t>
            </w:r>
            <w:r w:rsidR="001765E9" w:rsidRPr="001765E9">
              <w:rPr>
                <w:rFonts w:cs="DecoType Thuluth II" w:hint="cs"/>
                <w:b/>
                <w:bCs/>
                <w:color w:val="FF0000"/>
                <w:sz w:val="36"/>
                <w:szCs w:val="36"/>
                <w:rtl/>
              </w:rPr>
              <w:t>ـــــــــــــــــــــــــــــــــــــــــــــــــــــــــــ</w:t>
            </w:r>
            <w:r w:rsidR="004B3776" w:rsidRPr="001765E9">
              <w:rPr>
                <w:rFonts w:cs="DecoType Thuluth II" w:hint="cs"/>
                <w:b/>
                <w:bCs/>
                <w:color w:val="FF0000"/>
                <w:sz w:val="36"/>
                <w:szCs w:val="36"/>
                <w:rtl/>
              </w:rPr>
              <w:t xml:space="preserve">روس الثاني للفصل الأول  </w:t>
            </w:r>
          </w:p>
          <w:p w14:paraId="353D6479" w14:textId="77777777" w:rsidR="00453D7C" w:rsidRPr="00775C58" w:rsidRDefault="00453D7C" w:rsidP="00152882">
            <w:pPr>
              <w:spacing w:line="276" w:lineRule="auto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 w:rsidRPr="00423C30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>المستوى</w:t>
            </w:r>
            <w:r w:rsidRPr="005321AF"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 xml:space="preserve">: </w:t>
            </w:r>
            <w:r>
              <w:rPr>
                <w:rFonts w:cs="AGA Sindibad Regular" w:hint="cs"/>
                <w:b/>
                <w:bCs/>
                <w:sz w:val="24"/>
                <w:szCs w:val="24"/>
                <w:rtl/>
              </w:rPr>
              <w:t xml:space="preserve">1 متوسط                                      </w:t>
            </w:r>
            <w:r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</w:t>
            </w:r>
            <w:r w:rsidRPr="00423C30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</w:t>
            </w:r>
            <w:r w:rsidRPr="00A14C33">
              <w:rPr>
                <w:rFonts w:cs="AGA Sindibad Regular"/>
                <w:b/>
                <w:bCs/>
                <w:color w:val="00B050"/>
                <w:sz w:val="24"/>
                <w:szCs w:val="24"/>
                <w:rtl/>
              </w:rPr>
              <w:t xml:space="preserve"> </w:t>
            </w:r>
            <w:proofErr w:type="gramStart"/>
            <w:r w:rsidRPr="003A5ECF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>الاستاذ</w:t>
            </w:r>
            <w:r w:rsidRPr="00AC233A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:</w:t>
            </w:r>
            <w:proofErr w:type="gramEnd"/>
            <w:r w:rsidRPr="005321AF"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 xml:space="preserve"> </w:t>
            </w:r>
            <w:r>
              <w:rPr>
                <w:rFonts w:cs="AGA Sindibad Regular" w:hint="cs"/>
                <w:b/>
                <w:bCs/>
                <w:color w:val="FF0000"/>
                <w:sz w:val="24"/>
                <w:szCs w:val="24"/>
                <w:rtl/>
              </w:rPr>
              <w:t xml:space="preserve">مراكشـــــــي   فـــــــــــوزي </w:t>
            </w:r>
            <w:r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         </w:t>
            </w:r>
            <w:r w:rsidRPr="00AC233A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السنة الدراسية : </w:t>
            </w:r>
            <w:r>
              <w:rPr>
                <w:rFonts w:cs="AGA Sindibad Regular" w:hint="cs"/>
                <w:b/>
                <w:bCs/>
                <w:sz w:val="24"/>
                <w:szCs w:val="24"/>
                <w:rtl/>
              </w:rPr>
              <w:t>2018-2019</w:t>
            </w:r>
            <w:r w:rsidRPr="003A5ECF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  </w:t>
            </w:r>
            <w:r>
              <w:rPr>
                <w:rFonts w:cs="AGA Sindibad Regular" w:hint="cs"/>
                <w:b/>
                <w:bCs/>
                <w:color w:val="FF0000"/>
                <w:sz w:val="24"/>
                <w:szCs w:val="24"/>
                <w:rtl/>
              </w:rPr>
              <w:t xml:space="preserve">         </w:t>
            </w:r>
            <w:r>
              <w:rPr>
                <w:rFonts w:cs="AGA Sindibad Regular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            </w:t>
            </w:r>
          </w:p>
          <w:p w14:paraId="0F444A41" w14:textId="77777777" w:rsidR="00453D7C" w:rsidRPr="00775C58" w:rsidRDefault="00453D7C" w:rsidP="00152882">
            <w:pPr>
              <w:rPr>
                <w:rFonts w:asciiTheme="majorBidi" w:hAnsiTheme="majorBidi" w:cs="FreeHand"/>
                <w:color w:val="FF0000"/>
                <w:sz w:val="24"/>
                <w:szCs w:val="24"/>
                <w:rtl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321AF"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 xml:space="preserve">المقطع </w:t>
            </w:r>
            <w:proofErr w:type="gramStart"/>
            <w:r w:rsidRPr="005321AF"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>التعلمي  :</w:t>
            </w:r>
            <w:proofErr w:type="gramEnd"/>
            <w:r w:rsidRPr="005321AF">
              <w:rPr>
                <w:rFonts w:asciiTheme="majorBidi" w:hAnsiTheme="majorBidi" w:cs="FreeHand" w:hint="cs"/>
                <w:color w:val="00B050"/>
                <w:sz w:val="24"/>
                <w:szCs w:val="24"/>
                <w:rtl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5321AF">
              <w:rPr>
                <w:rFonts w:asciiTheme="majorBidi" w:hAnsiTheme="majorBidi" w:cs="FreeHand" w:hint="cs"/>
                <w:color w:val="00B050"/>
                <w:rtl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A14C33">
              <w:rPr>
                <w:rFonts w:ascii="ae_AlHor" w:hAnsi="ae_AlHor" w:cs="ae_AlHor" w:hint="cs"/>
                <w:color w:val="FF0000"/>
                <w:sz w:val="24"/>
                <w:szCs w:val="24"/>
                <w:rtl/>
              </w:rPr>
              <w:t xml:space="preserve"> </w:t>
            </w:r>
            <w:r w:rsidRPr="00A14C33"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 xml:space="preserve">المقطع الثاني الحساب على الأعداد العشرية و </w:t>
            </w:r>
            <w:proofErr w:type="spellStart"/>
            <w:r w:rsidRPr="00A14C33"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>الالأعداد</w:t>
            </w:r>
            <w:proofErr w:type="spellEnd"/>
            <w:r w:rsidRPr="00A14C33"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 xml:space="preserve"> الطبيعية  ( جمع و طرح ) + الأشكال المستوية</w:t>
            </w:r>
            <w:r w:rsidRPr="00A14C33">
              <w:rPr>
                <w:rFonts w:ascii="ae_AlHor" w:hAnsi="ae_AlHor" w:cs="ae_AlHor"/>
                <w:color w:val="FF0000"/>
                <w:sz w:val="28"/>
                <w:szCs w:val="28"/>
                <w:rtl/>
              </w:rPr>
              <w:t xml:space="preserve">                                                                            </w:t>
            </w:r>
            <w:r>
              <w:rPr>
                <w:rFonts w:cs="AGA Sindibad Regular"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3A5ECF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</w:t>
            </w:r>
          </w:p>
          <w:p w14:paraId="49E1605A" w14:textId="77777777" w:rsidR="00453D7C" w:rsidRDefault="00F257AE" w:rsidP="00152882">
            <w:pPr>
              <w:tabs>
                <w:tab w:val="left" w:pos="7880"/>
              </w:tabs>
              <w:spacing w:line="276" w:lineRule="auto"/>
              <w:jc w:val="both"/>
              <w:rPr>
                <w:rFonts w:cs="FreeHand"/>
                <w:sz w:val="28"/>
                <w:szCs w:val="28"/>
                <w:rtl/>
              </w:rPr>
            </w:pPr>
            <w:r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 xml:space="preserve">مؤشر </w:t>
            </w:r>
            <w:proofErr w:type="gramStart"/>
            <w:r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 xml:space="preserve">الكفاءة </w:t>
            </w:r>
            <w:r w:rsidR="00453D7C" w:rsidRPr="005321AF"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 xml:space="preserve"> :</w:t>
            </w:r>
            <w:proofErr w:type="gramEnd"/>
            <w:r w:rsidR="00453D7C" w:rsidRPr="005321AF"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 xml:space="preserve">  </w:t>
            </w:r>
            <w:r w:rsidR="00453D7C" w:rsidRPr="005321AF">
              <w:rPr>
                <w:rFonts w:hint="cs"/>
                <w:b/>
                <w:bCs/>
                <w:color w:val="00B050"/>
                <w:rtl/>
              </w:rPr>
              <w:t xml:space="preserve"> </w:t>
            </w:r>
            <w:r w:rsidR="00453D7C" w:rsidRPr="00372C8D">
              <w:rPr>
                <w:rFonts w:ascii="ae_AlHor" w:hAnsi="ae_AlHor" w:cs="ae_AlHor"/>
                <w:sz w:val="28"/>
                <w:szCs w:val="28"/>
                <w:rtl/>
              </w:rPr>
              <w:t>-</w:t>
            </w:r>
            <w:r w:rsidR="00453D7C" w:rsidRPr="00C92616">
              <w:rPr>
                <w:rFonts w:cs="FreeHand" w:hint="cs"/>
                <w:sz w:val="28"/>
                <w:szCs w:val="28"/>
                <w:rtl/>
              </w:rPr>
              <w:t xml:space="preserve"> </w:t>
            </w:r>
            <w:r w:rsidR="00453D7C">
              <w:rPr>
                <w:rFonts w:cs="FreeHand" w:hint="cs"/>
                <w:sz w:val="28"/>
                <w:szCs w:val="28"/>
                <w:rtl/>
              </w:rPr>
              <w:t xml:space="preserve">اجراء تقنية </w:t>
            </w:r>
            <w:r w:rsidR="00453D7C" w:rsidRPr="002030BA">
              <w:rPr>
                <w:rFonts w:cs="FreeHand" w:hint="cs"/>
                <w:sz w:val="28"/>
                <w:szCs w:val="28"/>
                <w:rtl/>
              </w:rPr>
              <w:t xml:space="preserve">الجمع و الطرح  </w:t>
            </w:r>
            <w:r w:rsidR="00453D7C">
              <w:rPr>
                <w:rFonts w:cs="FreeHand" w:hint="cs"/>
                <w:sz w:val="28"/>
                <w:szCs w:val="28"/>
                <w:rtl/>
              </w:rPr>
              <w:t xml:space="preserve">عموديا .                            </w:t>
            </w:r>
            <w:r w:rsidR="002B17C6">
              <w:rPr>
                <w:rFonts w:cs="FreeHand" w:hint="cs"/>
                <w:sz w:val="28"/>
                <w:szCs w:val="28"/>
                <w:rtl/>
              </w:rPr>
              <w:t xml:space="preserve">        </w:t>
            </w:r>
            <w:r w:rsidR="00453D7C">
              <w:rPr>
                <w:rFonts w:cs="FreeHand" w:hint="cs"/>
                <w:sz w:val="28"/>
                <w:szCs w:val="28"/>
                <w:rtl/>
              </w:rPr>
              <w:t xml:space="preserve">      </w:t>
            </w:r>
            <w:r w:rsidR="00453D7C" w:rsidRPr="00101CA6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الوسائل </w:t>
            </w:r>
            <w:proofErr w:type="gramStart"/>
            <w:r w:rsidR="00453D7C" w:rsidRPr="00101CA6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>المستخدمة</w:t>
            </w:r>
            <w:r w:rsidR="00453D7C">
              <w:rPr>
                <w:rFonts w:cs="FreeHand" w:hint="cs"/>
                <w:sz w:val="28"/>
                <w:szCs w:val="28"/>
                <w:rtl/>
              </w:rPr>
              <w:t xml:space="preserve"> :</w:t>
            </w:r>
            <w:proofErr w:type="gramEnd"/>
            <w:r w:rsidR="00453D7C">
              <w:rPr>
                <w:rFonts w:cs="FreeHand" w:hint="cs"/>
                <w:sz w:val="28"/>
                <w:szCs w:val="28"/>
                <w:rtl/>
              </w:rPr>
              <w:t xml:space="preserve"> </w:t>
            </w:r>
            <w:r w:rsidR="00453D7C" w:rsidRPr="003A7C4B">
              <w:rPr>
                <w:rFonts w:cs="FreeHand" w:hint="cs"/>
                <w:color w:val="FF0000"/>
                <w:sz w:val="28"/>
                <w:szCs w:val="28"/>
                <w:rtl/>
              </w:rPr>
              <w:t>المسطرة و الكوس و المدور</w:t>
            </w:r>
            <w:r w:rsidR="00453D7C"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 xml:space="preserve">             </w:t>
            </w:r>
            <w:r w:rsidR="00453D7C">
              <w:rPr>
                <w:rFonts w:cs="FreeHand" w:hint="cs"/>
                <w:sz w:val="28"/>
                <w:szCs w:val="28"/>
                <w:rtl/>
              </w:rPr>
              <w:t xml:space="preserve">                       </w:t>
            </w:r>
          </w:p>
          <w:p w14:paraId="663A3422" w14:textId="77777777" w:rsidR="00453D7C" w:rsidRDefault="002B17C6" w:rsidP="00152882">
            <w:pPr>
              <w:pStyle w:val="Paragraphedeliste"/>
              <w:numPr>
                <w:ilvl w:val="0"/>
                <w:numId w:val="2"/>
              </w:numPr>
              <w:tabs>
                <w:tab w:val="left" w:pos="7880"/>
              </w:tabs>
              <w:spacing w:line="276" w:lineRule="auto"/>
              <w:jc w:val="both"/>
              <w:rPr>
                <w:rFonts w:cs="FreeHand"/>
                <w:sz w:val="28"/>
                <w:szCs w:val="28"/>
              </w:rPr>
            </w:pPr>
            <w:r>
              <w:rPr>
                <w:rFonts w:cs="FreeHand" w:hint="cs"/>
                <w:sz w:val="28"/>
                <w:szCs w:val="28"/>
                <w:rtl/>
              </w:rPr>
              <w:t xml:space="preserve">يتمكن من </w:t>
            </w:r>
            <w:r w:rsidR="00453D7C">
              <w:rPr>
                <w:rFonts w:cs="FreeHand" w:hint="cs"/>
                <w:sz w:val="28"/>
                <w:szCs w:val="28"/>
                <w:rtl/>
              </w:rPr>
              <w:t xml:space="preserve">إجراء </w:t>
            </w:r>
            <w:r w:rsidR="00453D7C" w:rsidRPr="003E6CEE">
              <w:rPr>
                <w:rFonts w:cs="FreeHand" w:hint="cs"/>
                <w:sz w:val="28"/>
                <w:szCs w:val="28"/>
                <w:rtl/>
              </w:rPr>
              <w:t>العمليات على المدد</w:t>
            </w:r>
            <w:r w:rsidR="00453D7C">
              <w:rPr>
                <w:rFonts w:cs="FreeHand" w:hint="cs"/>
                <w:sz w:val="28"/>
                <w:szCs w:val="28"/>
                <w:rtl/>
              </w:rPr>
              <w:t xml:space="preserve">                                                  </w:t>
            </w:r>
            <w:r w:rsidR="00453D7C" w:rsidRPr="00A14C33">
              <w:rPr>
                <w:rFonts w:cs="AGA Sindibad Regular"/>
                <w:b/>
                <w:bCs/>
                <w:color w:val="00B050"/>
                <w:sz w:val="24"/>
                <w:szCs w:val="24"/>
                <w:rtl/>
              </w:rPr>
              <w:t xml:space="preserve">تاريخ </w:t>
            </w:r>
            <w:r w:rsidR="00453D7C" w:rsidRPr="00A14C33"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>الإجراء</w:t>
            </w:r>
            <w:r w:rsidR="00453D7C" w:rsidRPr="00A14C33">
              <w:rPr>
                <w:rFonts w:cs="AGA Sindibad Regular"/>
                <w:b/>
                <w:bCs/>
                <w:color w:val="00B050"/>
                <w:sz w:val="24"/>
                <w:szCs w:val="24"/>
                <w:rtl/>
              </w:rPr>
              <w:t xml:space="preserve"> </w:t>
            </w:r>
            <w:proofErr w:type="gramStart"/>
            <w:r w:rsidR="00453D7C" w:rsidRPr="00A14C33">
              <w:rPr>
                <w:rFonts w:cs="AGA Sindibad Regular"/>
                <w:b/>
                <w:bCs/>
                <w:color w:val="00B050"/>
                <w:sz w:val="24"/>
                <w:szCs w:val="24"/>
                <w:rtl/>
              </w:rPr>
              <w:t xml:space="preserve">  :</w:t>
            </w:r>
            <w:proofErr w:type="gramEnd"/>
            <w:r w:rsidR="00453D7C">
              <w:rPr>
                <w:rFonts w:cs="AGA Sindibad Regular" w:hint="cs"/>
                <w:b/>
                <w:bCs/>
                <w:color w:val="00B050"/>
                <w:sz w:val="24"/>
                <w:szCs w:val="24"/>
                <w:rtl/>
              </w:rPr>
              <w:t xml:space="preserve"> </w:t>
            </w:r>
            <w:r w:rsidR="00453D7C" w:rsidRPr="00A14C33"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>18</w:t>
            </w:r>
            <w:r w:rsidR="00453D7C" w:rsidRPr="00C842DA">
              <w:rPr>
                <w:rFonts w:ascii="ae_AlHor" w:hAnsi="ae_AlHor" w:cs="ae_AlHor"/>
                <w:color w:val="FF0000"/>
                <w:sz w:val="28"/>
                <w:szCs w:val="28"/>
                <w:rtl/>
              </w:rPr>
              <w:t xml:space="preserve">  </w:t>
            </w:r>
            <w:r w:rsidR="00453D7C"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 xml:space="preserve">نوفمبر </w:t>
            </w:r>
            <w:r w:rsidR="00453D7C" w:rsidRPr="00C842DA">
              <w:rPr>
                <w:rFonts w:ascii="ae_AlHor" w:hAnsi="ae_AlHor" w:cs="ae_AlHor"/>
                <w:color w:val="FF0000"/>
                <w:sz w:val="28"/>
                <w:szCs w:val="28"/>
                <w:rtl/>
              </w:rPr>
              <w:t xml:space="preserve"> 2018 </w:t>
            </w:r>
            <w:r w:rsidR="00453D7C" w:rsidRPr="00423C30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          </w:t>
            </w:r>
            <w:r w:rsidR="00453D7C"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       </w:t>
            </w:r>
          </w:p>
          <w:p w14:paraId="61EEFB94" w14:textId="77777777" w:rsidR="00453D7C" w:rsidRDefault="00453D7C" w:rsidP="00152882">
            <w:pPr>
              <w:pStyle w:val="Paragraphedeliste"/>
              <w:numPr>
                <w:ilvl w:val="0"/>
                <w:numId w:val="2"/>
              </w:numPr>
              <w:tabs>
                <w:tab w:val="left" w:pos="7880"/>
              </w:tabs>
              <w:spacing w:line="276" w:lineRule="auto"/>
              <w:jc w:val="both"/>
              <w:rPr>
                <w:rFonts w:cs="FreeHand"/>
                <w:sz w:val="28"/>
                <w:szCs w:val="28"/>
              </w:rPr>
            </w:pPr>
            <w:r w:rsidRPr="003E6CEE">
              <w:rPr>
                <w:rFonts w:cs="FreeHand" w:hint="cs"/>
                <w:sz w:val="28"/>
                <w:szCs w:val="28"/>
                <w:rtl/>
              </w:rPr>
              <w:t xml:space="preserve"> </w:t>
            </w:r>
            <w:r w:rsidR="002B17C6">
              <w:rPr>
                <w:rFonts w:cs="FreeHand" w:hint="cs"/>
                <w:sz w:val="28"/>
                <w:szCs w:val="28"/>
                <w:rtl/>
              </w:rPr>
              <w:t xml:space="preserve">يتمكن من </w:t>
            </w:r>
            <w:r w:rsidRPr="003E6CEE">
              <w:rPr>
                <w:rFonts w:cs="FreeHand" w:hint="cs"/>
                <w:sz w:val="28"/>
                <w:szCs w:val="28"/>
                <w:rtl/>
              </w:rPr>
              <w:t>تقدير نتيجة حساب مجموع أو فر</w:t>
            </w:r>
            <w:r>
              <w:rPr>
                <w:rFonts w:cs="FreeHand" w:hint="cs"/>
                <w:sz w:val="28"/>
                <w:szCs w:val="28"/>
                <w:rtl/>
              </w:rPr>
              <w:t xml:space="preserve">ق                                       </w:t>
            </w:r>
            <w:r w:rsidRPr="00A14C33">
              <w:rPr>
                <w:rFonts w:cs="AGA Sindibad Regular"/>
                <w:b/>
                <w:bCs/>
                <w:color w:val="00B050"/>
                <w:sz w:val="24"/>
                <w:szCs w:val="24"/>
                <w:rtl/>
              </w:rPr>
              <w:t xml:space="preserve">تاريخ </w:t>
            </w:r>
            <w:proofErr w:type="gramStart"/>
            <w:r w:rsidRPr="00A14C33">
              <w:rPr>
                <w:rFonts w:cs="AGA Sindibad Regular"/>
                <w:b/>
                <w:bCs/>
                <w:color w:val="00B050"/>
                <w:sz w:val="24"/>
                <w:szCs w:val="24"/>
                <w:rtl/>
              </w:rPr>
              <w:t>التصحيح :</w:t>
            </w:r>
            <w:proofErr w:type="gramEnd"/>
            <w:r w:rsidRPr="00C842DA">
              <w:rPr>
                <w:rFonts w:ascii="ae_AlHor" w:hAnsi="ae_AlHor" w:cs="ae_AlHor"/>
                <w:color w:val="262626"/>
                <w:sz w:val="28"/>
                <w:szCs w:val="28"/>
                <w:rtl/>
              </w:rPr>
              <w:t xml:space="preserve"> </w:t>
            </w:r>
            <w:r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>21</w:t>
            </w:r>
            <w:r w:rsidRPr="00C842DA">
              <w:rPr>
                <w:rFonts w:ascii="ae_AlHor" w:hAnsi="ae_AlHor" w:cs="ae_AlHor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>نوفمبر</w:t>
            </w:r>
            <w:r w:rsidRPr="00C842DA">
              <w:rPr>
                <w:rFonts w:ascii="ae_AlHor" w:hAnsi="ae_AlHor" w:cs="ae_AlHor"/>
                <w:color w:val="FF0000"/>
                <w:sz w:val="28"/>
                <w:szCs w:val="28"/>
                <w:rtl/>
              </w:rPr>
              <w:t xml:space="preserve"> 2018  </w:t>
            </w:r>
            <w:r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 xml:space="preserve">              </w:t>
            </w:r>
            <w:r>
              <w:rPr>
                <w:rFonts w:cs="AGA Sindibad Regular" w:hint="cs"/>
                <w:b/>
                <w:bCs/>
                <w:color w:val="0070C0"/>
                <w:sz w:val="24"/>
                <w:szCs w:val="24"/>
                <w:rtl/>
              </w:rPr>
              <w:t xml:space="preserve">            </w:t>
            </w:r>
          </w:p>
          <w:p w14:paraId="283646F1" w14:textId="77777777" w:rsidR="00453D7C" w:rsidRDefault="00453D7C" w:rsidP="00152882">
            <w:pPr>
              <w:pStyle w:val="Paragraphedeliste"/>
              <w:numPr>
                <w:ilvl w:val="0"/>
                <w:numId w:val="2"/>
              </w:numPr>
              <w:tabs>
                <w:tab w:val="left" w:pos="7880"/>
              </w:tabs>
              <w:spacing w:line="276" w:lineRule="auto"/>
              <w:jc w:val="both"/>
              <w:rPr>
                <w:rFonts w:cs="FreeHand"/>
                <w:sz w:val="28"/>
                <w:szCs w:val="28"/>
              </w:rPr>
            </w:pPr>
            <w:r w:rsidRPr="003E6CEE">
              <w:rPr>
                <w:rFonts w:asciiTheme="majorBidi" w:hAnsiTheme="majorBidi" w:cs="FreeHand" w:hint="cs"/>
                <w:sz w:val="28"/>
                <w:szCs w:val="28"/>
                <w:rtl/>
              </w:rPr>
              <w:t xml:space="preserve"> التعرف على عناصر</w:t>
            </w:r>
            <w:r>
              <w:rPr>
                <w:rFonts w:asciiTheme="majorBidi" w:hAnsiTheme="majorBidi" w:cs="FreeHand" w:hint="cs"/>
                <w:sz w:val="28"/>
                <w:szCs w:val="28"/>
                <w:rtl/>
              </w:rPr>
              <w:t xml:space="preserve"> </w:t>
            </w:r>
            <w:proofErr w:type="gramStart"/>
            <w:r>
              <w:rPr>
                <w:rFonts w:asciiTheme="majorBidi" w:hAnsiTheme="majorBidi" w:cs="FreeHand" w:hint="cs"/>
                <w:sz w:val="28"/>
                <w:szCs w:val="28"/>
                <w:rtl/>
              </w:rPr>
              <w:t xml:space="preserve">الدائرة </w:t>
            </w:r>
            <w:r w:rsidRPr="003E6CEE">
              <w:rPr>
                <w:rFonts w:asciiTheme="majorBidi" w:hAnsiTheme="majorBidi" w:cs="FreeHand" w:hint="cs"/>
                <w:sz w:val="28"/>
                <w:szCs w:val="28"/>
                <w:rtl/>
              </w:rPr>
              <w:t xml:space="preserve"> </w:t>
            </w:r>
            <w:r w:rsidRPr="003E6CEE">
              <w:rPr>
                <w:rFonts w:cs="FreeHand" w:hint="cs"/>
                <w:sz w:val="28"/>
                <w:szCs w:val="28"/>
                <w:rtl/>
              </w:rPr>
              <w:t>و</w:t>
            </w:r>
            <w:proofErr w:type="gramEnd"/>
            <w:r w:rsidRPr="003E6CEE">
              <w:rPr>
                <w:rFonts w:cs="FreeHand" w:hint="cs"/>
                <w:sz w:val="28"/>
                <w:szCs w:val="28"/>
                <w:rtl/>
              </w:rPr>
              <w:t xml:space="preserve"> انشا</w:t>
            </w:r>
            <w:r>
              <w:rPr>
                <w:rFonts w:cs="FreeHand" w:hint="cs"/>
                <w:sz w:val="28"/>
                <w:szCs w:val="28"/>
                <w:rtl/>
              </w:rPr>
              <w:t xml:space="preserve">ئهم </w:t>
            </w:r>
          </w:p>
          <w:p w14:paraId="454C4DCA" w14:textId="77777777" w:rsidR="00453D7C" w:rsidRPr="003E6CEE" w:rsidRDefault="002B17C6" w:rsidP="00152882">
            <w:pPr>
              <w:pStyle w:val="Paragraphedeliste"/>
              <w:numPr>
                <w:ilvl w:val="0"/>
                <w:numId w:val="2"/>
              </w:numPr>
              <w:tabs>
                <w:tab w:val="left" w:pos="7880"/>
              </w:tabs>
              <w:spacing w:line="276" w:lineRule="auto"/>
              <w:jc w:val="both"/>
              <w:rPr>
                <w:rFonts w:cs="FreeHand"/>
                <w:sz w:val="28"/>
                <w:szCs w:val="28"/>
              </w:rPr>
            </w:pPr>
            <w:r>
              <w:rPr>
                <w:rFonts w:asciiTheme="majorBidi" w:hAnsiTheme="majorBidi" w:cs="FreeHand" w:hint="cs"/>
                <w:sz w:val="28"/>
                <w:szCs w:val="28"/>
                <w:rtl/>
              </w:rPr>
              <w:t xml:space="preserve">يتمكن من </w:t>
            </w:r>
            <w:proofErr w:type="gramStart"/>
            <w:r w:rsidR="00453D7C" w:rsidRPr="003E6CEE">
              <w:rPr>
                <w:rFonts w:asciiTheme="majorBidi" w:hAnsiTheme="majorBidi" w:cs="FreeHand" w:hint="cs"/>
                <w:sz w:val="28"/>
                <w:szCs w:val="28"/>
                <w:rtl/>
              </w:rPr>
              <w:t>إنشاء  المثلثات</w:t>
            </w:r>
            <w:proofErr w:type="gramEnd"/>
            <w:r w:rsidR="00453D7C" w:rsidRPr="003E6CEE">
              <w:rPr>
                <w:rFonts w:asciiTheme="majorBidi" w:hAnsiTheme="majorBidi" w:cs="FreeHand" w:hint="cs"/>
                <w:sz w:val="28"/>
                <w:szCs w:val="28"/>
                <w:rtl/>
              </w:rPr>
              <w:t xml:space="preserve"> الخاصة  و تمييزها </w:t>
            </w:r>
          </w:p>
          <w:p w14:paraId="1B5107BD" w14:textId="77777777" w:rsidR="00453D7C" w:rsidRPr="006172BF" w:rsidRDefault="002B17C6" w:rsidP="00152882">
            <w:pPr>
              <w:pStyle w:val="Paragraphedeliste"/>
              <w:numPr>
                <w:ilvl w:val="0"/>
                <w:numId w:val="2"/>
              </w:numPr>
              <w:tabs>
                <w:tab w:val="left" w:pos="7880"/>
              </w:tabs>
              <w:spacing w:line="276" w:lineRule="auto"/>
              <w:jc w:val="both"/>
              <w:rPr>
                <w:rFonts w:asciiTheme="majorBidi" w:hAnsiTheme="majorBidi" w:cs="FreeHand"/>
                <w:sz w:val="28"/>
                <w:szCs w:val="28"/>
                <w:rtl/>
              </w:rPr>
            </w:pPr>
            <w:r>
              <w:rPr>
                <w:rFonts w:asciiTheme="majorBidi" w:hAnsiTheme="majorBidi" w:cs="FreeHand" w:hint="cs"/>
                <w:sz w:val="28"/>
                <w:szCs w:val="28"/>
                <w:rtl/>
              </w:rPr>
              <w:t xml:space="preserve">يتمكن من </w:t>
            </w:r>
            <w:proofErr w:type="gramStart"/>
            <w:r w:rsidR="00453D7C" w:rsidRPr="00423C30">
              <w:rPr>
                <w:rFonts w:asciiTheme="majorBidi" w:hAnsiTheme="majorBidi" w:cs="FreeHand" w:hint="cs"/>
                <w:sz w:val="28"/>
                <w:szCs w:val="28"/>
                <w:rtl/>
              </w:rPr>
              <w:t>إنشاء  الرباعيات</w:t>
            </w:r>
            <w:proofErr w:type="gramEnd"/>
            <w:r w:rsidR="00453D7C" w:rsidRPr="00423C30">
              <w:rPr>
                <w:rFonts w:asciiTheme="majorBidi" w:hAnsiTheme="majorBidi" w:cs="FreeHand" w:hint="cs"/>
                <w:sz w:val="28"/>
                <w:szCs w:val="28"/>
                <w:rtl/>
              </w:rPr>
              <w:t xml:space="preserve"> الخاصة  و تمييزها</w:t>
            </w:r>
          </w:p>
          <w:p w14:paraId="0EA2B0D5" w14:textId="77777777" w:rsidR="00453D7C" w:rsidRPr="000D4AAE" w:rsidRDefault="00453D7C" w:rsidP="00152882">
            <w:pPr>
              <w:rPr>
                <w:b/>
                <w:bCs/>
                <w:color w:val="7030A0"/>
                <w:sz w:val="28"/>
                <w:szCs w:val="28"/>
                <w:rtl/>
              </w:rPr>
            </w:pPr>
            <w:r w:rsidRPr="00C842DA">
              <w:rPr>
                <w:rFonts w:ascii="ae_AlHor" w:hAnsi="ae_AlHor" w:cs="ae_AlHor"/>
                <w:color w:val="FF0000"/>
                <w:sz w:val="28"/>
                <w:szCs w:val="28"/>
                <w:rtl/>
              </w:rPr>
              <w:t xml:space="preserve">                         </w:t>
            </w:r>
            <w:r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 xml:space="preserve"> </w:t>
            </w:r>
            <w:r w:rsidRPr="00C842DA">
              <w:rPr>
                <w:rFonts w:ascii="ae_AlHor" w:hAnsi="ae_AlHor" w:cs="ae_AlHor"/>
                <w:color w:val="FF0000"/>
                <w:sz w:val="28"/>
                <w:szCs w:val="28"/>
                <w:rtl/>
              </w:rPr>
              <w:t xml:space="preserve">    </w:t>
            </w:r>
            <w:r>
              <w:rPr>
                <w:rFonts w:ascii="ae_AlHor" w:hAnsi="ae_AlHor" w:cs="ae_AlHor" w:hint="cs"/>
                <w:color w:val="FF0000"/>
                <w:sz w:val="28"/>
                <w:szCs w:val="28"/>
                <w:rtl/>
              </w:rPr>
              <w:t xml:space="preserve">  </w:t>
            </w:r>
            <w:r w:rsidRPr="00C842DA">
              <w:rPr>
                <w:rFonts w:ascii="ae_AlHor" w:hAnsi="ae_AlHor" w:cs="ae_AlHor"/>
                <w:color w:val="FF0000"/>
                <w:sz w:val="28"/>
                <w:szCs w:val="28"/>
                <w:rtl/>
              </w:rPr>
              <w:t xml:space="preserve">    </w:t>
            </w:r>
          </w:p>
        </w:tc>
      </w:tr>
      <w:tr w:rsidR="00740799" w14:paraId="6D15BE5B" w14:textId="77777777" w:rsidTr="00175D6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gridAfter w:val="1"/>
          <w:wAfter w:w="246" w:type="dxa"/>
        </w:trPr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0715501C" w14:textId="77777777" w:rsidR="00740799" w:rsidRPr="00AC0DF7" w:rsidRDefault="00740799" w:rsidP="00152882">
            <w:pPr>
              <w:jc w:val="center"/>
              <w:rPr>
                <w:rFonts w:cs="AGA Sindibad Regular"/>
                <w:color w:val="808080" w:themeColor="background1" w:themeShade="80"/>
                <w:sz w:val="24"/>
                <w:szCs w:val="24"/>
                <w:rtl/>
              </w:rPr>
            </w:pPr>
            <w:r w:rsidRPr="00AC0DF7">
              <w:rPr>
                <w:rFonts w:cs="AGA Sindibad Regular"/>
                <w:color w:val="000000" w:themeColor="text1"/>
                <w:sz w:val="24"/>
                <w:szCs w:val="24"/>
                <w:rtl/>
              </w:rPr>
              <w:t>المراحل</w:t>
            </w:r>
          </w:p>
        </w:tc>
        <w:tc>
          <w:tcPr>
            <w:tcW w:w="9532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57AEEF0E" w14:textId="77777777" w:rsidR="00740799" w:rsidRPr="00AC0DF7" w:rsidRDefault="00740799" w:rsidP="00152882">
            <w:pPr>
              <w:jc w:val="center"/>
              <w:rPr>
                <w:rFonts w:cs="AGA Sindibad Regular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AGA Sindibad Regular" w:hint="cs"/>
                <w:color w:val="000000" w:themeColor="text1"/>
                <w:sz w:val="24"/>
                <w:szCs w:val="24"/>
                <w:rtl/>
              </w:rPr>
              <w:t xml:space="preserve">سير الحصة  </w:t>
            </w:r>
          </w:p>
        </w:tc>
      </w:tr>
      <w:tr w:rsidR="00740799" w:rsidRPr="005F25C0" w14:paraId="10FB4FB3" w14:textId="77777777" w:rsidTr="00175D6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gridAfter w:val="1"/>
          <w:wAfter w:w="246" w:type="dxa"/>
          <w:trHeight w:val="1077"/>
        </w:trPr>
        <w:tc>
          <w:tcPr>
            <w:tcW w:w="1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493D4" w14:textId="77777777" w:rsidR="00740799" w:rsidRPr="00470708" w:rsidRDefault="00740799" w:rsidP="00152882">
            <w:pPr>
              <w:pStyle w:val="Sansinterligne"/>
              <w:rPr>
                <w:color w:val="000000" w:themeColor="text1"/>
                <w:sz w:val="28"/>
                <w:szCs w:val="28"/>
              </w:rPr>
            </w:pPr>
            <w:r w:rsidRPr="00AC0DF7">
              <w:rPr>
                <w:rFonts w:asciiTheme="majorBidi" w:eastAsia="Calibri" w:hAnsiTheme="majorBidi" w:cs="AGA Sindibad Regular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4FD3D3A0" wp14:editId="0C6A7067">
                      <wp:simplePos x="0" y="0"/>
                      <wp:positionH relativeFrom="column">
                        <wp:posOffset>-95250</wp:posOffset>
                      </wp:positionH>
                      <wp:positionV relativeFrom="paragraph">
                        <wp:posOffset>130175</wp:posOffset>
                      </wp:positionV>
                      <wp:extent cx="1153160" cy="1318895"/>
                      <wp:effectExtent l="0" t="0" r="0" b="0"/>
                      <wp:wrapNone/>
                      <wp:docPr id="281" name="Zone de texte 1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53160" cy="13188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>
                                <a:softEdge rad="635000"/>
                              </a:effec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038415" w14:textId="77777777" w:rsidR="00FF3C00" w:rsidRPr="00467AC6" w:rsidRDefault="00FF3C00" w:rsidP="00F74297">
                                  <w:pPr>
                                    <w:rPr>
                                      <w:rFonts w:cs="AGA Sindibad Regular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proofErr w:type="gramStart"/>
                                  <w:r w:rsidRPr="00467AC6">
                                    <w:rPr>
                                      <w:rFonts w:cs="AGA Sindibad Regular" w:hint="cs"/>
                                      <w:sz w:val="24"/>
                                      <w:szCs w:val="24"/>
                                      <w:rtl/>
                                    </w:rPr>
                                    <w:t>ملاحظات  وتوجيهات</w:t>
                                  </w:r>
                                  <w:proofErr w:type="gramEnd"/>
                                  <w:r w:rsidRPr="00467AC6">
                                    <w:rPr>
                                      <w:rFonts w:cs="AGA Sindibad Regular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عامة </w:t>
                                  </w:r>
                                </w:p>
                                <w:p w14:paraId="24EEF678" w14:textId="77777777" w:rsidR="00FF3C00" w:rsidRPr="00467AC6" w:rsidRDefault="00FF3C00" w:rsidP="00453D7C">
                                  <w:pPr>
                                    <w:jc w:val="center"/>
                                    <w:rPr>
                                      <w:rFonts w:cs="AGA Sindibad Regular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467AC6">
                                    <w:rPr>
                                      <w:rFonts w:cs="AGA Sindibad Regular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3 د  </w:t>
                                  </w:r>
                                </w:p>
                                <w:p w14:paraId="7E720F17" w14:textId="77777777" w:rsidR="00FF3C00" w:rsidRPr="00467AC6" w:rsidRDefault="00FF3C00" w:rsidP="00453D7C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D3D3A0" id="_x0000_s1063" type="#_x0000_t202" style="position:absolute;left:0;text-align:left;margin-left:-7.5pt;margin-top:10.25pt;width:90.8pt;height:103.8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" fillcolor="white [3201]" strokeweight=".5pt">
                      <v:textbox>
                        <w:txbxContent>
                          <w:p w14:paraId="5F038415" w14:textId="77777777" w:rsidR="00FF3C00" w:rsidRPr="00467AC6" w:rsidRDefault="00FF3C00" w:rsidP="00F74297">
                            <w:pPr>
                              <w:rPr>
                                <w:rFonts w:cs="AGA Sindibad Regular"/>
                                <w:sz w:val="24"/>
                                <w:szCs w:val="24"/>
                                <w:rtl/>
                              </w:rPr>
                            </w:pPr>
                            <w:proofErr w:type="gramStart"/>
                            <w:r w:rsidRPr="00467AC6">
                              <w:rPr>
                                <w:rFonts w:cs="AGA Sindibad Regular" w:hint="cs"/>
                                <w:sz w:val="24"/>
                                <w:szCs w:val="24"/>
                                <w:rtl/>
                              </w:rPr>
                              <w:t>ملاحظات  وتوجيهات</w:t>
                            </w:r>
                            <w:proofErr w:type="gramEnd"/>
                            <w:r w:rsidRPr="00467AC6">
                              <w:rPr>
                                <w:rFonts w:cs="AGA Sindibad Regular" w:hint="cs"/>
                                <w:sz w:val="24"/>
                                <w:szCs w:val="24"/>
                                <w:rtl/>
                              </w:rPr>
                              <w:t xml:space="preserve"> عامة </w:t>
                            </w:r>
                          </w:p>
                          <w:p w14:paraId="24EEF678" w14:textId="77777777" w:rsidR="00FF3C00" w:rsidRPr="00467AC6" w:rsidRDefault="00FF3C00" w:rsidP="00453D7C">
                            <w:pPr>
                              <w:jc w:val="center"/>
                              <w:rPr>
                                <w:rFonts w:cs="AGA Sindibad Regular"/>
                                <w:sz w:val="24"/>
                                <w:szCs w:val="24"/>
                                <w:rtl/>
                              </w:rPr>
                            </w:pPr>
                            <w:r w:rsidRPr="00467AC6">
                              <w:rPr>
                                <w:rFonts w:cs="AGA Sindibad Regular" w:hint="cs"/>
                                <w:sz w:val="24"/>
                                <w:szCs w:val="24"/>
                                <w:rtl/>
                              </w:rPr>
                              <w:t xml:space="preserve">3 د  </w:t>
                            </w:r>
                          </w:p>
                          <w:p w14:paraId="7E720F17" w14:textId="77777777" w:rsidR="00FF3C00" w:rsidRPr="00467AC6" w:rsidRDefault="00FF3C00" w:rsidP="00453D7C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3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182613" w14:textId="77777777" w:rsidR="00740799" w:rsidRPr="00F74297" w:rsidRDefault="00740799" w:rsidP="00152882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color w:val="000000"/>
                <w:sz w:val="24"/>
                <w:szCs w:val="24"/>
              </w:rPr>
            </w:pPr>
            <w:r w:rsidRPr="00F74297">
              <w:rPr>
                <w:rFonts w:cs="FreeHand" w:hint="cs"/>
                <w:color w:val="000000"/>
                <w:sz w:val="24"/>
                <w:szCs w:val="24"/>
                <w:rtl/>
              </w:rPr>
              <w:t xml:space="preserve"> تنظيم الأوراق</w:t>
            </w:r>
            <w:proofErr w:type="gramStart"/>
            <w:r w:rsidRPr="00F74297">
              <w:rPr>
                <w:rFonts w:cs="FreeHand" w:hint="cs"/>
                <w:color w:val="000000"/>
                <w:sz w:val="24"/>
                <w:szCs w:val="24"/>
                <w:rtl/>
              </w:rPr>
              <w:t xml:space="preserve">   (</w:t>
            </w:r>
            <w:proofErr w:type="gramEnd"/>
            <w:r w:rsidRPr="00F74297">
              <w:rPr>
                <w:rFonts w:cs="FreeHand" w:hint="cs"/>
                <w:color w:val="000000"/>
                <w:sz w:val="24"/>
                <w:szCs w:val="24"/>
                <w:rtl/>
              </w:rPr>
              <w:t xml:space="preserve"> كتابة الاسم واللقب </w:t>
            </w:r>
            <w:r w:rsidR="00F74297" w:rsidRPr="00F74297">
              <w:rPr>
                <w:rFonts w:cs="FreeHand" w:hint="cs"/>
                <w:color w:val="000000"/>
                <w:sz w:val="24"/>
                <w:szCs w:val="24"/>
                <w:rtl/>
              </w:rPr>
              <w:t>)</w:t>
            </w:r>
          </w:p>
          <w:p w14:paraId="6B797CB1" w14:textId="77777777" w:rsidR="00740799" w:rsidRDefault="00740799" w:rsidP="00152882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color w:val="000000"/>
                <w:sz w:val="24"/>
                <w:szCs w:val="24"/>
              </w:rPr>
            </w:pPr>
            <w:r>
              <w:rPr>
                <w:rFonts w:cs="FreeHand" w:hint="cs"/>
                <w:color w:val="000000"/>
                <w:sz w:val="24"/>
                <w:szCs w:val="24"/>
                <w:rtl/>
              </w:rPr>
              <w:t xml:space="preserve">المستوى العام للقسم كان مقبول </w:t>
            </w:r>
          </w:p>
          <w:p w14:paraId="2EB191AE" w14:textId="77777777" w:rsidR="00740799" w:rsidRDefault="00740799" w:rsidP="00152882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التأكيد على أهمية </w:t>
            </w:r>
            <w:r w:rsidR="00102387">
              <w:rPr>
                <w:rFonts w:cs="FreeHand" w:hint="cs"/>
                <w:sz w:val="24"/>
                <w:szCs w:val="24"/>
                <w:rtl/>
              </w:rPr>
              <w:t>الفرض</w:t>
            </w:r>
            <w:r>
              <w:rPr>
                <w:rFonts w:cs="FreeHand" w:hint="cs"/>
                <w:sz w:val="24"/>
                <w:szCs w:val="24"/>
                <w:rtl/>
              </w:rPr>
              <w:t xml:space="preserve"> الذي تحسب نقطته مع الاختبار </w:t>
            </w:r>
          </w:p>
          <w:p w14:paraId="6D2E91F5" w14:textId="77777777" w:rsidR="00740799" w:rsidRDefault="00740799" w:rsidP="00152882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التأكيد على أهمية الجهد الذاتي </w:t>
            </w:r>
          </w:p>
          <w:p w14:paraId="2EA2445D" w14:textId="77777777" w:rsidR="00740799" w:rsidRDefault="00740799" w:rsidP="00152882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مراجعة الدروس قبل اجراء الفروض </w:t>
            </w:r>
          </w:p>
          <w:p w14:paraId="22256E0B" w14:textId="77777777" w:rsidR="00740799" w:rsidRPr="00E90E5C" w:rsidRDefault="00740799" w:rsidP="00152882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color w:val="000000"/>
                <w:sz w:val="24"/>
                <w:szCs w:val="24"/>
                <w:rtl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>استعمال الوسائل الهندسية</w:t>
            </w:r>
          </w:p>
        </w:tc>
      </w:tr>
      <w:tr w:rsidR="00740799" w:rsidRPr="00A42150" w14:paraId="0498C97D" w14:textId="77777777" w:rsidTr="00175D6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gridAfter w:val="1"/>
          <w:wAfter w:w="246" w:type="dxa"/>
          <w:trHeight w:val="1400"/>
        </w:trPr>
        <w:tc>
          <w:tcPr>
            <w:tcW w:w="1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D463E" w14:textId="77777777" w:rsidR="00740799" w:rsidRPr="00453D7C" w:rsidRDefault="00740799" w:rsidP="00152882">
            <w:pPr>
              <w:spacing w:after="160" w:line="259" w:lineRule="auto"/>
              <w:jc w:val="center"/>
              <w:rPr>
                <w:rFonts w:cs="AGA Sindibad Regular"/>
                <w:b/>
                <w:bCs/>
                <w:sz w:val="24"/>
                <w:szCs w:val="24"/>
                <w:rtl/>
                <w:lang w:val="en-US"/>
              </w:rPr>
            </w:pPr>
          </w:p>
          <w:p w14:paraId="27EC858D" w14:textId="77777777" w:rsidR="00740799" w:rsidRDefault="00740799" w:rsidP="00152882">
            <w:pPr>
              <w:spacing w:after="160" w:line="259" w:lineRule="auto"/>
              <w:jc w:val="center"/>
              <w:rPr>
                <w:rFonts w:cs="AGA Sindibad Regular"/>
                <w:sz w:val="24"/>
                <w:szCs w:val="24"/>
                <w:rtl/>
              </w:rPr>
            </w:pPr>
            <w:r w:rsidRPr="00467AC6">
              <w:rPr>
                <w:rFonts w:cs="AGA Sindibad Regular" w:hint="cs"/>
                <w:sz w:val="24"/>
                <w:szCs w:val="24"/>
                <w:rtl/>
              </w:rPr>
              <w:t xml:space="preserve">عرض احصائيات </w:t>
            </w:r>
            <w:proofErr w:type="gramStart"/>
            <w:r w:rsidRPr="00467AC6">
              <w:rPr>
                <w:rFonts w:cs="AGA Sindibad Regular" w:hint="cs"/>
                <w:sz w:val="24"/>
                <w:szCs w:val="24"/>
                <w:rtl/>
              </w:rPr>
              <w:t>و نتائج</w:t>
            </w:r>
            <w:proofErr w:type="gramEnd"/>
            <w:r w:rsidRPr="00467AC6">
              <w:rPr>
                <w:rFonts w:cs="AGA Sindibad Regular" w:hint="cs"/>
                <w:sz w:val="24"/>
                <w:szCs w:val="24"/>
                <w:rtl/>
              </w:rPr>
              <w:t xml:space="preserve"> الفوج التربوي </w:t>
            </w:r>
          </w:p>
          <w:p w14:paraId="37CC4193" w14:textId="77777777" w:rsidR="00740799" w:rsidRPr="009C4712" w:rsidRDefault="00816862" w:rsidP="00152882">
            <w:pPr>
              <w:spacing w:after="160" w:line="259" w:lineRule="auto"/>
              <w:jc w:val="center"/>
              <w:rPr>
                <w:rFonts w:cs="AGA Sindibad Regular"/>
                <w:sz w:val="24"/>
                <w:szCs w:val="24"/>
                <w:rtl/>
              </w:rPr>
            </w:pPr>
            <w:r>
              <w:rPr>
                <w:rFonts w:cs="AGA Sindibad Regular" w:hint="cs"/>
                <w:sz w:val="24"/>
                <w:szCs w:val="24"/>
                <w:rtl/>
              </w:rPr>
              <w:t>2</w:t>
            </w:r>
            <w:r w:rsidR="00740799">
              <w:rPr>
                <w:rFonts w:cs="AGA Sindibad Regular" w:hint="cs"/>
                <w:sz w:val="24"/>
                <w:szCs w:val="24"/>
                <w:rtl/>
              </w:rPr>
              <w:t xml:space="preserve"> د</w:t>
            </w:r>
          </w:p>
          <w:p w14:paraId="31FC6597" w14:textId="77777777" w:rsidR="00740799" w:rsidRPr="00453D7C" w:rsidRDefault="00740799" w:rsidP="00152882">
            <w:pPr>
              <w:spacing w:after="160" w:line="259" w:lineRule="auto"/>
              <w:jc w:val="center"/>
              <w:rPr>
                <w:rFonts w:cs="AGA Sindibad Regula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53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22CBE" w14:textId="77777777" w:rsidR="004C79F3" w:rsidRPr="004C79F3" w:rsidRDefault="004C79F3" w:rsidP="00152882">
            <w:pPr>
              <w:rPr>
                <w:b/>
                <w:bCs/>
                <w:color w:val="7030A0"/>
                <w:sz w:val="32"/>
                <w:szCs w:val="32"/>
                <w:rtl/>
              </w:rPr>
            </w:pPr>
          </w:p>
          <w:p w14:paraId="2C0B5B87" w14:textId="77777777" w:rsidR="004C79F3" w:rsidRDefault="00283128" w:rsidP="00152882">
            <w:pPr>
              <w:pStyle w:val="Paragraphedeliste"/>
              <w:numPr>
                <w:ilvl w:val="0"/>
                <w:numId w:val="2"/>
              </w:numPr>
              <w:tabs>
                <w:tab w:val="left" w:pos="7880"/>
              </w:tabs>
              <w:spacing w:line="276" w:lineRule="auto"/>
              <w:jc w:val="both"/>
              <w:rPr>
                <w:rFonts w:ascii="ae_AlHor" w:hAnsi="ae_AlHor" w:cs="ae_AlHor"/>
                <w:noProof/>
                <w:color w:val="262626"/>
                <w:sz w:val="28"/>
                <w:szCs w:val="28"/>
                <w:lang w:val="ar-SA"/>
              </w:rPr>
            </w:pPr>
            <w:r>
              <w:rPr>
                <w:rFonts w:ascii="ae_AlHor" w:hAnsi="ae_AlHor" w:cs="ae_AlHor" w:hint="cs"/>
                <w:noProof/>
                <w:color w:val="262626"/>
                <w:sz w:val="28"/>
                <w:szCs w:val="28"/>
                <w:rtl/>
                <w:lang w:val="ar-SA"/>
              </w:rPr>
              <w:t xml:space="preserve">عرض الاحصائيات </w:t>
            </w:r>
          </w:p>
          <w:p w14:paraId="4AC3101A" w14:textId="77777777" w:rsidR="00283128" w:rsidRDefault="00283128" w:rsidP="00152882">
            <w:pPr>
              <w:pStyle w:val="Paragraphedeliste"/>
              <w:numPr>
                <w:ilvl w:val="0"/>
                <w:numId w:val="2"/>
              </w:numPr>
              <w:tabs>
                <w:tab w:val="left" w:pos="7880"/>
              </w:tabs>
              <w:spacing w:line="276" w:lineRule="auto"/>
              <w:jc w:val="both"/>
              <w:rPr>
                <w:rFonts w:ascii="ae_AlHor" w:hAnsi="ae_AlHor" w:cs="ae_AlHor"/>
                <w:noProof/>
                <w:color w:val="262626"/>
                <w:sz w:val="28"/>
                <w:szCs w:val="28"/>
                <w:lang w:val="ar-SA"/>
              </w:rPr>
            </w:pPr>
            <w:r>
              <w:rPr>
                <w:rFonts w:ascii="ae_AlHor" w:hAnsi="ae_AlHor" w:cs="ae_AlHor" w:hint="cs"/>
                <w:noProof/>
                <w:color w:val="262626"/>
                <w:sz w:val="28"/>
                <w:szCs w:val="28"/>
                <w:rtl/>
                <w:lang w:val="ar-SA"/>
              </w:rPr>
              <w:t xml:space="preserve">تحليل النتائج </w:t>
            </w:r>
          </w:p>
          <w:p w14:paraId="384D88EB" w14:textId="77777777" w:rsidR="00283128" w:rsidRDefault="009C4712" w:rsidP="00152882">
            <w:pPr>
              <w:pStyle w:val="Paragraphedeliste"/>
              <w:numPr>
                <w:ilvl w:val="0"/>
                <w:numId w:val="2"/>
              </w:numPr>
              <w:tabs>
                <w:tab w:val="left" w:pos="7880"/>
              </w:tabs>
              <w:spacing w:line="276" w:lineRule="auto"/>
              <w:jc w:val="both"/>
              <w:rPr>
                <w:rFonts w:ascii="ae_AlHor" w:hAnsi="ae_AlHor" w:cs="ae_AlHor"/>
                <w:noProof/>
                <w:color w:val="262626"/>
                <w:sz w:val="28"/>
                <w:szCs w:val="28"/>
                <w:lang w:val="ar-SA"/>
              </w:rPr>
            </w:pPr>
            <w:r>
              <w:rPr>
                <w:rFonts w:ascii="ae_AlHor" w:hAnsi="ae_AlHor" w:cs="ae_AlHor" w:hint="cs"/>
                <w:noProof/>
                <w:color w:val="262626"/>
                <w:sz w:val="28"/>
                <w:szCs w:val="28"/>
                <w:rtl/>
                <w:lang w:val="ar-SA"/>
              </w:rPr>
              <w:t xml:space="preserve">توضيح مستوى الفوج </w:t>
            </w:r>
            <w:r w:rsidR="008C1EC1">
              <w:rPr>
                <w:rFonts w:ascii="ae_AlHor" w:hAnsi="ae_AlHor" w:cs="ae_AlHor" w:hint="cs"/>
                <w:noProof/>
                <w:color w:val="262626"/>
                <w:sz w:val="28"/>
                <w:szCs w:val="28"/>
                <w:rtl/>
                <w:lang w:val="ar-SA"/>
              </w:rPr>
              <w:t xml:space="preserve">ومعدل الفوج في المادة + أعلى نقطة و أقل نقطة </w:t>
            </w:r>
          </w:p>
          <w:p w14:paraId="118A6030" w14:textId="77777777" w:rsidR="00740799" w:rsidRPr="00E659D5" w:rsidRDefault="009C4712" w:rsidP="00E659D5">
            <w:pPr>
              <w:pStyle w:val="Paragraphedeliste"/>
              <w:numPr>
                <w:ilvl w:val="0"/>
                <w:numId w:val="2"/>
              </w:numPr>
              <w:tabs>
                <w:tab w:val="left" w:pos="7880"/>
              </w:tabs>
              <w:spacing w:line="276" w:lineRule="auto"/>
              <w:jc w:val="both"/>
              <w:rPr>
                <w:rFonts w:ascii="ae_AlHor" w:hAnsi="ae_AlHor" w:cs="ae_AlHor"/>
                <w:noProof/>
                <w:color w:val="262626"/>
                <w:sz w:val="28"/>
                <w:szCs w:val="28"/>
                <w:rtl/>
                <w:lang w:val="ar-SA"/>
              </w:rPr>
            </w:pPr>
            <w:r>
              <w:rPr>
                <w:rFonts w:ascii="ae_AlHor" w:hAnsi="ae_AlHor" w:cs="ae_AlHor" w:hint="cs"/>
                <w:noProof/>
                <w:color w:val="262626"/>
                <w:sz w:val="28"/>
                <w:szCs w:val="28"/>
                <w:rtl/>
                <w:lang w:val="ar-SA"/>
              </w:rPr>
              <w:t>تبيان تحسن في المستوى مقارنة بالفرض الأول</w:t>
            </w:r>
            <w:r w:rsidR="00E659D5">
              <w:rPr>
                <w:rFonts w:ascii="ae_AlHor" w:hAnsi="ae_AlHor" w:cs="ae_AlHor" w:hint="cs"/>
                <w:noProof/>
                <w:color w:val="262626"/>
                <w:sz w:val="28"/>
                <w:szCs w:val="28"/>
                <w:rtl/>
                <w:lang w:val="ar-SA"/>
              </w:rPr>
              <w:t>.</w:t>
            </w:r>
          </w:p>
        </w:tc>
      </w:tr>
      <w:tr w:rsidR="00152882" w:rsidRPr="00A42150" w14:paraId="31B7878E" w14:textId="77777777" w:rsidTr="00175D6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1735"/>
        </w:trPr>
        <w:tc>
          <w:tcPr>
            <w:tcW w:w="1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66ECA" w14:textId="77777777" w:rsidR="00152882" w:rsidRPr="00816862" w:rsidRDefault="00152882" w:rsidP="00152882">
            <w:pPr>
              <w:spacing w:after="160" w:line="259" w:lineRule="auto"/>
              <w:jc w:val="center"/>
              <w:rPr>
                <w:rFonts w:cs="AGA Sindibad Regular"/>
                <w:sz w:val="24"/>
                <w:szCs w:val="24"/>
                <w:rtl/>
              </w:rPr>
            </w:pPr>
            <w:r w:rsidRPr="00816862">
              <w:rPr>
                <w:rFonts w:cs="AGA Sindibad Regular" w:hint="cs"/>
                <w:sz w:val="24"/>
                <w:szCs w:val="24"/>
                <w:rtl/>
              </w:rPr>
              <w:t xml:space="preserve">عرض الأخطاء الشائعة </w:t>
            </w:r>
          </w:p>
          <w:p w14:paraId="7E8525ED" w14:textId="77777777" w:rsidR="00152882" w:rsidRPr="001D3604" w:rsidRDefault="004C178A" w:rsidP="00152882">
            <w:pPr>
              <w:spacing w:after="160" w:line="259" w:lineRule="auto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>
              <w:rPr>
                <w:rFonts w:cs="AGA Sindibad Regular" w:hint="cs"/>
                <w:sz w:val="24"/>
                <w:szCs w:val="24"/>
                <w:rtl/>
              </w:rPr>
              <w:t>25</w:t>
            </w:r>
            <w:r w:rsidR="00152882" w:rsidRPr="00816862">
              <w:rPr>
                <w:rFonts w:cs="AGA Sindibad Regular" w:hint="cs"/>
                <w:sz w:val="24"/>
                <w:szCs w:val="24"/>
                <w:rtl/>
              </w:rPr>
              <w:t xml:space="preserve"> د</w:t>
            </w:r>
            <w:r w:rsidR="00152882">
              <w:rPr>
                <w:rFonts w:hint="cs"/>
                <w:color w:val="808080" w:themeColor="background1" w:themeShade="8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D00B0" w14:textId="77777777" w:rsidR="00152882" w:rsidRDefault="00152882" w:rsidP="00152882">
            <w:pPr>
              <w:pStyle w:val="Paragraphedeliste"/>
              <w:ind w:left="1080"/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 </w:t>
            </w:r>
          </w:p>
          <w:p w14:paraId="6EE0490F" w14:textId="77777777" w:rsidR="00152882" w:rsidRDefault="00152882" w:rsidP="00152882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كتابة الأخطاء الشائعة خطأ </w:t>
            </w:r>
            <w:proofErr w:type="gramStart"/>
            <w:r>
              <w:rPr>
                <w:rFonts w:cs="FreeHand" w:hint="cs"/>
                <w:sz w:val="24"/>
                <w:szCs w:val="24"/>
                <w:rtl/>
              </w:rPr>
              <w:t>بخطأ  مع</w:t>
            </w:r>
            <w:proofErr w:type="gramEnd"/>
            <w:r>
              <w:rPr>
                <w:rFonts w:cs="FreeHand" w:hint="cs"/>
                <w:sz w:val="24"/>
                <w:szCs w:val="24"/>
                <w:rtl/>
              </w:rPr>
              <w:t xml:space="preserve"> محو الخطأ في كل مرة بعد تصويبه من طرف  التلاميذ </w:t>
            </w:r>
          </w:p>
          <w:p w14:paraId="2D5FBE95" w14:textId="77777777" w:rsidR="00152882" w:rsidRDefault="00152882" w:rsidP="00152882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</w:rPr>
            </w:pPr>
            <w:proofErr w:type="gramStart"/>
            <w:r>
              <w:rPr>
                <w:rFonts w:cs="FreeHand" w:hint="cs"/>
                <w:sz w:val="24"/>
                <w:szCs w:val="24"/>
                <w:rtl/>
              </w:rPr>
              <w:t>يمكن  إعادة</w:t>
            </w:r>
            <w:proofErr w:type="gramEnd"/>
            <w:r>
              <w:rPr>
                <w:rFonts w:cs="FreeHand" w:hint="cs"/>
                <w:sz w:val="24"/>
                <w:szCs w:val="24"/>
                <w:rtl/>
              </w:rPr>
              <w:t xml:space="preserve"> مراجعة لبعض المعارف  .</w:t>
            </w:r>
          </w:p>
          <w:p w14:paraId="4D1F36F7" w14:textId="77777777" w:rsidR="00FF6F10" w:rsidRPr="009B2A79" w:rsidRDefault="00FF6F10" w:rsidP="009B2A79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  <w:rtl/>
              </w:rPr>
            </w:pPr>
            <w:r w:rsidRPr="009B2A79">
              <w:rPr>
                <w:rFonts w:cs="FreeHand" w:hint="cs"/>
                <w:sz w:val="24"/>
                <w:szCs w:val="24"/>
                <w:rtl/>
              </w:rPr>
              <w:t>إشراك التلاميذ في إنجاز الحلو</w:t>
            </w:r>
            <w:r w:rsidR="009B2A79">
              <w:rPr>
                <w:rFonts w:cs="FreeHand" w:hint="cs"/>
                <w:sz w:val="24"/>
                <w:szCs w:val="24"/>
                <w:rtl/>
              </w:rPr>
              <w:t>ل</w:t>
            </w:r>
          </w:p>
          <w:p w14:paraId="418C7D98" w14:textId="77777777" w:rsidR="00FF6F10" w:rsidRPr="00816862" w:rsidRDefault="009B2A79" w:rsidP="00FF6F10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  <w:rtl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>ا</w:t>
            </w:r>
            <w:r w:rsidR="00FF6F10" w:rsidRPr="009B2A79">
              <w:rPr>
                <w:rFonts w:cs="FreeHand"/>
                <w:sz w:val="24"/>
                <w:szCs w:val="24"/>
                <w:rtl/>
              </w:rPr>
              <w:t>لتركيز على معالجة الأخطاء</w:t>
            </w:r>
          </w:p>
        </w:tc>
        <w:tc>
          <w:tcPr>
            <w:tcW w:w="2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5BAFE38" w14:textId="77777777" w:rsidR="00152882" w:rsidRPr="0066758D" w:rsidRDefault="00152882" w:rsidP="00152882">
            <w:pPr>
              <w:rPr>
                <w:rFonts w:cs="AGA Sindibad Regular"/>
                <w:color w:val="808080" w:themeColor="background1" w:themeShade="80"/>
                <w:rtl/>
              </w:rPr>
            </w:pPr>
          </w:p>
        </w:tc>
      </w:tr>
      <w:tr w:rsidR="00152882" w:rsidRPr="00A42150" w14:paraId="6535E7C9" w14:textId="77777777" w:rsidTr="009B2A79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1486"/>
        </w:trPr>
        <w:tc>
          <w:tcPr>
            <w:tcW w:w="1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82AED" w14:textId="77777777" w:rsidR="00152882" w:rsidRDefault="00152882" w:rsidP="00152882">
            <w:pPr>
              <w:jc w:val="center"/>
              <w:rPr>
                <w:rFonts w:cs="AGA Sindibad Regular"/>
                <w:sz w:val="24"/>
                <w:szCs w:val="24"/>
                <w:rtl/>
              </w:rPr>
            </w:pPr>
            <w:r>
              <w:rPr>
                <w:rFonts w:cs="AGA Sindibad Regular" w:hint="cs"/>
                <w:sz w:val="24"/>
                <w:szCs w:val="24"/>
                <w:rtl/>
              </w:rPr>
              <w:t xml:space="preserve">التصحيح النموذجي </w:t>
            </w:r>
          </w:p>
          <w:p w14:paraId="47F3A5DB" w14:textId="77777777" w:rsidR="004C178A" w:rsidRPr="00816862" w:rsidRDefault="004C178A" w:rsidP="00152882">
            <w:pPr>
              <w:jc w:val="center"/>
              <w:rPr>
                <w:rFonts w:cs="AGA Sindibad Regular"/>
                <w:sz w:val="24"/>
                <w:szCs w:val="24"/>
                <w:rtl/>
              </w:rPr>
            </w:pPr>
            <w:r>
              <w:rPr>
                <w:rFonts w:cs="AGA Sindibad Regular" w:hint="cs"/>
                <w:sz w:val="24"/>
                <w:szCs w:val="24"/>
                <w:rtl/>
              </w:rPr>
              <w:t xml:space="preserve">20 د </w:t>
            </w:r>
          </w:p>
        </w:tc>
        <w:tc>
          <w:tcPr>
            <w:tcW w:w="9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EA1A4" w14:textId="77777777" w:rsidR="00152882" w:rsidRDefault="004C178A" w:rsidP="004C178A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كتابة التصحيح النموذجي بطريقة واضحة مع توضيح مراحل الحل </w:t>
            </w:r>
            <w:proofErr w:type="gramStart"/>
            <w:r>
              <w:rPr>
                <w:rFonts w:cs="FreeHand" w:hint="cs"/>
                <w:sz w:val="24"/>
                <w:szCs w:val="24"/>
                <w:rtl/>
              </w:rPr>
              <w:t>و منهجية</w:t>
            </w:r>
            <w:proofErr w:type="gramEnd"/>
            <w:r>
              <w:rPr>
                <w:rFonts w:cs="FreeHand" w:hint="cs"/>
                <w:sz w:val="24"/>
                <w:szCs w:val="24"/>
                <w:rtl/>
              </w:rPr>
              <w:t xml:space="preserve"> الإجابة لتعويد المتعلمين عليها </w:t>
            </w:r>
          </w:p>
          <w:p w14:paraId="3CFBFDAD" w14:textId="77777777" w:rsidR="004C178A" w:rsidRDefault="004C178A" w:rsidP="004C178A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  <w:rtl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>الشرح من حين ل</w:t>
            </w:r>
            <w:r w:rsidR="00635393">
              <w:rPr>
                <w:rFonts w:cs="FreeHand" w:hint="cs"/>
                <w:sz w:val="24"/>
                <w:szCs w:val="24"/>
                <w:rtl/>
              </w:rPr>
              <w:t xml:space="preserve">آخر مع حث التلميذ على الكتابة و الاستماع و الانتباه للشرح في نفس الوقت لربح </w:t>
            </w:r>
            <w:proofErr w:type="gramStart"/>
            <w:r w:rsidR="00635393">
              <w:rPr>
                <w:rFonts w:cs="FreeHand" w:hint="cs"/>
                <w:sz w:val="24"/>
                <w:szCs w:val="24"/>
                <w:rtl/>
              </w:rPr>
              <w:t>الوقت .</w:t>
            </w:r>
            <w:proofErr w:type="gramEnd"/>
          </w:p>
        </w:tc>
        <w:tc>
          <w:tcPr>
            <w:tcW w:w="24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A3F9B4F" w14:textId="77777777" w:rsidR="00152882" w:rsidRPr="0066758D" w:rsidRDefault="00152882" w:rsidP="00152882">
            <w:pPr>
              <w:rPr>
                <w:rFonts w:cs="AGA Sindibad Regular"/>
                <w:color w:val="808080" w:themeColor="background1" w:themeShade="80"/>
                <w:rtl/>
              </w:rPr>
            </w:pPr>
          </w:p>
        </w:tc>
      </w:tr>
      <w:tr w:rsidR="00152882" w:rsidRPr="00A42150" w14:paraId="62C65A7C" w14:textId="77777777" w:rsidTr="00175D6A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1436"/>
        </w:trPr>
        <w:tc>
          <w:tcPr>
            <w:tcW w:w="1960" w:type="dxa"/>
            <w:tcBorders>
              <w:top w:val="single" w:sz="4" w:space="0" w:color="auto"/>
              <w:right w:val="single" w:sz="4" w:space="0" w:color="auto"/>
            </w:tcBorders>
          </w:tcPr>
          <w:p w14:paraId="6009EBCD" w14:textId="77777777" w:rsidR="00152882" w:rsidRDefault="00152882" w:rsidP="004C178A">
            <w:pPr>
              <w:jc w:val="center"/>
              <w:rPr>
                <w:rFonts w:cs="AGA Sindibad Regular"/>
                <w:sz w:val="24"/>
                <w:szCs w:val="24"/>
                <w:rtl/>
              </w:rPr>
            </w:pPr>
            <w:r>
              <w:rPr>
                <w:rFonts w:cs="AGA Sindibad Regular" w:hint="cs"/>
                <w:sz w:val="24"/>
                <w:szCs w:val="24"/>
                <w:rtl/>
              </w:rPr>
              <w:t xml:space="preserve">تقديم الأوراق </w:t>
            </w:r>
          </w:p>
          <w:p w14:paraId="77A7F2E2" w14:textId="77777777" w:rsidR="00152882" w:rsidRDefault="00152882" w:rsidP="00152882">
            <w:pPr>
              <w:jc w:val="center"/>
              <w:rPr>
                <w:rFonts w:cs="AGA Sindibad Regular"/>
                <w:sz w:val="24"/>
                <w:szCs w:val="24"/>
                <w:rtl/>
              </w:rPr>
            </w:pPr>
            <w:r>
              <w:rPr>
                <w:rFonts w:cs="AGA Sindibad Regular" w:hint="cs"/>
                <w:sz w:val="24"/>
                <w:szCs w:val="24"/>
                <w:rtl/>
              </w:rPr>
              <w:t xml:space="preserve">وتسجيل النقاط على دفتر التقويم </w:t>
            </w:r>
          </w:p>
          <w:p w14:paraId="011DB906" w14:textId="77777777" w:rsidR="004C178A" w:rsidRPr="00816862" w:rsidRDefault="004C178A" w:rsidP="00152882">
            <w:pPr>
              <w:jc w:val="center"/>
              <w:rPr>
                <w:rFonts w:cs="AGA Sindibad Regular"/>
                <w:sz w:val="24"/>
                <w:szCs w:val="24"/>
                <w:rtl/>
              </w:rPr>
            </w:pPr>
            <w:r>
              <w:rPr>
                <w:rFonts w:cs="AGA Sindibad Regular" w:hint="cs"/>
                <w:sz w:val="24"/>
                <w:szCs w:val="24"/>
                <w:rtl/>
              </w:rPr>
              <w:t xml:space="preserve">10 د </w:t>
            </w:r>
          </w:p>
        </w:tc>
        <w:tc>
          <w:tcPr>
            <w:tcW w:w="9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FC476" w14:textId="77777777" w:rsidR="00317DC2" w:rsidRDefault="00635393" w:rsidP="00635393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تقديم الأوراق </w:t>
            </w:r>
          </w:p>
          <w:p w14:paraId="4B30E64B" w14:textId="77777777" w:rsidR="00317DC2" w:rsidRDefault="00635393" w:rsidP="00635393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حث التلميذ على مقارنة الأوراق مع الحل النموذجي </w:t>
            </w:r>
            <w:proofErr w:type="gramStart"/>
            <w:r>
              <w:rPr>
                <w:rFonts w:cs="FreeHand" w:hint="cs"/>
                <w:sz w:val="24"/>
                <w:szCs w:val="24"/>
                <w:rtl/>
              </w:rPr>
              <w:t>لكشف</w:t>
            </w:r>
            <w:r w:rsidR="00317DC2"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>
              <w:rPr>
                <w:rFonts w:cs="FreeHand" w:hint="cs"/>
                <w:sz w:val="24"/>
                <w:szCs w:val="24"/>
                <w:rtl/>
              </w:rPr>
              <w:t xml:space="preserve"> </w:t>
            </w:r>
            <w:r w:rsidR="00317DC2">
              <w:rPr>
                <w:rFonts w:cs="FreeHand" w:hint="cs"/>
                <w:sz w:val="24"/>
                <w:szCs w:val="24"/>
                <w:rtl/>
              </w:rPr>
              <w:t>الأخطاء</w:t>
            </w:r>
            <w:proofErr w:type="gramEnd"/>
            <w:r w:rsidR="00317DC2">
              <w:rPr>
                <w:rFonts w:cs="FreeHand" w:hint="cs"/>
                <w:sz w:val="24"/>
                <w:szCs w:val="24"/>
                <w:rtl/>
              </w:rPr>
              <w:t xml:space="preserve"> المرتكبة </w:t>
            </w:r>
          </w:p>
          <w:p w14:paraId="2DFFA131" w14:textId="77777777" w:rsidR="00152882" w:rsidRDefault="00317DC2" w:rsidP="00635393">
            <w:pPr>
              <w:pStyle w:val="Paragraphedeliste"/>
              <w:numPr>
                <w:ilvl w:val="0"/>
                <w:numId w:val="2"/>
              </w:numPr>
              <w:rPr>
                <w:rFonts w:cs="FreeHand"/>
                <w:sz w:val="24"/>
                <w:szCs w:val="24"/>
              </w:rPr>
            </w:pPr>
            <w:r>
              <w:rPr>
                <w:rFonts w:cs="FreeHand" w:hint="cs"/>
                <w:sz w:val="24"/>
                <w:szCs w:val="24"/>
                <w:rtl/>
              </w:rPr>
              <w:t xml:space="preserve"> تدوين النقاط على دفتر التنقيط </w:t>
            </w:r>
          </w:p>
          <w:p w14:paraId="42D79564" w14:textId="77777777" w:rsidR="00317DC2" w:rsidRPr="00635393" w:rsidRDefault="00317DC2" w:rsidP="00317DC2">
            <w:pPr>
              <w:pStyle w:val="Paragraphedeliste"/>
              <w:ind w:left="1080"/>
              <w:rPr>
                <w:rFonts w:cs="FreeHand"/>
                <w:sz w:val="24"/>
                <w:szCs w:val="24"/>
                <w:rtl/>
              </w:rPr>
            </w:pPr>
          </w:p>
        </w:tc>
        <w:tc>
          <w:tcPr>
            <w:tcW w:w="24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38AE6D5" w14:textId="77777777" w:rsidR="00152882" w:rsidRPr="0066758D" w:rsidRDefault="00152882" w:rsidP="00152882">
            <w:pPr>
              <w:rPr>
                <w:rFonts w:cs="AGA Sindibad Regular"/>
                <w:color w:val="808080" w:themeColor="background1" w:themeShade="80"/>
                <w:rtl/>
              </w:rPr>
            </w:pPr>
          </w:p>
        </w:tc>
      </w:tr>
    </w:tbl>
    <w:p w14:paraId="6E8A3078" w14:textId="77777777" w:rsidR="004B3776" w:rsidRDefault="004B3776" w:rsidP="004B3776">
      <w:pPr>
        <w:pStyle w:val="Paragraphedeliste"/>
        <w:rPr>
          <w:b/>
          <w:bCs/>
          <w:color w:val="7030A0"/>
          <w:sz w:val="32"/>
          <w:szCs w:val="32"/>
          <w:rtl/>
        </w:rPr>
      </w:pPr>
    </w:p>
    <w:p w14:paraId="46725B3D" w14:textId="77777777" w:rsidR="00E659D5" w:rsidRDefault="00E659D5" w:rsidP="00E659D5">
      <w:pPr>
        <w:pStyle w:val="Paragraphedeliste"/>
        <w:rPr>
          <w:b/>
          <w:bCs/>
          <w:color w:val="7030A0"/>
          <w:sz w:val="32"/>
          <w:szCs w:val="32"/>
        </w:rPr>
      </w:pPr>
    </w:p>
    <w:p w14:paraId="2C22FF83" w14:textId="77777777" w:rsidR="008A7BD3" w:rsidRPr="003650BD" w:rsidRDefault="008A7BD3" w:rsidP="008C2911">
      <w:pPr>
        <w:pStyle w:val="Paragraphedeliste"/>
        <w:numPr>
          <w:ilvl w:val="0"/>
          <w:numId w:val="12"/>
        </w:numPr>
        <w:rPr>
          <w:b/>
          <w:bCs/>
          <w:color w:val="7030A0"/>
          <w:sz w:val="32"/>
          <w:szCs w:val="32"/>
          <w:rtl/>
        </w:rPr>
      </w:pPr>
      <w:r w:rsidRPr="003650BD">
        <w:rPr>
          <w:rFonts w:hint="cs"/>
          <w:b/>
          <w:bCs/>
          <w:color w:val="7030A0"/>
          <w:sz w:val="32"/>
          <w:szCs w:val="32"/>
          <w:rtl/>
        </w:rPr>
        <w:t xml:space="preserve">نتائج التلاميذ حسب العلامات المحصل عليها </w:t>
      </w:r>
      <w:r w:rsidR="00BE3B97">
        <w:rPr>
          <w:rFonts w:hint="cs"/>
          <w:b/>
          <w:bCs/>
          <w:color w:val="7030A0"/>
          <w:sz w:val="32"/>
          <w:szCs w:val="32"/>
          <w:rtl/>
        </w:rPr>
        <w:t xml:space="preserve">في </w:t>
      </w:r>
      <w:proofErr w:type="gramStart"/>
      <w:r w:rsidR="00BE3B97">
        <w:rPr>
          <w:rFonts w:hint="cs"/>
          <w:b/>
          <w:bCs/>
          <w:color w:val="7030A0"/>
          <w:sz w:val="32"/>
          <w:szCs w:val="32"/>
          <w:rtl/>
        </w:rPr>
        <w:t xml:space="preserve">الفرض  </w:t>
      </w:r>
      <w:r w:rsidRPr="003650BD">
        <w:rPr>
          <w:rFonts w:hint="cs"/>
          <w:b/>
          <w:bCs/>
          <w:color w:val="7030A0"/>
          <w:sz w:val="32"/>
          <w:szCs w:val="32"/>
          <w:rtl/>
        </w:rPr>
        <w:t>:</w:t>
      </w:r>
      <w:proofErr w:type="gramEnd"/>
    </w:p>
    <w:tbl>
      <w:tblPr>
        <w:tblStyle w:val="Grilledutableau"/>
        <w:tblpPr w:leftFromText="180" w:rightFromText="180" w:vertAnchor="page" w:horzAnchor="margin" w:tblpXSpec="center" w:tblpY="1343"/>
        <w:bidiVisual/>
        <w:tblW w:w="0" w:type="auto"/>
        <w:tblLook w:val="04A0" w:firstRow="1" w:lastRow="0" w:firstColumn="1" w:lastColumn="0" w:noHBand="0" w:noVBand="1"/>
      </w:tblPr>
      <w:tblGrid>
        <w:gridCol w:w="2345"/>
        <w:gridCol w:w="1179"/>
        <w:gridCol w:w="1179"/>
        <w:gridCol w:w="1390"/>
        <w:gridCol w:w="1134"/>
        <w:gridCol w:w="1276"/>
      </w:tblGrid>
      <w:tr w:rsidR="008737D1" w:rsidRPr="00CC3B2F" w14:paraId="71141223" w14:textId="77777777" w:rsidTr="008737D1">
        <w:trPr>
          <w:trHeight w:val="374"/>
        </w:trPr>
        <w:tc>
          <w:tcPr>
            <w:tcW w:w="2345" w:type="dxa"/>
          </w:tcPr>
          <w:p w14:paraId="55B121F3" w14:textId="77777777" w:rsidR="008737D1" w:rsidRPr="008737D1" w:rsidRDefault="008737D1" w:rsidP="008737D1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lastRenderedPageBreak/>
              <w:t>العلامــــــة</w:t>
            </w:r>
          </w:p>
        </w:tc>
        <w:tc>
          <w:tcPr>
            <w:tcW w:w="1179" w:type="dxa"/>
          </w:tcPr>
          <w:p w14:paraId="07704D8F" w14:textId="77777777" w:rsidR="008737D1" w:rsidRPr="008737D1" w:rsidRDefault="008737D1" w:rsidP="008737D1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اقل من 8</w:t>
            </w:r>
          </w:p>
        </w:tc>
        <w:tc>
          <w:tcPr>
            <w:tcW w:w="1179" w:type="dxa"/>
          </w:tcPr>
          <w:p w14:paraId="7A5C1819" w14:textId="77777777" w:rsidR="008737D1" w:rsidRPr="008737D1" w:rsidRDefault="008737D1" w:rsidP="008737D1">
            <w:pPr>
              <w:jc w:val="center"/>
            </w:pPr>
            <w:r w:rsidRPr="008737D1">
              <w:rPr>
                <w:rFonts w:hint="cs"/>
                <w:rtl/>
              </w:rPr>
              <w:t xml:space="preserve">8الى </w:t>
            </w:r>
            <w:r w:rsidRPr="008737D1">
              <w:t>9,99</w:t>
            </w:r>
          </w:p>
        </w:tc>
        <w:tc>
          <w:tcPr>
            <w:tcW w:w="1390" w:type="dxa"/>
          </w:tcPr>
          <w:p w14:paraId="3A157D47" w14:textId="77777777" w:rsidR="008737D1" w:rsidRPr="008737D1" w:rsidRDefault="008737D1" w:rsidP="008737D1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 xml:space="preserve">10الى </w:t>
            </w:r>
            <w:r w:rsidRPr="008737D1">
              <w:t>11,99</w:t>
            </w:r>
          </w:p>
        </w:tc>
        <w:tc>
          <w:tcPr>
            <w:tcW w:w="1134" w:type="dxa"/>
          </w:tcPr>
          <w:p w14:paraId="6573F2EB" w14:textId="77777777" w:rsidR="008737D1" w:rsidRPr="008737D1" w:rsidRDefault="008737D1" w:rsidP="008737D1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12 إلى 14</w:t>
            </w:r>
          </w:p>
        </w:tc>
        <w:tc>
          <w:tcPr>
            <w:tcW w:w="1276" w:type="dxa"/>
          </w:tcPr>
          <w:p w14:paraId="2C3B1151" w14:textId="77777777" w:rsidR="008737D1" w:rsidRPr="008737D1" w:rsidRDefault="008737D1" w:rsidP="008737D1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أكثر من 14</w:t>
            </w:r>
          </w:p>
        </w:tc>
      </w:tr>
      <w:tr w:rsidR="008737D1" w:rsidRPr="00CC3B2F" w14:paraId="75EB36BF" w14:textId="77777777" w:rsidTr="008737D1">
        <w:trPr>
          <w:trHeight w:val="389"/>
        </w:trPr>
        <w:tc>
          <w:tcPr>
            <w:tcW w:w="2345" w:type="dxa"/>
          </w:tcPr>
          <w:p w14:paraId="2A08AE05" w14:textId="77777777" w:rsidR="008737D1" w:rsidRPr="008737D1" w:rsidRDefault="008737D1" w:rsidP="008737D1">
            <w:pPr>
              <w:rPr>
                <w:b/>
                <w:bCs/>
                <w:rtl/>
              </w:rPr>
            </w:pPr>
            <w:r w:rsidRPr="008737D1">
              <w:rPr>
                <w:rFonts w:hint="cs"/>
                <w:b/>
                <w:bCs/>
                <w:rtl/>
              </w:rPr>
              <w:t>العـــــــــــدد</w:t>
            </w:r>
          </w:p>
        </w:tc>
        <w:tc>
          <w:tcPr>
            <w:tcW w:w="1179" w:type="dxa"/>
          </w:tcPr>
          <w:p w14:paraId="2A08BF79" w14:textId="77777777" w:rsidR="008737D1" w:rsidRPr="008737D1" w:rsidRDefault="008737D1" w:rsidP="008737D1">
            <w:pPr>
              <w:rPr>
                <w:b/>
                <w:bCs/>
                <w:rtl/>
              </w:rPr>
            </w:pPr>
          </w:p>
        </w:tc>
        <w:tc>
          <w:tcPr>
            <w:tcW w:w="1179" w:type="dxa"/>
          </w:tcPr>
          <w:p w14:paraId="2CA64DA4" w14:textId="77777777" w:rsidR="008737D1" w:rsidRPr="008737D1" w:rsidRDefault="008737D1" w:rsidP="008737D1">
            <w:pPr>
              <w:rPr>
                <w:b/>
                <w:bCs/>
                <w:rtl/>
              </w:rPr>
            </w:pPr>
          </w:p>
        </w:tc>
        <w:tc>
          <w:tcPr>
            <w:tcW w:w="1390" w:type="dxa"/>
          </w:tcPr>
          <w:p w14:paraId="02FD4767" w14:textId="77777777" w:rsidR="008737D1" w:rsidRPr="008737D1" w:rsidRDefault="008737D1" w:rsidP="008737D1">
            <w:pPr>
              <w:rPr>
                <w:b/>
                <w:bCs/>
                <w:rtl/>
              </w:rPr>
            </w:pPr>
          </w:p>
        </w:tc>
        <w:tc>
          <w:tcPr>
            <w:tcW w:w="1134" w:type="dxa"/>
          </w:tcPr>
          <w:p w14:paraId="49A8DE15" w14:textId="77777777" w:rsidR="008737D1" w:rsidRPr="008737D1" w:rsidRDefault="008737D1" w:rsidP="008737D1">
            <w:pPr>
              <w:rPr>
                <w:b/>
                <w:bCs/>
                <w:rtl/>
                <w:lang w:bidi="ar-DZ"/>
              </w:rPr>
            </w:pPr>
          </w:p>
        </w:tc>
        <w:tc>
          <w:tcPr>
            <w:tcW w:w="1276" w:type="dxa"/>
          </w:tcPr>
          <w:p w14:paraId="6E5CB727" w14:textId="77777777" w:rsidR="008737D1" w:rsidRPr="008737D1" w:rsidRDefault="008737D1" w:rsidP="008737D1">
            <w:pPr>
              <w:rPr>
                <w:b/>
                <w:bCs/>
                <w:rtl/>
              </w:rPr>
            </w:pPr>
          </w:p>
        </w:tc>
      </w:tr>
      <w:tr w:rsidR="008737D1" w:rsidRPr="00CC3B2F" w14:paraId="4D8F4FA2" w14:textId="77777777" w:rsidTr="008737D1">
        <w:trPr>
          <w:trHeight w:val="389"/>
        </w:trPr>
        <w:tc>
          <w:tcPr>
            <w:tcW w:w="2345" w:type="dxa"/>
          </w:tcPr>
          <w:p w14:paraId="5BA026A9" w14:textId="77777777" w:rsidR="008737D1" w:rsidRPr="008737D1" w:rsidRDefault="008737D1" w:rsidP="008737D1">
            <w:pPr>
              <w:rPr>
                <w:b/>
                <w:bCs/>
                <w:rtl/>
              </w:rPr>
            </w:pPr>
            <w:r w:rsidRPr="008737D1">
              <w:rPr>
                <w:rFonts w:hint="cs"/>
                <w:b/>
                <w:bCs/>
                <w:sz w:val="20"/>
                <w:szCs w:val="20"/>
                <w:rtl/>
              </w:rPr>
              <w:t>النسبة المئوية</w:t>
            </w:r>
          </w:p>
        </w:tc>
        <w:tc>
          <w:tcPr>
            <w:tcW w:w="1179" w:type="dxa"/>
          </w:tcPr>
          <w:p w14:paraId="29F8032D" w14:textId="77777777" w:rsidR="008737D1" w:rsidRPr="008737D1" w:rsidRDefault="008737D1" w:rsidP="008737D1">
            <w:pPr>
              <w:rPr>
                <w:b/>
                <w:bCs/>
                <w:rtl/>
              </w:rPr>
            </w:pPr>
          </w:p>
        </w:tc>
        <w:tc>
          <w:tcPr>
            <w:tcW w:w="1179" w:type="dxa"/>
          </w:tcPr>
          <w:p w14:paraId="2A9EB0C3" w14:textId="77777777" w:rsidR="008737D1" w:rsidRPr="008737D1" w:rsidRDefault="008737D1" w:rsidP="008737D1">
            <w:pPr>
              <w:rPr>
                <w:b/>
                <w:bCs/>
                <w:rtl/>
              </w:rPr>
            </w:pPr>
          </w:p>
        </w:tc>
        <w:tc>
          <w:tcPr>
            <w:tcW w:w="1390" w:type="dxa"/>
          </w:tcPr>
          <w:p w14:paraId="24EFF365" w14:textId="77777777" w:rsidR="008737D1" w:rsidRPr="008737D1" w:rsidRDefault="008737D1" w:rsidP="008737D1">
            <w:pPr>
              <w:rPr>
                <w:b/>
                <w:bCs/>
                <w:rtl/>
              </w:rPr>
            </w:pPr>
          </w:p>
        </w:tc>
        <w:tc>
          <w:tcPr>
            <w:tcW w:w="1134" w:type="dxa"/>
          </w:tcPr>
          <w:p w14:paraId="24593944" w14:textId="77777777" w:rsidR="008737D1" w:rsidRPr="008737D1" w:rsidRDefault="008737D1" w:rsidP="008737D1">
            <w:pPr>
              <w:rPr>
                <w:b/>
                <w:bCs/>
                <w:rtl/>
              </w:rPr>
            </w:pPr>
          </w:p>
        </w:tc>
        <w:tc>
          <w:tcPr>
            <w:tcW w:w="1276" w:type="dxa"/>
          </w:tcPr>
          <w:p w14:paraId="0DF6BBCD" w14:textId="77777777" w:rsidR="008737D1" w:rsidRPr="008737D1" w:rsidRDefault="008737D1" w:rsidP="008737D1">
            <w:pPr>
              <w:rPr>
                <w:b/>
                <w:bCs/>
                <w:rtl/>
              </w:rPr>
            </w:pPr>
          </w:p>
        </w:tc>
      </w:tr>
    </w:tbl>
    <w:p w14:paraId="0DEEE17B" w14:textId="77777777" w:rsidR="00BE3B97" w:rsidRDefault="00D3567B" w:rsidP="001B3D2C">
      <w:pPr>
        <w:tabs>
          <w:tab w:val="left" w:pos="2858"/>
          <w:tab w:val="left" w:pos="3513"/>
          <w:tab w:val="left" w:pos="4658"/>
        </w:tabs>
        <w:spacing w:line="276" w:lineRule="auto"/>
        <w:jc w:val="both"/>
        <w:rPr>
          <w:rFonts w:ascii="ae_AlHor" w:hAnsi="ae_AlHor" w:cs="ae_AlHor"/>
          <w:noProof/>
          <w:color w:val="262626"/>
          <w:sz w:val="28"/>
          <w:szCs w:val="28"/>
          <w:rtl/>
          <w:lang w:val="ar-SA" w:bidi="ar-DZ"/>
        </w:rPr>
      </w:pPr>
      <w:r>
        <w:rPr>
          <w:rFonts w:ascii="ae_AlHor" w:hAnsi="ae_AlHor" w:cs="ae_AlHor"/>
          <w:noProof/>
          <w:color w:val="262626"/>
          <w:sz w:val="28"/>
          <w:szCs w:val="28"/>
          <w:rtl/>
          <w:lang w:val="ar-SA" w:bidi="ar-DZ"/>
        </w:rPr>
        <w:tab/>
      </w:r>
    </w:p>
    <w:p w14:paraId="204CE72E" w14:textId="77777777" w:rsidR="00BE3B97" w:rsidRDefault="00BE3B97" w:rsidP="001B3D2C">
      <w:pPr>
        <w:tabs>
          <w:tab w:val="left" w:pos="2858"/>
          <w:tab w:val="left" w:pos="3513"/>
          <w:tab w:val="left" w:pos="4658"/>
        </w:tabs>
        <w:spacing w:line="276" w:lineRule="auto"/>
        <w:jc w:val="both"/>
        <w:rPr>
          <w:rFonts w:ascii="ae_AlHor" w:hAnsi="ae_AlHor" w:cs="ae_AlHor"/>
          <w:noProof/>
          <w:color w:val="262626"/>
          <w:sz w:val="28"/>
          <w:szCs w:val="28"/>
          <w:rtl/>
          <w:lang w:val="ar-SA" w:bidi="ar-DZ"/>
        </w:rPr>
      </w:pPr>
    </w:p>
    <w:p w14:paraId="414D8BBB" w14:textId="77777777" w:rsidR="00BE3B97" w:rsidRDefault="00BE3B97" w:rsidP="00BE3B97">
      <w:pPr>
        <w:pStyle w:val="Paragraphedeliste"/>
        <w:rPr>
          <w:b/>
          <w:bCs/>
          <w:color w:val="7030A0"/>
          <w:sz w:val="32"/>
          <w:szCs w:val="32"/>
          <w:rtl/>
        </w:rPr>
      </w:pPr>
    </w:p>
    <w:p w14:paraId="56F64B5D" w14:textId="77777777" w:rsidR="00712BA5" w:rsidRDefault="004E274F" w:rsidP="00BE3B97">
      <w:pPr>
        <w:pStyle w:val="Paragraphedeliste"/>
        <w:rPr>
          <w:b/>
          <w:bCs/>
          <w:color w:val="7030A0"/>
          <w:sz w:val="32"/>
          <w:szCs w:val="32"/>
          <w:rtl/>
        </w:rPr>
      </w:pPr>
      <w:r>
        <w:rPr>
          <w:rFonts w:ascii="ae_AlHor" w:hAnsi="ae_AlHor" w:cs="ae_AlHor"/>
          <w:noProof/>
          <w:color w:val="262626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A66D9A3" wp14:editId="06B8213A">
                <wp:simplePos x="0" y="0"/>
                <wp:positionH relativeFrom="column">
                  <wp:posOffset>3677285</wp:posOffset>
                </wp:positionH>
                <wp:positionV relativeFrom="paragraph">
                  <wp:posOffset>125095</wp:posOffset>
                </wp:positionV>
                <wp:extent cx="1755140" cy="353060"/>
                <wp:effectExtent l="0" t="0" r="16510" b="27940"/>
                <wp:wrapNone/>
                <wp:docPr id="58" name="مستطيل: زوايا مستديرة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5140" cy="3530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E24522" w14:textId="77777777" w:rsidR="00FF3C00" w:rsidRPr="003977D3" w:rsidRDefault="00FF3C00" w:rsidP="00AA62C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معدل القسم: 9.3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A66D9A3" id="مستطيل: زوايا مستديرة 58" o:spid="_x0000_s1064" style="position:absolute;left:0;text-align:left;margin-left:289.55pt;margin-top:9.85pt;width:138.2pt;height:27.8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" fillcolor="white [3201]" strokecolor="#ed7d31 [3205]" strokeweight="1pt">
                <v:stroke joinstyle="miter"/>
                <v:textbox>
                  <w:txbxContent>
                    <w:p w14:paraId="0CE24522" w14:textId="77777777" w:rsidR="00FF3C00" w:rsidRPr="003977D3" w:rsidRDefault="00FF3C00" w:rsidP="00AA62CB">
                      <w:pPr>
                        <w:jc w:val="center"/>
                        <w:rPr>
                          <w:b/>
                          <w:bCs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معدل القسم: 9.32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ae_AlHor" w:hAnsi="ae_AlHor" w:cs="ae_AlHor"/>
          <w:noProof/>
          <w:color w:val="262626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0DF6DD5" wp14:editId="76857452">
                <wp:simplePos x="0" y="0"/>
                <wp:positionH relativeFrom="column">
                  <wp:posOffset>1803400</wp:posOffset>
                </wp:positionH>
                <wp:positionV relativeFrom="paragraph">
                  <wp:posOffset>124460</wp:posOffset>
                </wp:positionV>
                <wp:extent cx="1756005" cy="353291"/>
                <wp:effectExtent l="0" t="0" r="15875" b="27940"/>
                <wp:wrapNone/>
                <wp:docPr id="52" name="مستطيل: زوايا مستديرة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6005" cy="353291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33391E" w14:textId="77777777" w:rsidR="00FF3C00" w:rsidRPr="001B3D2C" w:rsidRDefault="00FF3C00" w:rsidP="003977D3">
                            <w:pPr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 w:rsidRPr="001B3D2C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أعلى علامة 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17.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0DF6DD5" id="مستطيل: زوايا مستديرة 52" o:spid="_x0000_s1065" style="position:absolute;left:0;text-align:left;margin-left:142pt;margin-top:9.8pt;width:138.25pt;height:27.8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" fillcolor="white [3201]" strokecolor="#ed7d31 [3205]" strokeweight="1pt">
                <v:stroke joinstyle="miter"/>
                <v:textbox>
                  <w:txbxContent>
                    <w:p w14:paraId="3B33391E" w14:textId="77777777" w:rsidR="00FF3C00" w:rsidRPr="001B3D2C" w:rsidRDefault="00FF3C00" w:rsidP="003977D3">
                      <w:pPr>
                        <w:jc w:val="center"/>
                        <w:rPr>
                          <w:b/>
                          <w:bCs/>
                          <w:lang w:bidi="ar-DZ"/>
                        </w:rPr>
                      </w:pPr>
                      <w:r w:rsidRPr="001B3D2C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أعلى علامة :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17.5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ae_AlHor" w:hAnsi="ae_AlHor" w:cs="ae_AlHor"/>
          <w:noProof/>
          <w:color w:val="262626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8CC55DC" wp14:editId="5206E4AA">
                <wp:simplePos x="0" y="0"/>
                <wp:positionH relativeFrom="column">
                  <wp:posOffset>-33655</wp:posOffset>
                </wp:positionH>
                <wp:positionV relativeFrom="paragraph">
                  <wp:posOffset>123825</wp:posOffset>
                </wp:positionV>
                <wp:extent cx="1755659" cy="353060"/>
                <wp:effectExtent l="0" t="0" r="16510" b="27940"/>
                <wp:wrapNone/>
                <wp:docPr id="55" name="مستطيل: زوايا مستديرة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5659" cy="3530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0C5ABF" w14:textId="77777777" w:rsidR="00FF3C00" w:rsidRPr="001B3D2C" w:rsidRDefault="00FF3C00" w:rsidP="003977D3">
                            <w:pPr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 w:rsidRPr="001B3D2C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أقل علامة: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1.5</w:t>
                            </w:r>
                          </w:p>
                          <w:p w14:paraId="10022516" w14:textId="77777777" w:rsidR="00FF3C00" w:rsidRDefault="00FF3C00" w:rsidP="003977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8CC55DC" id="مستطيل: زوايا مستديرة 55" o:spid="_x0000_s1066" style="position:absolute;left:0;text-align:left;margin-left:-2.65pt;margin-top:9.75pt;width:138.25pt;height:27.8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" fillcolor="white [3201]" strokecolor="#ed7d31 [3205]" strokeweight="1pt">
                <v:stroke joinstyle="miter"/>
                <v:textbox>
                  <w:txbxContent>
                    <w:p w14:paraId="570C5ABF" w14:textId="77777777" w:rsidR="00FF3C00" w:rsidRPr="001B3D2C" w:rsidRDefault="00FF3C00" w:rsidP="003977D3">
                      <w:pPr>
                        <w:jc w:val="center"/>
                        <w:rPr>
                          <w:b/>
                          <w:bCs/>
                          <w:lang w:bidi="ar-DZ"/>
                        </w:rPr>
                      </w:pPr>
                      <w:r w:rsidRPr="001B3D2C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أقل علامة: 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1.5</w:t>
                      </w:r>
                    </w:p>
                    <w:p w14:paraId="10022516" w14:textId="77777777" w:rsidR="00FF3C00" w:rsidRDefault="00FF3C00" w:rsidP="003977D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ae_AlHor" w:hAnsi="ae_AlHor" w:cs="ae_AlHor"/>
          <w:noProof/>
          <w:color w:val="262626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D7F1E74" wp14:editId="40C03A08">
                <wp:simplePos x="0" y="0"/>
                <wp:positionH relativeFrom="column">
                  <wp:posOffset>5535295</wp:posOffset>
                </wp:positionH>
                <wp:positionV relativeFrom="paragraph">
                  <wp:posOffset>127000</wp:posOffset>
                </wp:positionV>
                <wp:extent cx="1755140" cy="353060"/>
                <wp:effectExtent l="0" t="0" r="16510" b="27940"/>
                <wp:wrapNone/>
                <wp:docPr id="51" name="مستطيل: زوايا مستديرة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5140" cy="3530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2A6462" w14:textId="77777777" w:rsidR="00FF3C00" w:rsidRPr="003977D3" w:rsidRDefault="00FF3C00" w:rsidP="00AA62CB">
                            <w:pPr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 w:rsidRPr="003977D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نسبة </w:t>
                            </w:r>
                            <w:proofErr w:type="gramStart"/>
                            <w:r w:rsidRPr="003977D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نجاح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54.84 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7F1E74" id="مستطيل: زوايا مستديرة 51" o:spid="_x0000_s1067" style="position:absolute;left:0;text-align:left;margin-left:435.85pt;margin-top:10pt;width:138.2pt;height:27.8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" fillcolor="white [3201]" strokecolor="#ed7d31 [3205]" strokeweight="1pt">
                <v:stroke joinstyle="miter"/>
                <v:textbox>
                  <w:txbxContent>
                    <w:p w14:paraId="112A6462" w14:textId="77777777" w:rsidR="00FF3C00" w:rsidRPr="003977D3" w:rsidRDefault="00FF3C00" w:rsidP="00AA62CB">
                      <w:pPr>
                        <w:jc w:val="center"/>
                        <w:rPr>
                          <w:b/>
                          <w:bCs/>
                          <w:lang w:bidi="ar-DZ"/>
                        </w:rPr>
                      </w:pPr>
                      <w:r w:rsidRPr="003977D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نسبة </w:t>
                      </w:r>
                      <w:proofErr w:type="gramStart"/>
                      <w:r w:rsidRPr="003977D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النجاح 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: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lang w:bidi="ar-DZ"/>
                        </w:rPr>
                        <w:t>54.84 %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1B62519" w14:textId="77777777" w:rsidR="00712BA5" w:rsidRDefault="00712BA5" w:rsidP="00BE3B97">
      <w:pPr>
        <w:pStyle w:val="Paragraphedeliste"/>
        <w:rPr>
          <w:b/>
          <w:bCs/>
          <w:color w:val="7030A0"/>
          <w:sz w:val="32"/>
          <w:szCs w:val="32"/>
          <w:rtl/>
        </w:rPr>
      </w:pPr>
    </w:p>
    <w:p w14:paraId="03BA02A8" w14:textId="77777777" w:rsidR="0064624F" w:rsidRDefault="0064624F" w:rsidP="0064624F">
      <w:pPr>
        <w:pStyle w:val="Paragraphedeliste"/>
        <w:rPr>
          <w:b/>
          <w:bCs/>
          <w:color w:val="7030A0"/>
          <w:sz w:val="32"/>
          <w:szCs w:val="32"/>
          <w:rtl/>
        </w:rPr>
      </w:pPr>
    </w:p>
    <w:p w14:paraId="1204A0F4" w14:textId="77777777" w:rsidR="00D3567B" w:rsidRDefault="00BE3B97" w:rsidP="0064624F">
      <w:pPr>
        <w:pStyle w:val="Paragraphedeliste"/>
        <w:numPr>
          <w:ilvl w:val="0"/>
          <w:numId w:val="12"/>
        </w:numPr>
        <w:rPr>
          <w:b/>
          <w:bCs/>
          <w:color w:val="7030A0"/>
          <w:sz w:val="32"/>
          <w:szCs w:val="32"/>
          <w:rtl/>
        </w:rPr>
      </w:pPr>
      <w:r w:rsidRPr="003650BD">
        <w:rPr>
          <w:rFonts w:hint="cs"/>
          <w:b/>
          <w:bCs/>
          <w:color w:val="7030A0"/>
          <w:sz w:val="32"/>
          <w:szCs w:val="32"/>
          <w:rtl/>
        </w:rPr>
        <w:t xml:space="preserve">نتائج التلاميذ حسب العلامات المحصل عليها </w:t>
      </w:r>
      <w:r>
        <w:rPr>
          <w:rFonts w:hint="cs"/>
          <w:b/>
          <w:bCs/>
          <w:color w:val="7030A0"/>
          <w:sz w:val="32"/>
          <w:szCs w:val="32"/>
          <w:rtl/>
        </w:rPr>
        <w:t xml:space="preserve">في الفرض </w:t>
      </w:r>
      <w:proofErr w:type="gramStart"/>
      <w:r>
        <w:rPr>
          <w:rFonts w:hint="cs"/>
          <w:b/>
          <w:bCs/>
          <w:color w:val="7030A0"/>
          <w:sz w:val="32"/>
          <w:szCs w:val="32"/>
          <w:rtl/>
        </w:rPr>
        <w:t xml:space="preserve">السابق  </w:t>
      </w:r>
      <w:r w:rsidRPr="003650BD">
        <w:rPr>
          <w:rFonts w:hint="cs"/>
          <w:b/>
          <w:bCs/>
          <w:color w:val="7030A0"/>
          <w:sz w:val="32"/>
          <w:szCs w:val="32"/>
          <w:rtl/>
        </w:rPr>
        <w:t>:</w:t>
      </w:r>
      <w:proofErr w:type="gramEnd"/>
    </w:p>
    <w:tbl>
      <w:tblPr>
        <w:tblStyle w:val="Grilledutableau"/>
        <w:tblpPr w:leftFromText="180" w:rightFromText="180" w:vertAnchor="page" w:horzAnchor="margin" w:tblpXSpec="center" w:tblpY="1343"/>
        <w:bidiVisual/>
        <w:tblW w:w="0" w:type="auto"/>
        <w:tblLook w:val="04A0" w:firstRow="1" w:lastRow="0" w:firstColumn="1" w:lastColumn="0" w:noHBand="0" w:noVBand="1"/>
      </w:tblPr>
      <w:tblGrid>
        <w:gridCol w:w="2345"/>
        <w:gridCol w:w="1179"/>
        <w:gridCol w:w="1179"/>
        <w:gridCol w:w="1390"/>
        <w:gridCol w:w="1134"/>
        <w:gridCol w:w="1276"/>
      </w:tblGrid>
      <w:tr w:rsidR="001442E2" w:rsidRPr="00CC3B2F" w14:paraId="0A430F76" w14:textId="77777777" w:rsidTr="00911265">
        <w:trPr>
          <w:trHeight w:val="374"/>
        </w:trPr>
        <w:tc>
          <w:tcPr>
            <w:tcW w:w="2345" w:type="dxa"/>
          </w:tcPr>
          <w:p w14:paraId="569F73C6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العلامــــــة</w:t>
            </w:r>
          </w:p>
        </w:tc>
        <w:tc>
          <w:tcPr>
            <w:tcW w:w="1179" w:type="dxa"/>
          </w:tcPr>
          <w:p w14:paraId="3E29698B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اقل من 8</w:t>
            </w:r>
          </w:p>
        </w:tc>
        <w:tc>
          <w:tcPr>
            <w:tcW w:w="1179" w:type="dxa"/>
          </w:tcPr>
          <w:p w14:paraId="55C2C193" w14:textId="77777777" w:rsidR="001442E2" w:rsidRPr="008737D1" w:rsidRDefault="001442E2" w:rsidP="001442E2">
            <w:pPr>
              <w:jc w:val="center"/>
            </w:pPr>
            <w:r w:rsidRPr="008737D1">
              <w:rPr>
                <w:rFonts w:hint="cs"/>
                <w:rtl/>
              </w:rPr>
              <w:t xml:space="preserve">8الى </w:t>
            </w:r>
            <w:r w:rsidRPr="008737D1">
              <w:t>9,99</w:t>
            </w:r>
          </w:p>
        </w:tc>
        <w:tc>
          <w:tcPr>
            <w:tcW w:w="1390" w:type="dxa"/>
          </w:tcPr>
          <w:p w14:paraId="2B891A91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 xml:space="preserve">10الى </w:t>
            </w:r>
            <w:r w:rsidRPr="008737D1">
              <w:t>11,99</w:t>
            </w:r>
          </w:p>
        </w:tc>
        <w:tc>
          <w:tcPr>
            <w:tcW w:w="1134" w:type="dxa"/>
          </w:tcPr>
          <w:p w14:paraId="45CCF14F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12 إلى 14</w:t>
            </w:r>
          </w:p>
        </w:tc>
        <w:tc>
          <w:tcPr>
            <w:tcW w:w="1276" w:type="dxa"/>
          </w:tcPr>
          <w:p w14:paraId="62524C39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أكثر من 14</w:t>
            </w:r>
          </w:p>
        </w:tc>
      </w:tr>
      <w:tr w:rsidR="001442E2" w:rsidRPr="00CC3B2F" w14:paraId="4656AC5E" w14:textId="77777777" w:rsidTr="00911265">
        <w:trPr>
          <w:trHeight w:val="389"/>
        </w:trPr>
        <w:tc>
          <w:tcPr>
            <w:tcW w:w="2345" w:type="dxa"/>
          </w:tcPr>
          <w:p w14:paraId="49B4D2CC" w14:textId="77777777" w:rsidR="001442E2" w:rsidRPr="008737D1" w:rsidRDefault="001442E2" w:rsidP="001442E2">
            <w:pPr>
              <w:rPr>
                <w:b/>
                <w:bCs/>
                <w:rtl/>
              </w:rPr>
            </w:pPr>
            <w:r w:rsidRPr="008737D1">
              <w:rPr>
                <w:rFonts w:hint="cs"/>
                <w:b/>
                <w:bCs/>
                <w:rtl/>
              </w:rPr>
              <w:t>العـــــــــــدد</w:t>
            </w:r>
          </w:p>
        </w:tc>
        <w:tc>
          <w:tcPr>
            <w:tcW w:w="1179" w:type="dxa"/>
          </w:tcPr>
          <w:p w14:paraId="3907A70A" w14:textId="77777777" w:rsidR="001442E2" w:rsidRPr="008737D1" w:rsidRDefault="00351096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1</w:t>
            </w:r>
          </w:p>
        </w:tc>
        <w:tc>
          <w:tcPr>
            <w:tcW w:w="1179" w:type="dxa"/>
          </w:tcPr>
          <w:p w14:paraId="759FF6AF" w14:textId="77777777" w:rsidR="001442E2" w:rsidRPr="008737D1" w:rsidRDefault="00351096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</w:p>
        </w:tc>
        <w:tc>
          <w:tcPr>
            <w:tcW w:w="1390" w:type="dxa"/>
          </w:tcPr>
          <w:p w14:paraId="14C77F6E" w14:textId="77777777" w:rsidR="001442E2" w:rsidRPr="008737D1" w:rsidRDefault="00351096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</w:t>
            </w:r>
          </w:p>
        </w:tc>
        <w:tc>
          <w:tcPr>
            <w:tcW w:w="1134" w:type="dxa"/>
          </w:tcPr>
          <w:p w14:paraId="44704925" w14:textId="77777777" w:rsidR="001442E2" w:rsidRPr="008737D1" w:rsidRDefault="00351096" w:rsidP="001442E2">
            <w:pPr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7</w:t>
            </w:r>
          </w:p>
        </w:tc>
        <w:tc>
          <w:tcPr>
            <w:tcW w:w="1276" w:type="dxa"/>
          </w:tcPr>
          <w:p w14:paraId="22B2F466" w14:textId="77777777" w:rsidR="001442E2" w:rsidRPr="008737D1" w:rsidRDefault="00911265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6</w:t>
            </w:r>
          </w:p>
        </w:tc>
      </w:tr>
      <w:tr w:rsidR="001442E2" w:rsidRPr="00CC3B2F" w14:paraId="597A88BE" w14:textId="77777777" w:rsidTr="00911265">
        <w:trPr>
          <w:trHeight w:val="389"/>
        </w:trPr>
        <w:tc>
          <w:tcPr>
            <w:tcW w:w="2345" w:type="dxa"/>
          </w:tcPr>
          <w:p w14:paraId="061F7EA6" w14:textId="77777777" w:rsidR="001442E2" w:rsidRPr="008737D1" w:rsidRDefault="001442E2" w:rsidP="001442E2">
            <w:pPr>
              <w:rPr>
                <w:b/>
                <w:bCs/>
                <w:rtl/>
              </w:rPr>
            </w:pPr>
            <w:r w:rsidRPr="008737D1">
              <w:rPr>
                <w:rFonts w:hint="cs"/>
                <w:b/>
                <w:bCs/>
                <w:sz w:val="20"/>
                <w:szCs w:val="20"/>
                <w:rtl/>
              </w:rPr>
              <w:t>النسبة المئوية</w:t>
            </w:r>
          </w:p>
        </w:tc>
        <w:tc>
          <w:tcPr>
            <w:tcW w:w="1179" w:type="dxa"/>
          </w:tcPr>
          <w:p w14:paraId="014A5A62" w14:textId="77777777" w:rsidR="001442E2" w:rsidRPr="008737D1" w:rsidRDefault="00F36C10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5.5</w:t>
            </w:r>
          </w:p>
        </w:tc>
        <w:tc>
          <w:tcPr>
            <w:tcW w:w="1179" w:type="dxa"/>
          </w:tcPr>
          <w:p w14:paraId="1C7A1E4C" w14:textId="77777777" w:rsidR="001442E2" w:rsidRPr="008737D1" w:rsidRDefault="00F36C10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9.7</w:t>
            </w:r>
          </w:p>
        </w:tc>
        <w:tc>
          <w:tcPr>
            <w:tcW w:w="1390" w:type="dxa"/>
          </w:tcPr>
          <w:p w14:paraId="13E90209" w14:textId="77777777" w:rsidR="001442E2" w:rsidRPr="008737D1" w:rsidRDefault="00F36C10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2.9</w:t>
            </w:r>
          </w:p>
        </w:tc>
        <w:tc>
          <w:tcPr>
            <w:tcW w:w="1134" w:type="dxa"/>
          </w:tcPr>
          <w:p w14:paraId="6CFFC9A1" w14:textId="77777777" w:rsidR="001442E2" w:rsidRPr="008737D1" w:rsidRDefault="00F36C10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2.6</w:t>
            </w:r>
          </w:p>
        </w:tc>
        <w:tc>
          <w:tcPr>
            <w:tcW w:w="1276" w:type="dxa"/>
          </w:tcPr>
          <w:p w14:paraId="2BE70A15" w14:textId="77777777" w:rsidR="001442E2" w:rsidRPr="008737D1" w:rsidRDefault="00F36C10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9.4</w:t>
            </w:r>
          </w:p>
        </w:tc>
      </w:tr>
    </w:tbl>
    <w:tbl>
      <w:tblPr>
        <w:tblStyle w:val="Grilledutableau"/>
        <w:bidiVisual/>
        <w:tblW w:w="0" w:type="auto"/>
        <w:tblInd w:w="1067" w:type="dxa"/>
        <w:tblLook w:val="04A0" w:firstRow="1" w:lastRow="0" w:firstColumn="1" w:lastColumn="0" w:noHBand="0" w:noVBand="1"/>
      </w:tblPr>
      <w:tblGrid>
        <w:gridCol w:w="1477"/>
        <w:gridCol w:w="1477"/>
        <w:gridCol w:w="1477"/>
        <w:gridCol w:w="1477"/>
        <w:gridCol w:w="1477"/>
        <w:gridCol w:w="1477"/>
      </w:tblGrid>
      <w:tr w:rsidR="001442E2" w14:paraId="3A9E8BA0" w14:textId="77777777" w:rsidTr="001442E2">
        <w:trPr>
          <w:trHeight w:val="359"/>
        </w:trPr>
        <w:tc>
          <w:tcPr>
            <w:tcW w:w="1477" w:type="dxa"/>
          </w:tcPr>
          <w:p w14:paraId="4CDCB4F1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العلامــــــة</w:t>
            </w:r>
          </w:p>
        </w:tc>
        <w:tc>
          <w:tcPr>
            <w:tcW w:w="1477" w:type="dxa"/>
          </w:tcPr>
          <w:p w14:paraId="4A166C2C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اقل من 8</w:t>
            </w:r>
          </w:p>
        </w:tc>
        <w:tc>
          <w:tcPr>
            <w:tcW w:w="1477" w:type="dxa"/>
          </w:tcPr>
          <w:p w14:paraId="5940C008" w14:textId="77777777" w:rsidR="001442E2" w:rsidRPr="008737D1" w:rsidRDefault="001442E2" w:rsidP="001442E2">
            <w:pPr>
              <w:jc w:val="center"/>
            </w:pPr>
            <w:r w:rsidRPr="008737D1">
              <w:rPr>
                <w:rFonts w:hint="cs"/>
                <w:rtl/>
              </w:rPr>
              <w:t xml:space="preserve">8الى </w:t>
            </w:r>
            <w:r w:rsidRPr="008737D1">
              <w:t>9,99</w:t>
            </w:r>
          </w:p>
        </w:tc>
        <w:tc>
          <w:tcPr>
            <w:tcW w:w="1477" w:type="dxa"/>
          </w:tcPr>
          <w:p w14:paraId="2413C9E6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 xml:space="preserve">10الى </w:t>
            </w:r>
            <w:r w:rsidRPr="008737D1">
              <w:t>11,99</w:t>
            </w:r>
          </w:p>
        </w:tc>
        <w:tc>
          <w:tcPr>
            <w:tcW w:w="1477" w:type="dxa"/>
          </w:tcPr>
          <w:p w14:paraId="263551FA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12 إلى 14</w:t>
            </w:r>
          </w:p>
        </w:tc>
        <w:tc>
          <w:tcPr>
            <w:tcW w:w="1477" w:type="dxa"/>
          </w:tcPr>
          <w:p w14:paraId="669699FE" w14:textId="77777777" w:rsidR="001442E2" w:rsidRPr="008737D1" w:rsidRDefault="001442E2" w:rsidP="001442E2">
            <w:pPr>
              <w:jc w:val="center"/>
              <w:rPr>
                <w:rtl/>
              </w:rPr>
            </w:pPr>
            <w:r w:rsidRPr="008737D1">
              <w:rPr>
                <w:rFonts w:hint="cs"/>
                <w:rtl/>
              </w:rPr>
              <w:t>أكثر من 14</w:t>
            </w:r>
          </w:p>
        </w:tc>
      </w:tr>
      <w:tr w:rsidR="001442E2" w14:paraId="3CE45BF2" w14:textId="77777777" w:rsidTr="001442E2">
        <w:trPr>
          <w:trHeight w:val="335"/>
        </w:trPr>
        <w:tc>
          <w:tcPr>
            <w:tcW w:w="1477" w:type="dxa"/>
          </w:tcPr>
          <w:p w14:paraId="6F5F579B" w14:textId="77777777" w:rsidR="001442E2" w:rsidRPr="008737D1" w:rsidRDefault="001442E2" w:rsidP="001442E2">
            <w:pPr>
              <w:rPr>
                <w:b/>
                <w:bCs/>
                <w:rtl/>
              </w:rPr>
            </w:pPr>
            <w:r w:rsidRPr="008737D1">
              <w:rPr>
                <w:rFonts w:hint="cs"/>
                <w:b/>
                <w:bCs/>
                <w:rtl/>
              </w:rPr>
              <w:t>العـــــــــــدد</w:t>
            </w:r>
          </w:p>
        </w:tc>
        <w:tc>
          <w:tcPr>
            <w:tcW w:w="1477" w:type="dxa"/>
          </w:tcPr>
          <w:p w14:paraId="37B0D763" w14:textId="77777777" w:rsidR="001442E2" w:rsidRPr="008737D1" w:rsidRDefault="00603901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5</w:t>
            </w:r>
          </w:p>
        </w:tc>
        <w:tc>
          <w:tcPr>
            <w:tcW w:w="1477" w:type="dxa"/>
          </w:tcPr>
          <w:p w14:paraId="1643B108" w14:textId="77777777" w:rsidR="001442E2" w:rsidRPr="008737D1" w:rsidRDefault="00603901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0</w:t>
            </w:r>
          </w:p>
        </w:tc>
        <w:tc>
          <w:tcPr>
            <w:tcW w:w="1477" w:type="dxa"/>
          </w:tcPr>
          <w:p w14:paraId="3DEB3EFF" w14:textId="77777777" w:rsidR="001442E2" w:rsidRPr="008737D1" w:rsidRDefault="00603901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  <w:tc>
          <w:tcPr>
            <w:tcW w:w="1477" w:type="dxa"/>
          </w:tcPr>
          <w:p w14:paraId="04DC943B" w14:textId="77777777" w:rsidR="001442E2" w:rsidRPr="008737D1" w:rsidRDefault="00603901" w:rsidP="001442E2">
            <w:pPr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1477" w:type="dxa"/>
          </w:tcPr>
          <w:p w14:paraId="1D2F5BE0" w14:textId="77777777" w:rsidR="001442E2" w:rsidRPr="008737D1" w:rsidRDefault="00603901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1</w:t>
            </w:r>
          </w:p>
        </w:tc>
      </w:tr>
      <w:tr w:rsidR="001442E2" w14:paraId="502847FC" w14:textId="77777777" w:rsidTr="001442E2">
        <w:trPr>
          <w:trHeight w:val="335"/>
        </w:trPr>
        <w:tc>
          <w:tcPr>
            <w:tcW w:w="1477" w:type="dxa"/>
          </w:tcPr>
          <w:p w14:paraId="1FA815E7" w14:textId="77777777" w:rsidR="001442E2" w:rsidRPr="008737D1" w:rsidRDefault="001442E2" w:rsidP="001442E2">
            <w:pPr>
              <w:rPr>
                <w:b/>
                <w:bCs/>
                <w:rtl/>
              </w:rPr>
            </w:pPr>
            <w:r w:rsidRPr="008737D1">
              <w:rPr>
                <w:rFonts w:hint="cs"/>
                <w:b/>
                <w:bCs/>
                <w:sz w:val="20"/>
                <w:szCs w:val="20"/>
                <w:rtl/>
              </w:rPr>
              <w:t>النسبة المئوية</w:t>
            </w:r>
          </w:p>
        </w:tc>
        <w:tc>
          <w:tcPr>
            <w:tcW w:w="1477" w:type="dxa"/>
          </w:tcPr>
          <w:p w14:paraId="0E5D013C" w14:textId="77777777" w:rsidR="001442E2" w:rsidRPr="008737D1" w:rsidRDefault="00A33A59" w:rsidP="00A33A59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8.4</w:t>
            </w:r>
          </w:p>
        </w:tc>
        <w:tc>
          <w:tcPr>
            <w:tcW w:w="1477" w:type="dxa"/>
          </w:tcPr>
          <w:p w14:paraId="210504C2" w14:textId="77777777" w:rsidR="001442E2" w:rsidRPr="008737D1" w:rsidRDefault="00A33A59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0</w:t>
            </w:r>
          </w:p>
        </w:tc>
        <w:tc>
          <w:tcPr>
            <w:tcW w:w="1477" w:type="dxa"/>
          </w:tcPr>
          <w:p w14:paraId="58945586" w14:textId="77777777" w:rsidR="001442E2" w:rsidRPr="008737D1" w:rsidRDefault="00A33A59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6.4</w:t>
            </w:r>
          </w:p>
        </w:tc>
        <w:tc>
          <w:tcPr>
            <w:tcW w:w="1477" w:type="dxa"/>
          </w:tcPr>
          <w:p w14:paraId="4DA1E7B8" w14:textId="77777777" w:rsidR="001442E2" w:rsidRPr="008737D1" w:rsidRDefault="00A33A59" w:rsidP="001442E2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9.7</w:t>
            </w:r>
          </w:p>
        </w:tc>
        <w:tc>
          <w:tcPr>
            <w:tcW w:w="1477" w:type="dxa"/>
          </w:tcPr>
          <w:p w14:paraId="57436937" w14:textId="77777777" w:rsidR="001442E2" w:rsidRPr="008737D1" w:rsidRDefault="00A33A59" w:rsidP="00A33A59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5.5</w:t>
            </w:r>
          </w:p>
        </w:tc>
      </w:tr>
    </w:tbl>
    <w:p w14:paraId="345E62B1" w14:textId="77777777" w:rsidR="008D27FB" w:rsidRPr="008D27FB" w:rsidRDefault="00712BA5" w:rsidP="00BE3B97">
      <w:pPr>
        <w:rPr>
          <w:b/>
          <w:bCs/>
          <w:color w:val="7030A0"/>
          <w:sz w:val="32"/>
          <w:szCs w:val="32"/>
          <w:rtl/>
        </w:rPr>
      </w:pPr>
      <w:r>
        <w:rPr>
          <w:rFonts w:ascii="ae_AlHor" w:hAnsi="ae_AlHor" w:cs="ae_AlHor"/>
          <w:noProof/>
          <w:color w:val="262626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297F2258" wp14:editId="0D5550DB">
                <wp:simplePos x="0" y="0"/>
                <wp:positionH relativeFrom="column">
                  <wp:posOffset>5390457</wp:posOffset>
                </wp:positionH>
                <wp:positionV relativeFrom="paragraph">
                  <wp:posOffset>73140</wp:posOffset>
                </wp:positionV>
                <wp:extent cx="1755140" cy="353060"/>
                <wp:effectExtent l="0" t="0" r="16510" b="27940"/>
                <wp:wrapNone/>
                <wp:docPr id="60" name="مستطيل: زوايا مستديرة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5140" cy="3530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38F2CA" w14:textId="77777777" w:rsidR="00FF3C00" w:rsidRPr="003977D3" w:rsidRDefault="00FF3C00" w:rsidP="00712BA5">
                            <w:pPr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 w:rsidRPr="003977D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نسبة </w:t>
                            </w:r>
                            <w:proofErr w:type="gramStart"/>
                            <w:r w:rsidRPr="003977D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نجاح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51.6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97F2258" id="مستطيل: زوايا مستديرة 60" o:spid="_x0000_s1068" style="position:absolute;left:0;text-align:left;margin-left:424.45pt;margin-top:5.75pt;width:138.2pt;height:27.8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" fillcolor="white [3201]" strokecolor="#ed7d31 [3205]" strokeweight="1pt">
                <v:stroke joinstyle="miter"/>
                <v:textbox>
                  <w:txbxContent>
                    <w:p w14:paraId="6638F2CA" w14:textId="77777777" w:rsidR="00FF3C00" w:rsidRPr="003977D3" w:rsidRDefault="00FF3C00" w:rsidP="00712BA5">
                      <w:pPr>
                        <w:jc w:val="center"/>
                        <w:rPr>
                          <w:b/>
                          <w:bCs/>
                          <w:lang w:bidi="ar-DZ"/>
                        </w:rPr>
                      </w:pPr>
                      <w:r w:rsidRPr="003977D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نسبة </w:t>
                      </w:r>
                      <w:proofErr w:type="gramStart"/>
                      <w:r w:rsidRPr="003977D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النجاح 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: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lang w:bidi="ar-DZ"/>
                        </w:rPr>
                        <w:t>51.6%</w:t>
                      </w:r>
                    </w:p>
                  </w:txbxContent>
                </v:textbox>
              </v:roundrect>
            </w:pict>
          </mc:Fallback>
        </mc:AlternateContent>
      </w:r>
      <w:r w:rsidR="001442E2">
        <w:rPr>
          <w:rFonts w:ascii="ae_AlHor" w:hAnsi="ae_AlHor" w:cs="ae_AlHor"/>
          <w:noProof/>
          <w:color w:val="262626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D0B8E98" wp14:editId="5F6A1710">
                <wp:simplePos x="0" y="0"/>
                <wp:positionH relativeFrom="column">
                  <wp:posOffset>3347374</wp:posOffset>
                </wp:positionH>
                <wp:positionV relativeFrom="paragraph">
                  <wp:posOffset>76258</wp:posOffset>
                </wp:positionV>
                <wp:extent cx="1963420" cy="353060"/>
                <wp:effectExtent l="0" t="0" r="17780" b="27940"/>
                <wp:wrapNone/>
                <wp:docPr id="59" name="مستطيل: زوايا مستديرة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3420" cy="3530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A4D43F" w14:textId="77777777" w:rsidR="00FF3C00" w:rsidRPr="003977D3" w:rsidRDefault="00FF3C00" w:rsidP="00AA62C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معدل القسم: 10.26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D0B8E98" id="مستطيل: زوايا مستديرة 59" o:spid="_x0000_s1069" style="position:absolute;left:0;text-align:left;margin-left:263.55pt;margin-top:6pt;width:154.6pt;height:27.8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" fillcolor="white [3201]" strokecolor="#ed7d31 [3205]" strokeweight="1pt">
                <v:stroke joinstyle="miter"/>
                <v:textbox>
                  <w:txbxContent>
                    <w:p w14:paraId="3FA4D43F" w14:textId="77777777" w:rsidR="00FF3C00" w:rsidRPr="003977D3" w:rsidRDefault="00FF3C00" w:rsidP="00AA62CB">
                      <w:pPr>
                        <w:jc w:val="center"/>
                        <w:rPr>
                          <w:b/>
                          <w:bCs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معدل القسم: 10.26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3FCF978" w14:textId="77777777" w:rsidR="00AA62CB" w:rsidRDefault="00AA62CB" w:rsidP="001B3D2C">
      <w:pPr>
        <w:tabs>
          <w:tab w:val="left" w:pos="2858"/>
          <w:tab w:val="left" w:pos="3513"/>
          <w:tab w:val="left" w:pos="4658"/>
        </w:tabs>
        <w:spacing w:line="276" w:lineRule="auto"/>
        <w:jc w:val="both"/>
        <w:rPr>
          <w:rFonts w:ascii="ae_AlHor" w:hAnsi="ae_AlHor" w:cs="ae_AlHor"/>
          <w:noProof/>
          <w:color w:val="262626"/>
          <w:sz w:val="28"/>
          <w:szCs w:val="28"/>
          <w:rtl/>
          <w:lang w:val="ar-SA" w:bidi="ar-DZ"/>
        </w:rPr>
      </w:pPr>
    </w:p>
    <w:p w14:paraId="3AFB29EA" w14:textId="77777777" w:rsidR="00C51F14" w:rsidRDefault="004F16C2" w:rsidP="001B3D2C">
      <w:pPr>
        <w:tabs>
          <w:tab w:val="left" w:pos="2858"/>
          <w:tab w:val="left" w:pos="3513"/>
          <w:tab w:val="left" w:pos="4658"/>
        </w:tabs>
        <w:spacing w:line="276" w:lineRule="auto"/>
        <w:jc w:val="both"/>
        <w:rPr>
          <w:rFonts w:ascii="ae_AlHor" w:hAnsi="ae_AlHor" w:cs="ae_AlHor"/>
          <w:noProof/>
          <w:color w:val="262626"/>
          <w:sz w:val="28"/>
          <w:szCs w:val="28"/>
          <w:rtl/>
          <w:lang w:val="ar-SA" w:bidi="ar-DZ"/>
        </w:rPr>
      </w:pPr>
      <w:r>
        <w:rPr>
          <w:rFonts w:ascii="ae_AlHor" w:hAnsi="ae_AlHor" w:cs="ae_AlHor"/>
          <w:noProof/>
          <w:color w:val="262626"/>
          <w:sz w:val="28"/>
          <w:szCs w:val="28"/>
          <w:rtl/>
          <w:lang w:val="ar-DZ" w:bidi="ar-DZ"/>
        </w:rPr>
        <w:drawing>
          <wp:inline distT="0" distB="0" distL="0" distR="0" wp14:anchorId="0403A359" wp14:editId="1A9E3B57">
            <wp:extent cx="5486400" cy="3200400"/>
            <wp:effectExtent l="0" t="0" r="0" b="0"/>
            <wp:docPr id="48" name="مخطط 4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5083CE1F" w14:textId="77777777" w:rsidR="003650BD" w:rsidRPr="004E274F" w:rsidRDefault="00947194" w:rsidP="004E274F">
      <w:pPr>
        <w:pStyle w:val="Paragraphedeliste"/>
        <w:numPr>
          <w:ilvl w:val="0"/>
          <w:numId w:val="9"/>
        </w:numPr>
        <w:tabs>
          <w:tab w:val="left" w:pos="200"/>
        </w:tabs>
        <w:rPr>
          <w:rFonts w:cs="FreeHand"/>
          <w:b/>
          <w:bCs/>
          <w:color w:val="7030A0"/>
          <w:sz w:val="28"/>
          <w:szCs w:val="28"/>
        </w:rPr>
      </w:pPr>
      <w:r w:rsidRPr="004E274F">
        <w:rPr>
          <w:rFonts w:cs="FreeHand" w:hint="cs"/>
          <w:b/>
          <w:bCs/>
          <w:color w:val="7030A0"/>
          <w:sz w:val="28"/>
          <w:szCs w:val="28"/>
          <w:rtl/>
        </w:rPr>
        <w:t xml:space="preserve">تحليل </w:t>
      </w:r>
      <w:proofErr w:type="gramStart"/>
      <w:r w:rsidRPr="004E274F">
        <w:rPr>
          <w:rFonts w:cs="FreeHand" w:hint="cs"/>
          <w:b/>
          <w:bCs/>
          <w:color w:val="7030A0"/>
          <w:sz w:val="28"/>
          <w:szCs w:val="28"/>
          <w:rtl/>
        </w:rPr>
        <w:t>النتائج :</w:t>
      </w:r>
      <w:proofErr w:type="gramEnd"/>
      <w:r w:rsidRPr="004E274F">
        <w:rPr>
          <w:rFonts w:cs="FreeHand" w:hint="cs"/>
          <w:b/>
          <w:bCs/>
          <w:color w:val="7030A0"/>
          <w:sz w:val="28"/>
          <w:szCs w:val="28"/>
          <w:rtl/>
        </w:rPr>
        <w:t xml:space="preserve"> </w:t>
      </w:r>
    </w:p>
    <w:p w14:paraId="6B876C7A" w14:textId="77777777" w:rsidR="00947194" w:rsidRDefault="00947194" w:rsidP="00947194">
      <w:pPr>
        <w:pStyle w:val="Paragraphedeliste"/>
        <w:numPr>
          <w:ilvl w:val="0"/>
          <w:numId w:val="2"/>
        </w:numPr>
        <w:tabs>
          <w:tab w:val="left" w:pos="7880"/>
        </w:tabs>
        <w:spacing w:line="276" w:lineRule="auto"/>
        <w:jc w:val="both"/>
        <w:rPr>
          <w:rFonts w:ascii="ae_AlHor" w:hAnsi="ae_AlHor" w:cs="ae_AlHor"/>
          <w:color w:val="262626"/>
          <w:sz w:val="28"/>
          <w:szCs w:val="28"/>
        </w:rPr>
      </w:pPr>
      <w:r>
        <w:rPr>
          <w:rFonts w:ascii="ae_AlHor" w:hAnsi="ae_AlHor" w:cs="ae_AlHor" w:hint="cs"/>
          <w:color w:val="262626"/>
          <w:sz w:val="28"/>
          <w:szCs w:val="28"/>
          <w:rtl/>
        </w:rPr>
        <w:t xml:space="preserve">نتائج </w:t>
      </w:r>
      <w:r w:rsidR="0064624F">
        <w:rPr>
          <w:rFonts w:ascii="ae_AlHor" w:hAnsi="ae_AlHor" w:cs="ae_AlHor" w:hint="cs"/>
          <w:color w:val="262626"/>
          <w:sz w:val="28"/>
          <w:szCs w:val="28"/>
          <w:rtl/>
        </w:rPr>
        <w:t xml:space="preserve">القسم </w:t>
      </w:r>
      <w:r w:rsidR="00B80024">
        <w:rPr>
          <w:rFonts w:ascii="ae_AlHor" w:hAnsi="ae_AlHor" w:cs="ae_AlHor" w:hint="cs"/>
          <w:color w:val="262626"/>
          <w:sz w:val="28"/>
          <w:szCs w:val="28"/>
          <w:rtl/>
        </w:rPr>
        <w:t>يصفه</w:t>
      </w:r>
      <w:r w:rsidR="0064624F">
        <w:rPr>
          <w:rFonts w:ascii="ae_AlHor" w:hAnsi="ae_AlHor" w:cs="ae_AlHor" w:hint="cs"/>
          <w:color w:val="262626"/>
          <w:sz w:val="28"/>
          <w:szCs w:val="28"/>
          <w:rtl/>
        </w:rPr>
        <w:t xml:space="preserve"> عامة </w:t>
      </w:r>
      <w:proofErr w:type="gramStart"/>
      <w:r>
        <w:rPr>
          <w:rFonts w:ascii="ae_AlHor" w:hAnsi="ae_AlHor" w:cs="ae_AlHor" w:hint="cs"/>
          <w:color w:val="262626"/>
          <w:sz w:val="28"/>
          <w:szCs w:val="28"/>
          <w:rtl/>
        </w:rPr>
        <w:t xml:space="preserve">متوسطة </w:t>
      </w:r>
      <w:r w:rsidR="00B80024">
        <w:rPr>
          <w:rFonts w:ascii="ae_AlHor" w:hAnsi="ae_AlHor" w:cs="ae_AlHor" w:hint="cs"/>
          <w:color w:val="262626"/>
          <w:sz w:val="28"/>
          <w:szCs w:val="28"/>
          <w:rtl/>
        </w:rPr>
        <w:t>.</w:t>
      </w:r>
      <w:proofErr w:type="gramEnd"/>
    </w:p>
    <w:p w14:paraId="45596FC4" w14:textId="77777777" w:rsidR="0020632E" w:rsidRDefault="0020632E" w:rsidP="00947194">
      <w:pPr>
        <w:pStyle w:val="Paragraphedeliste"/>
        <w:numPr>
          <w:ilvl w:val="0"/>
          <w:numId w:val="2"/>
        </w:numPr>
        <w:tabs>
          <w:tab w:val="left" w:pos="7880"/>
        </w:tabs>
        <w:spacing w:line="276" w:lineRule="auto"/>
        <w:jc w:val="both"/>
        <w:rPr>
          <w:rFonts w:ascii="ae_AlHor" w:hAnsi="ae_AlHor" w:cs="ae_AlHor"/>
          <w:color w:val="262626"/>
          <w:sz w:val="28"/>
          <w:szCs w:val="28"/>
        </w:rPr>
      </w:pPr>
      <w:r>
        <w:rPr>
          <w:rFonts w:ascii="ae_AlHor" w:hAnsi="ae_AlHor" w:cs="ae_AlHor" w:hint="cs"/>
          <w:color w:val="262626"/>
          <w:sz w:val="28"/>
          <w:szCs w:val="28"/>
          <w:rtl/>
        </w:rPr>
        <w:t xml:space="preserve">تحسن في معدل الفرض مقارنة بالفرض الأول من </w:t>
      </w:r>
      <w:r w:rsidR="00EA41AC">
        <w:rPr>
          <w:rFonts w:ascii="ae_AlHor" w:hAnsi="ae_AlHor" w:cs="ae_AlHor"/>
          <w:color w:val="262626"/>
          <w:sz w:val="28"/>
          <w:szCs w:val="28"/>
          <w:lang w:val="fr-FR"/>
        </w:rPr>
        <w:t>51.6</w:t>
      </w:r>
      <w:proofErr w:type="gramStart"/>
      <w:r w:rsidR="00EA41AC">
        <w:rPr>
          <w:rFonts w:ascii="ae_AlHor" w:hAnsi="ae_AlHor" w:cs="ae_AlHor"/>
          <w:color w:val="262626"/>
          <w:sz w:val="28"/>
          <w:szCs w:val="28"/>
          <w:lang w:val="fr-FR"/>
        </w:rPr>
        <w:t xml:space="preserve">% </w:t>
      </w:r>
      <w:r w:rsidR="00EA41AC">
        <w:rPr>
          <w:rFonts w:ascii="ae_AlHor" w:hAnsi="ae_AlHor" w:cs="ae_AlHor" w:hint="cs"/>
          <w:color w:val="262626"/>
          <w:sz w:val="28"/>
          <w:szCs w:val="28"/>
          <w:rtl/>
        </w:rPr>
        <w:t xml:space="preserve"> الى</w:t>
      </w:r>
      <w:proofErr w:type="gramEnd"/>
      <w:r w:rsidR="00EA41AC">
        <w:rPr>
          <w:rFonts w:ascii="ae_AlHor" w:hAnsi="ae_AlHor" w:cs="ae_AlHor" w:hint="cs"/>
          <w:color w:val="262626"/>
          <w:sz w:val="28"/>
          <w:szCs w:val="28"/>
          <w:rtl/>
        </w:rPr>
        <w:t xml:space="preserve"> </w:t>
      </w:r>
      <w:r w:rsidR="00EA41AC">
        <w:rPr>
          <w:rFonts w:ascii="ae_AlHor" w:hAnsi="ae_AlHor" w:cs="ae_AlHor"/>
          <w:color w:val="262626"/>
          <w:sz w:val="28"/>
          <w:szCs w:val="28"/>
          <w:lang w:val="fr-FR"/>
        </w:rPr>
        <w:t>54.84%</w:t>
      </w:r>
    </w:p>
    <w:p w14:paraId="13219E54" w14:textId="77777777" w:rsidR="00455BC1" w:rsidRDefault="000255CB" w:rsidP="00947194">
      <w:pPr>
        <w:pStyle w:val="Paragraphedeliste"/>
        <w:numPr>
          <w:ilvl w:val="0"/>
          <w:numId w:val="2"/>
        </w:numPr>
        <w:tabs>
          <w:tab w:val="left" w:pos="7880"/>
        </w:tabs>
        <w:spacing w:line="276" w:lineRule="auto"/>
        <w:jc w:val="both"/>
        <w:rPr>
          <w:rFonts w:ascii="ae_AlHor" w:hAnsi="ae_AlHor" w:cs="ae_AlHor"/>
          <w:color w:val="262626"/>
          <w:sz w:val="28"/>
          <w:szCs w:val="28"/>
        </w:rPr>
      </w:pPr>
      <w:r>
        <w:rPr>
          <w:rFonts w:ascii="ae_AlHor" w:hAnsi="ae_AlHor" w:cs="ae_AlHor" w:hint="cs"/>
          <w:color w:val="262626"/>
          <w:sz w:val="28"/>
          <w:szCs w:val="28"/>
          <w:rtl/>
        </w:rPr>
        <w:t xml:space="preserve">مقارنة بالفرض الأول </w:t>
      </w:r>
      <w:r w:rsidR="009F5E9C">
        <w:rPr>
          <w:rFonts w:ascii="ae_AlHor" w:hAnsi="ae_AlHor" w:cs="ae_AlHor" w:hint="cs"/>
          <w:color w:val="262626"/>
          <w:sz w:val="28"/>
          <w:szCs w:val="28"/>
          <w:rtl/>
        </w:rPr>
        <w:t xml:space="preserve">نقصان </w:t>
      </w:r>
      <w:proofErr w:type="spellStart"/>
      <w:r w:rsidR="009F5E9C">
        <w:rPr>
          <w:rFonts w:ascii="ae_AlHor" w:hAnsi="ae_AlHor" w:cs="ae_AlHor" w:hint="cs"/>
          <w:color w:val="262626"/>
          <w:sz w:val="28"/>
          <w:szCs w:val="28"/>
          <w:rtl/>
        </w:rPr>
        <w:t>طفيق</w:t>
      </w:r>
      <w:proofErr w:type="spellEnd"/>
      <w:r w:rsidR="009F5E9C">
        <w:rPr>
          <w:rFonts w:ascii="ae_AlHor" w:hAnsi="ae_AlHor" w:cs="ae_AlHor" w:hint="cs"/>
          <w:color w:val="262626"/>
          <w:sz w:val="28"/>
          <w:szCs w:val="28"/>
          <w:rtl/>
        </w:rPr>
        <w:t xml:space="preserve"> لمجموعة التلاميذ المتحصلين على اقل </w:t>
      </w:r>
      <w:proofErr w:type="gramStart"/>
      <w:r w:rsidR="009F5E9C">
        <w:rPr>
          <w:rFonts w:ascii="ae_AlHor" w:hAnsi="ae_AlHor" w:cs="ae_AlHor" w:hint="cs"/>
          <w:color w:val="262626"/>
          <w:sz w:val="28"/>
          <w:szCs w:val="28"/>
          <w:rtl/>
        </w:rPr>
        <w:t xml:space="preserve">من  </w:t>
      </w:r>
      <w:r w:rsidR="00455BC1">
        <w:rPr>
          <w:rFonts w:ascii="ae_AlHor" w:hAnsi="ae_AlHor" w:cs="ae_AlHor" w:hint="cs"/>
          <w:color w:val="262626"/>
          <w:sz w:val="28"/>
          <w:szCs w:val="28"/>
          <w:rtl/>
        </w:rPr>
        <w:t>10</w:t>
      </w:r>
      <w:proofErr w:type="gramEnd"/>
      <w:r w:rsidR="00455BC1">
        <w:rPr>
          <w:rFonts w:ascii="ae_AlHor" w:hAnsi="ae_AlHor" w:cs="ae_AlHor" w:hint="cs"/>
          <w:color w:val="262626"/>
          <w:sz w:val="28"/>
          <w:szCs w:val="28"/>
          <w:rtl/>
        </w:rPr>
        <w:t xml:space="preserve"> بالمقابل </w:t>
      </w:r>
      <w:r>
        <w:rPr>
          <w:rFonts w:ascii="ae_AlHor" w:hAnsi="ae_AlHor" w:cs="ae_AlHor" w:hint="cs"/>
          <w:color w:val="262626"/>
          <w:sz w:val="28"/>
          <w:szCs w:val="28"/>
          <w:rtl/>
        </w:rPr>
        <w:t xml:space="preserve">زيادة كبيرة لعدد التلاميذ المتحصلين على نقط </w:t>
      </w:r>
      <w:r w:rsidR="0020632E">
        <w:rPr>
          <w:rFonts w:ascii="ae_AlHor" w:hAnsi="ae_AlHor" w:cs="ae_AlHor" w:hint="cs"/>
          <w:color w:val="262626"/>
          <w:sz w:val="28"/>
          <w:szCs w:val="28"/>
          <w:rtl/>
        </w:rPr>
        <w:t xml:space="preserve">فوق المتوسط </w:t>
      </w:r>
      <w:r>
        <w:rPr>
          <w:rFonts w:ascii="ae_AlHor" w:hAnsi="ae_AlHor" w:cs="ae_AlHor" w:hint="cs"/>
          <w:color w:val="262626"/>
          <w:sz w:val="28"/>
          <w:szCs w:val="28"/>
          <w:rtl/>
        </w:rPr>
        <w:t xml:space="preserve">بين 10 و 11.99 </w:t>
      </w:r>
    </w:p>
    <w:p w14:paraId="0BC3B41E" w14:textId="77777777" w:rsidR="000255CB" w:rsidRPr="00947194" w:rsidRDefault="00455BC1" w:rsidP="00947194">
      <w:pPr>
        <w:pStyle w:val="Paragraphedeliste"/>
        <w:numPr>
          <w:ilvl w:val="0"/>
          <w:numId w:val="2"/>
        </w:numPr>
        <w:tabs>
          <w:tab w:val="left" w:pos="7880"/>
        </w:tabs>
        <w:spacing w:line="276" w:lineRule="auto"/>
        <w:jc w:val="both"/>
        <w:rPr>
          <w:rFonts w:ascii="ae_AlHor" w:hAnsi="ae_AlHor" w:cs="ae_AlHor"/>
          <w:color w:val="262626"/>
          <w:sz w:val="28"/>
          <w:szCs w:val="28"/>
          <w:rtl/>
        </w:rPr>
      </w:pPr>
      <w:r>
        <w:rPr>
          <w:rFonts w:ascii="ae_AlHor" w:hAnsi="ae_AlHor" w:cs="ae_AlHor" w:hint="cs"/>
          <w:color w:val="262626"/>
          <w:sz w:val="28"/>
          <w:szCs w:val="28"/>
          <w:rtl/>
        </w:rPr>
        <w:t xml:space="preserve">كما يلاحظ </w:t>
      </w:r>
      <w:r w:rsidR="0020632E">
        <w:rPr>
          <w:rFonts w:ascii="ae_AlHor" w:hAnsi="ae_AlHor" w:cs="ae_AlHor" w:hint="cs"/>
          <w:color w:val="262626"/>
          <w:sz w:val="28"/>
          <w:szCs w:val="28"/>
          <w:rtl/>
        </w:rPr>
        <w:t xml:space="preserve">نقصان لعدد التلاميذ المتحصلين على نقاط ممتازة أكبر من 14 </w:t>
      </w:r>
    </w:p>
    <w:p w14:paraId="6DE18DD4" w14:textId="77777777" w:rsidR="00AC5B7D" w:rsidRDefault="00AC5B7D" w:rsidP="00AC5B7D">
      <w:pPr>
        <w:tabs>
          <w:tab w:val="left" w:pos="7880"/>
        </w:tabs>
        <w:spacing w:line="276" w:lineRule="auto"/>
        <w:jc w:val="both"/>
        <w:rPr>
          <w:rFonts w:ascii="ae_AlHor" w:hAnsi="ae_AlHor" w:cs="ae_AlHor"/>
          <w:color w:val="262626"/>
          <w:sz w:val="28"/>
          <w:szCs w:val="28"/>
          <w:rtl/>
        </w:rPr>
      </w:pPr>
    </w:p>
    <w:p w14:paraId="010B014B" w14:textId="77777777" w:rsidR="008D1D51" w:rsidRPr="00AC5B7D" w:rsidRDefault="008D1D51" w:rsidP="00AC5B7D">
      <w:pPr>
        <w:tabs>
          <w:tab w:val="left" w:pos="7880"/>
        </w:tabs>
        <w:spacing w:line="276" w:lineRule="auto"/>
        <w:jc w:val="both"/>
        <w:rPr>
          <w:rFonts w:ascii="ae_AlHor" w:hAnsi="ae_AlHor" w:cs="ae_AlHor"/>
          <w:color w:val="262626"/>
          <w:sz w:val="28"/>
          <w:szCs w:val="28"/>
          <w:rtl/>
        </w:rPr>
      </w:pPr>
    </w:p>
    <w:p w14:paraId="1E3D56B7" w14:textId="77777777" w:rsidR="00810FE0" w:rsidRPr="007E21EB" w:rsidRDefault="00810FE0" w:rsidP="000C0D0F">
      <w:pPr>
        <w:pStyle w:val="Paragraphedeliste"/>
        <w:numPr>
          <w:ilvl w:val="0"/>
          <w:numId w:val="9"/>
        </w:numPr>
        <w:tabs>
          <w:tab w:val="left" w:pos="200"/>
        </w:tabs>
        <w:rPr>
          <w:rFonts w:cs="FreeHand"/>
          <w:b/>
          <w:bCs/>
          <w:color w:val="7030A0"/>
          <w:sz w:val="28"/>
          <w:szCs w:val="28"/>
          <w:rtl/>
        </w:rPr>
      </w:pPr>
      <w:r w:rsidRPr="007E21EB">
        <w:rPr>
          <w:rFonts w:cs="FreeHand" w:hint="cs"/>
          <w:b/>
          <w:bCs/>
          <w:color w:val="7030A0"/>
          <w:sz w:val="28"/>
          <w:szCs w:val="28"/>
          <w:rtl/>
        </w:rPr>
        <w:t xml:space="preserve">الأخطاء الشائعة مع </w:t>
      </w:r>
      <w:proofErr w:type="gramStart"/>
      <w:r w:rsidRPr="007E21EB">
        <w:rPr>
          <w:rFonts w:cs="FreeHand" w:hint="cs"/>
          <w:b/>
          <w:bCs/>
          <w:color w:val="7030A0"/>
          <w:sz w:val="28"/>
          <w:szCs w:val="28"/>
          <w:rtl/>
        </w:rPr>
        <w:t>التصويب :</w:t>
      </w:r>
      <w:proofErr w:type="gram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9"/>
        <w:gridCol w:w="4776"/>
        <w:gridCol w:w="2652"/>
        <w:gridCol w:w="2265"/>
      </w:tblGrid>
      <w:tr w:rsidR="00274F79" w:rsidRPr="007E21EB" w14:paraId="5820392C" w14:textId="77777777" w:rsidTr="003E6CEE">
        <w:tc>
          <w:tcPr>
            <w:tcW w:w="1950" w:type="dxa"/>
          </w:tcPr>
          <w:p w14:paraId="3234745D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  <w:r w:rsidRPr="007E21EB">
              <w:rPr>
                <w:rFonts w:cs="FreeHand" w:hint="cs"/>
                <w:b/>
                <w:bCs/>
                <w:sz w:val="28"/>
                <w:szCs w:val="28"/>
                <w:rtl/>
              </w:rPr>
              <w:lastRenderedPageBreak/>
              <w:t>التمارين</w:t>
            </w:r>
          </w:p>
        </w:tc>
        <w:tc>
          <w:tcPr>
            <w:tcW w:w="3790" w:type="dxa"/>
          </w:tcPr>
          <w:p w14:paraId="2160D683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  <w:r w:rsidRPr="007E21EB">
              <w:rPr>
                <w:rFonts w:cs="FreeHand" w:hint="cs"/>
                <w:b/>
                <w:bCs/>
                <w:sz w:val="28"/>
                <w:szCs w:val="28"/>
                <w:rtl/>
              </w:rPr>
              <w:t>الخطأ</w:t>
            </w:r>
          </w:p>
        </w:tc>
        <w:tc>
          <w:tcPr>
            <w:tcW w:w="2870" w:type="dxa"/>
          </w:tcPr>
          <w:p w14:paraId="1B121CB2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  <w:r w:rsidRPr="007E21EB">
              <w:rPr>
                <w:rFonts w:cs="FreeHand" w:hint="cs"/>
                <w:b/>
                <w:bCs/>
                <w:sz w:val="28"/>
                <w:szCs w:val="28"/>
                <w:rtl/>
              </w:rPr>
              <w:t>الصواب</w:t>
            </w:r>
          </w:p>
        </w:tc>
        <w:tc>
          <w:tcPr>
            <w:tcW w:w="2554" w:type="dxa"/>
          </w:tcPr>
          <w:p w14:paraId="20E3A43B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  <w:r w:rsidRPr="007E21EB">
              <w:rPr>
                <w:rFonts w:cs="FreeHand" w:hint="cs"/>
                <w:b/>
                <w:bCs/>
                <w:sz w:val="28"/>
                <w:szCs w:val="28"/>
                <w:rtl/>
              </w:rPr>
              <w:t>ملاحظات</w:t>
            </w:r>
          </w:p>
        </w:tc>
      </w:tr>
      <w:tr w:rsidR="00274F79" w:rsidRPr="007E21EB" w14:paraId="572E9319" w14:textId="77777777" w:rsidTr="00744660">
        <w:trPr>
          <w:trHeight w:val="2994"/>
        </w:trPr>
        <w:tc>
          <w:tcPr>
            <w:tcW w:w="1950" w:type="dxa"/>
          </w:tcPr>
          <w:p w14:paraId="673E24FC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</w:p>
          <w:p w14:paraId="561DD187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</w:p>
          <w:p w14:paraId="50FC1D28" w14:textId="77777777" w:rsidR="00810FE0" w:rsidRPr="007E21EB" w:rsidRDefault="00810FE0" w:rsidP="005F05A8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  <w:r w:rsidRPr="007E21EB">
              <w:rPr>
                <w:rFonts w:cs="FreeHand" w:hint="cs"/>
                <w:b/>
                <w:bCs/>
                <w:sz w:val="28"/>
                <w:szCs w:val="28"/>
                <w:rtl/>
              </w:rPr>
              <w:t>تمرين01</w:t>
            </w:r>
          </w:p>
        </w:tc>
        <w:tc>
          <w:tcPr>
            <w:tcW w:w="3790" w:type="dxa"/>
          </w:tcPr>
          <w:p w14:paraId="72F75DB2" w14:textId="77777777" w:rsidR="00810FE0" w:rsidRDefault="005332B5" w:rsidP="003E6CEE">
            <w:pPr>
              <w:tabs>
                <w:tab w:val="left" w:pos="200"/>
              </w:tabs>
              <w:rPr>
                <w:rFonts w:cs="FreeHand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="FreeHand" w:hint="cs"/>
                <w:b/>
                <w:bCs/>
                <w:sz w:val="28"/>
                <w:szCs w:val="28"/>
                <w:rtl/>
                <w:lang w:bidi="ar-DZ"/>
              </w:rPr>
              <w:t>1.</w:t>
            </w:r>
          </w:p>
          <w:p w14:paraId="16D27186" w14:textId="77777777" w:rsidR="005332B5" w:rsidRPr="005332B5" w:rsidRDefault="00327355" w:rsidP="005332B5">
            <w:pPr>
              <w:rPr>
                <w:rFonts w:cs="FreeHand"/>
                <w:sz w:val="28"/>
                <w:szCs w:val="28"/>
                <w:rtl/>
              </w:rPr>
            </w:pPr>
            <w:r>
              <w:rPr>
                <w:rFonts w:cs="FreeHand"/>
                <w:b/>
                <w:bCs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758592" behindDoc="1" locked="0" layoutInCell="1" allowOverlap="1" wp14:anchorId="43574050" wp14:editId="054B1063">
                  <wp:simplePos x="0" y="0"/>
                  <wp:positionH relativeFrom="column">
                    <wp:posOffset>316230</wp:posOffset>
                  </wp:positionH>
                  <wp:positionV relativeFrom="paragraph">
                    <wp:posOffset>33020</wp:posOffset>
                  </wp:positionV>
                  <wp:extent cx="2372677" cy="1054735"/>
                  <wp:effectExtent l="0" t="0" r="8890" b="0"/>
                  <wp:wrapNone/>
                  <wp:docPr id="56" name="صورة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20181119_005220.jpg"/>
                          <pic:cNvPicPr/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365" t="38444" r="14750"/>
                          <a:stretch/>
                        </pic:blipFill>
                        <pic:spPr bwMode="auto">
                          <a:xfrm>
                            <a:off x="0" y="0"/>
                            <a:ext cx="2372677" cy="10547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259DEE6" w14:textId="77777777" w:rsidR="005332B5" w:rsidRPr="005332B5" w:rsidRDefault="005332B5" w:rsidP="005332B5">
            <w:pPr>
              <w:rPr>
                <w:rFonts w:cs="FreeHand"/>
                <w:sz w:val="28"/>
                <w:szCs w:val="28"/>
                <w:rtl/>
              </w:rPr>
            </w:pPr>
          </w:p>
          <w:p w14:paraId="6CC8E063" w14:textId="77777777" w:rsidR="005F05A8" w:rsidRDefault="005F05A8" w:rsidP="005F05A8">
            <w:pPr>
              <w:tabs>
                <w:tab w:val="left" w:pos="2329"/>
              </w:tabs>
              <w:rPr>
                <w:rFonts w:cs="FreeHand"/>
                <w:sz w:val="28"/>
                <w:szCs w:val="28"/>
                <w:rtl/>
              </w:rPr>
            </w:pPr>
          </w:p>
          <w:p w14:paraId="71553710" w14:textId="77777777" w:rsidR="00A473DD" w:rsidRDefault="00A473DD" w:rsidP="005F05A8">
            <w:pPr>
              <w:tabs>
                <w:tab w:val="left" w:pos="2329"/>
              </w:tabs>
              <w:rPr>
                <w:rFonts w:cs="FreeHand"/>
                <w:sz w:val="28"/>
                <w:szCs w:val="28"/>
                <w:rtl/>
              </w:rPr>
            </w:pPr>
          </w:p>
          <w:p w14:paraId="6D2E5FD0" w14:textId="77777777" w:rsidR="00D14F58" w:rsidRPr="005F05A8" w:rsidRDefault="00D14F58" w:rsidP="005F05A8">
            <w:pPr>
              <w:tabs>
                <w:tab w:val="left" w:pos="2329"/>
              </w:tabs>
              <w:rPr>
                <w:rFonts w:cs="FreeHand"/>
                <w:sz w:val="28"/>
                <w:szCs w:val="28"/>
                <w:rtl/>
              </w:rPr>
            </w:pPr>
          </w:p>
        </w:tc>
        <w:tc>
          <w:tcPr>
            <w:tcW w:w="2870" w:type="dxa"/>
          </w:tcPr>
          <w:p w14:paraId="271EAA45" w14:textId="77777777" w:rsidR="00311BA4" w:rsidRDefault="00311BA4" w:rsidP="002B10A7">
            <w:pPr>
              <w:tabs>
                <w:tab w:val="left" w:pos="904"/>
                <w:tab w:val="left" w:pos="1885"/>
                <w:tab w:val="center" w:pos="3677"/>
                <w:tab w:val="center" w:pos="5420"/>
              </w:tabs>
              <w:jc w:val="center"/>
              <w:rPr>
                <w:b/>
                <w:bCs/>
                <w:rtl/>
                <w:lang w:val="fr-FR" w:bidi="ar-DZ"/>
              </w:rPr>
            </w:pPr>
            <w:r>
              <w:rPr>
                <w:b/>
                <w:bCs/>
              </w:rPr>
              <w:t>11</w:t>
            </w:r>
            <w:r w:rsidRPr="00D932F0">
              <w:rPr>
                <w:b/>
                <w:bCs/>
              </w:rPr>
              <w:t>h22min</w:t>
            </w:r>
            <w:r>
              <w:rPr>
                <w:b/>
                <w:bCs/>
              </w:rPr>
              <w:t>26</w:t>
            </w:r>
            <w:r w:rsidRPr="00D932F0">
              <w:rPr>
                <w:b/>
                <w:bCs/>
              </w:rPr>
              <w:t>s</w:t>
            </w:r>
          </w:p>
          <w:p w14:paraId="5E76EEB5" w14:textId="77777777" w:rsidR="00311BA4" w:rsidRDefault="00311BA4" w:rsidP="002B10A7">
            <w:pPr>
              <w:tabs>
                <w:tab w:val="left" w:pos="1014"/>
                <w:tab w:val="center" w:pos="3559"/>
              </w:tabs>
              <w:jc w:val="center"/>
              <w:rPr>
                <w:b/>
                <w:bCs/>
                <w:rtl/>
                <w:lang w:val="fr-FR" w:bidi="ar-DZ"/>
              </w:rPr>
            </w:pPr>
            <w:r w:rsidRPr="00D932F0">
              <w:rPr>
                <w:b/>
                <w:bCs/>
              </w:rPr>
              <w:t xml:space="preserve">+ </w:t>
            </w:r>
            <w:r w:rsidRPr="00D932F0">
              <w:rPr>
                <w:b/>
                <w:bCs/>
                <w:u w:val="single"/>
              </w:rPr>
              <w:t>3h</w:t>
            </w:r>
            <w:r>
              <w:rPr>
                <w:b/>
                <w:bCs/>
                <w:u w:val="single"/>
              </w:rPr>
              <w:t>54</w:t>
            </w:r>
            <w:r w:rsidRPr="00D932F0">
              <w:rPr>
                <w:b/>
                <w:bCs/>
                <w:u w:val="single"/>
              </w:rPr>
              <w:t xml:space="preserve"> min25s</w:t>
            </w:r>
            <w:r w:rsidR="002B10A7">
              <w:rPr>
                <w:b/>
                <w:bCs/>
                <w:u w:val="single"/>
              </w:rPr>
              <w:t xml:space="preserve">  </w:t>
            </w:r>
            <w:r>
              <w:rPr>
                <w:rFonts w:hint="cs"/>
                <w:b/>
                <w:bCs/>
                <w:rtl/>
                <w:lang w:val="fr-FR"/>
              </w:rPr>
              <w:t xml:space="preserve">                             </w:t>
            </w:r>
            <w:r>
              <w:rPr>
                <w:b/>
                <w:bCs/>
                <w:u w:val="single"/>
                <w:rtl/>
                <w:lang w:val="fr-FR"/>
              </w:rPr>
              <w:t xml:space="preserve"> </w:t>
            </w:r>
          </w:p>
          <w:p w14:paraId="13B08733" w14:textId="77777777" w:rsidR="00311BA4" w:rsidRPr="002B10A7" w:rsidRDefault="00311BA4" w:rsidP="002B10A7">
            <w:pPr>
              <w:tabs>
                <w:tab w:val="left" w:pos="3885"/>
                <w:tab w:val="left" w:pos="4170"/>
                <w:tab w:val="left" w:pos="4749"/>
              </w:tabs>
              <w:jc w:val="center"/>
              <w:rPr>
                <w:color w:val="00B050"/>
                <w:rtl/>
                <w:lang w:val="fr-FR" w:bidi="ar-DZ"/>
              </w:rPr>
            </w:pPr>
            <w:r w:rsidRPr="00BA4B08">
              <w:rPr>
                <w:color w:val="00B050"/>
                <w:lang w:bidi="ar-DZ"/>
              </w:rPr>
              <w:t>14h76min51s</w:t>
            </w:r>
            <w:r w:rsidRPr="00BA4B08">
              <w:rPr>
                <w:lang w:bidi="ar-DZ"/>
              </w:rPr>
              <w:t xml:space="preserve"> </w:t>
            </w:r>
            <w:r>
              <w:rPr>
                <w:rFonts w:hint="cs"/>
                <w:rtl/>
                <w:lang w:val="fr-FR" w:bidi="ar-DZ"/>
              </w:rPr>
              <w:t xml:space="preserve">                               </w:t>
            </w:r>
          </w:p>
          <w:p w14:paraId="763F6326" w14:textId="77777777" w:rsidR="00CB4159" w:rsidRPr="007E21EB" w:rsidRDefault="00311BA4" w:rsidP="002B10A7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  <w:r w:rsidRPr="00BA4B08">
              <w:rPr>
                <w:color w:val="00B050"/>
                <w:lang w:bidi="ar-DZ"/>
              </w:rPr>
              <w:t>1</w:t>
            </w:r>
            <w:r>
              <w:rPr>
                <w:color w:val="00B050"/>
                <w:lang w:bidi="ar-DZ"/>
              </w:rPr>
              <w:t>5</w:t>
            </w:r>
            <w:r w:rsidRPr="00BA4B08">
              <w:rPr>
                <w:color w:val="00B050"/>
                <w:lang w:bidi="ar-DZ"/>
              </w:rPr>
              <w:t>h</w:t>
            </w:r>
            <w:r>
              <w:rPr>
                <w:color w:val="00B050"/>
                <w:lang w:bidi="ar-DZ"/>
              </w:rPr>
              <w:t>1</w:t>
            </w:r>
            <w:r w:rsidRPr="00BA4B08">
              <w:rPr>
                <w:color w:val="00B050"/>
                <w:lang w:bidi="ar-DZ"/>
              </w:rPr>
              <w:t>6min51</w:t>
            </w:r>
            <w:r w:rsidR="005332B5">
              <w:rPr>
                <w:color w:val="00B050"/>
                <w:lang w:bidi="ar-DZ"/>
              </w:rPr>
              <w:t xml:space="preserve">  </w:t>
            </w:r>
          </w:p>
        </w:tc>
        <w:tc>
          <w:tcPr>
            <w:tcW w:w="2554" w:type="dxa"/>
          </w:tcPr>
          <w:p w14:paraId="78CBAEC6" w14:textId="77777777" w:rsidR="00311BA4" w:rsidRPr="005F05A8" w:rsidRDefault="00311BA4" w:rsidP="00311BA4">
            <w:pPr>
              <w:tabs>
                <w:tab w:val="left" w:pos="200"/>
              </w:tabs>
              <w:rPr>
                <w:rFonts w:cs="FreeHand"/>
                <w:sz w:val="24"/>
                <w:szCs w:val="24"/>
                <w:rtl/>
              </w:rPr>
            </w:pPr>
            <w:r w:rsidRPr="005F05A8">
              <w:rPr>
                <w:rFonts w:cs="FreeHand" w:hint="cs"/>
                <w:sz w:val="24"/>
                <w:szCs w:val="24"/>
                <w:rtl/>
              </w:rPr>
              <w:t xml:space="preserve">المتعلم أصاب في عملية الجمع لكن الناتج تركه كما هو </w:t>
            </w:r>
            <w:proofErr w:type="gramStart"/>
            <w:r w:rsidRPr="005F05A8">
              <w:rPr>
                <w:rFonts w:cs="FreeHand" w:hint="cs"/>
                <w:sz w:val="24"/>
                <w:szCs w:val="24"/>
                <w:rtl/>
              </w:rPr>
              <w:t>و لم</w:t>
            </w:r>
            <w:proofErr w:type="gramEnd"/>
            <w:r w:rsidRPr="005F05A8">
              <w:rPr>
                <w:rFonts w:cs="FreeHand" w:hint="cs"/>
                <w:sz w:val="24"/>
                <w:szCs w:val="24"/>
                <w:rtl/>
              </w:rPr>
              <w:t xml:space="preserve"> يحول الدقائق </w:t>
            </w:r>
          </w:p>
          <w:p w14:paraId="38FCD971" w14:textId="77777777" w:rsidR="00810FE0" w:rsidRPr="005F05A8" w:rsidRDefault="00311BA4" w:rsidP="005F05A8">
            <w:pPr>
              <w:tabs>
                <w:tab w:val="left" w:pos="200"/>
              </w:tabs>
              <w:rPr>
                <w:rFonts w:cs="FreeHand"/>
                <w:sz w:val="24"/>
                <w:szCs w:val="24"/>
                <w:rtl/>
              </w:rPr>
            </w:pPr>
            <w:r w:rsidRPr="005F05A8">
              <w:rPr>
                <w:rFonts w:cs="FreeHand" w:hint="cs"/>
                <w:sz w:val="24"/>
                <w:szCs w:val="24"/>
                <w:rtl/>
              </w:rPr>
              <w:t xml:space="preserve">لا توجد في الساعة </w:t>
            </w:r>
            <w:proofErr w:type="gramStart"/>
            <w:r w:rsidRPr="005F05A8">
              <w:rPr>
                <w:rFonts w:cs="FreeHand" w:hint="cs"/>
                <w:sz w:val="24"/>
                <w:szCs w:val="24"/>
                <w:rtl/>
              </w:rPr>
              <w:t>اكثر</w:t>
            </w:r>
            <w:proofErr w:type="gramEnd"/>
            <w:r w:rsidRPr="005F05A8">
              <w:rPr>
                <w:rFonts w:cs="FreeHand" w:hint="cs"/>
                <w:sz w:val="24"/>
                <w:szCs w:val="24"/>
                <w:rtl/>
              </w:rPr>
              <w:t xml:space="preserve"> من ستون دقيقة .76 اكبر من 60 أي 76 ننقص منها 60 ونحولها الى 1 ساعة </w:t>
            </w:r>
          </w:p>
        </w:tc>
      </w:tr>
      <w:tr w:rsidR="00274F79" w:rsidRPr="007E21EB" w14:paraId="7A9FD225" w14:textId="77777777" w:rsidTr="00744660">
        <w:trPr>
          <w:trHeight w:val="3142"/>
        </w:trPr>
        <w:tc>
          <w:tcPr>
            <w:tcW w:w="1950" w:type="dxa"/>
          </w:tcPr>
          <w:p w14:paraId="30CE1820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  <w:r w:rsidRPr="007E21EB">
              <w:rPr>
                <w:rFonts w:cs="FreeHand" w:hint="cs"/>
                <w:b/>
                <w:bCs/>
                <w:sz w:val="28"/>
                <w:szCs w:val="28"/>
                <w:rtl/>
              </w:rPr>
              <w:t>تمرين02</w:t>
            </w:r>
          </w:p>
          <w:p w14:paraId="6D8048A2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</w:p>
          <w:p w14:paraId="6D6F53DA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</w:p>
          <w:p w14:paraId="62F0CCB4" w14:textId="77777777" w:rsidR="00810FE0" w:rsidRPr="007E21EB" w:rsidRDefault="00810FE0" w:rsidP="003E6CEE">
            <w:pPr>
              <w:tabs>
                <w:tab w:val="left" w:pos="200"/>
              </w:tabs>
              <w:rPr>
                <w:rFonts w:cs="FreeHand"/>
                <w:b/>
                <w:bCs/>
                <w:sz w:val="28"/>
                <w:szCs w:val="28"/>
                <w:rtl/>
              </w:rPr>
            </w:pPr>
          </w:p>
          <w:p w14:paraId="4AE9EEA1" w14:textId="77777777" w:rsidR="00810FE0" w:rsidRPr="007E21EB" w:rsidRDefault="00810FE0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90" w:type="dxa"/>
          </w:tcPr>
          <w:p w14:paraId="0B747D25" w14:textId="77777777" w:rsidR="00810FE0" w:rsidRPr="007E21EB" w:rsidRDefault="005F05A8" w:rsidP="003E6CEE">
            <w:pPr>
              <w:tabs>
                <w:tab w:val="left" w:pos="200"/>
              </w:tabs>
              <w:rPr>
                <w:rFonts w:cs="FreeHand"/>
                <w:b/>
                <w:bCs/>
                <w:sz w:val="28"/>
                <w:szCs w:val="28"/>
                <w:rtl/>
              </w:rPr>
            </w:pPr>
            <w:r>
              <w:rPr>
                <w:rFonts w:cs="FreeHand"/>
                <w:b/>
                <w:bCs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759616" behindDoc="1" locked="0" layoutInCell="1" allowOverlap="1" wp14:anchorId="2BC058D8" wp14:editId="0D1D16C3">
                  <wp:simplePos x="0" y="0"/>
                  <wp:positionH relativeFrom="column">
                    <wp:posOffset>440055</wp:posOffset>
                  </wp:positionH>
                  <wp:positionV relativeFrom="paragraph">
                    <wp:posOffset>317500</wp:posOffset>
                  </wp:positionV>
                  <wp:extent cx="2114550" cy="1578610"/>
                  <wp:effectExtent l="0" t="0" r="0" b="2540"/>
                  <wp:wrapNone/>
                  <wp:docPr id="57" name="صورة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20181119_005919.jpg"/>
                          <pic:cNvPicPr/>
                        </pic:nvPicPr>
                        <pic:blipFill rotWithShape="1">
                          <a:blip r:embed="rId2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86" r="8364"/>
                          <a:stretch/>
                        </pic:blipFill>
                        <pic:spPr bwMode="auto">
                          <a:xfrm>
                            <a:off x="0" y="0"/>
                            <a:ext cx="2114550" cy="15786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27355">
              <w:rPr>
                <w:rFonts w:cs="FreeHand" w:hint="cs"/>
                <w:b/>
                <w:bCs/>
                <w:sz w:val="28"/>
                <w:szCs w:val="28"/>
                <w:rtl/>
              </w:rPr>
              <w:t>2.</w:t>
            </w:r>
          </w:p>
        </w:tc>
        <w:tc>
          <w:tcPr>
            <w:tcW w:w="2870" w:type="dxa"/>
          </w:tcPr>
          <w:p w14:paraId="0EF1A213" w14:textId="77777777" w:rsidR="002C110B" w:rsidRPr="00317DB8" w:rsidRDefault="002C110B" w:rsidP="00744660">
            <w:pPr>
              <w:spacing w:after="0"/>
              <w:rPr>
                <w:rtl/>
                <w:lang w:bidi="ar-DZ"/>
              </w:rPr>
            </w:pPr>
            <w:r w:rsidRPr="00317DB8">
              <w:rPr>
                <w:rFonts w:ascii="Sakkal Majalla" w:eastAsia="Calibri" w:hAnsi="Sakkal Majalla" w:cs="Sakkal Majalla" w:hint="cs"/>
                <w:sz w:val="28"/>
                <w:szCs w:val="28"/>
                <w:rtl/>
                <w:lang w:bidi="ar-DZ"/>
              </w:rPr>
              <w:t xml:space="preserve">التلميذ الذي على </w:t>
            </w:r>
            <w:proofErr w:type="gramStart"/>
            <w:r w:rsidRPr="00317DB8">
              <w:rPr>
                <w:rFonts w:ascii="Sakkal Majalla" w:eastAsia="Calibri" w:hAnsi="Sakkal Majalla" w:cs="Sakkal Majalla" w:hint="cs"/>
                <w:sz w:val="28"/>
                <w:szCs w:val="28"/>
                <w:rtl/>
                <w:lang w:bidi="ar-DZ"/>
              </w:rPr>
              <w:t xml:space="preserve">صواب </w:t>
            </w:r>
            <w:r w:rsidRPr="00317DB8">
              <w:rPr>
                <w:rFonts w:hint="cs"/>
                <w:rtl/>
                <w:lang w:bidi="ar-DZ"/>
              </w:rPr>
              <w:t xml:space="preserve"> هو</w:t>
            </w:r>
            <w:proofErr w:type="gramEnd"/>
            <w:r w:rsidRPr="00317DB8">
              <w:rPr>
                <w:rFonts w:hint="cs"/>
                <w:rtl/>
                <w:lang w:bidi="ar-DZ"/>
              </w:rPr>
              <w:t xml:space="preserve"> </w:t>
            </w:r>
            <w:r w:rsidRPr="00200943">
              <w:rPr>
                <w:rFonts w:hint="cs"/>
                <w:b/>
                <w:bCs/>
                <w:color w:val="002060"/>
                <w:sz w:val="28"/>
                <w:szCs w:val="28"/>
                <w:rtl/>
                <w:lang w:bidi="ar-DZ"/>
              </w:rPr>
              <w:t>أحمد</w:t>
            </w:r>
          </w:p>
          <w:p w14:paraId="66E37E21" w14:textId="77777777" w:rsidR="005139D5" w:rsidRDefault="002C110B" w:rsidP="00744660">
            <w:pPr>
              <w:spacing w:after="0"/>
              <w:rPr>
                <w:rtl/>
                <w:lang w:bidi="ar-DZ"/>
              </w:rPr>
            </w:pPr>
            <w:r w:rsidRPr="00317DB8">
              <w:rPr>
                <w:rFonts w:hint="cs"/>
                <w:rtl/>
                <w:lang w:bidi="ar-DZ"/>
              </w:rPr>
              <w:t xml:space="preserve">الطريقة التي </w:t>
            </w:r>
            <w:proofErr w:type="spellStart"/>
            <w:r w:rsidRPr="00317DB8">
              <w:rPr>
                <w:rFonts w:hint="cs"/>
                <w:rtl/>
                <w:lang w:bidi="ar-DZ"/>
              </w:rPr>
              <w:t>إستعملها</w:t>
            </w:r>
            <w:proofErr w:type="spellEnd"/>
            <w:r w:rsidRPr="00317DB8">
              <w:rPr>
                <w:rFonts w:hint="cs"/>
                <w:rtl/>
                <w:lang w:bidi="ar-DZ"/>
              </w:rPr>
              <w:t xml:space="preserve"> </w:t>
            </w:r>
            <w:proofErr w:type="spellStart"/>
            <w:r>
              <w:rPr>
                <w:rFonts w:hint="cs"/>
                <w:rtl/>
                <w:lang w:bidi="ar-DZ"/>
              </w:rPr>
              <w:t>لايجادالقيمة</w:t>
            </w:r>
            <w:proofErr w:type="spellEnd"/>
            <w:r>
              <w:rPr>
                <w:rFonts w:hint="cs"/>
                <w:rtl/>
                <w:lang w:bidi="ar-DZ"/>
              </w:rPr>
              <w:t xml:space="preserve"> 300 </w:t>
            </w:r>
            <w:r w:rsidRPr="00317DB8">
              <w:rPr>
                <w:rFonts w:hint="cs"/>
                <w:rtl/>
                <w:lang w:bidi="ar-DZ"/>
              </w:rPr>
              <w:t xml:space="preserve">هي </w:t>
            </w:r>
            <w:r>
              <w:rPr>
                <w:rFonts w:hint="cs"/>
                <w:rtl/>
                <w:lang w:bidi="ar-DZ"/>
              </w:rPr>
              <w:t xml:space="preserve">إيجاد رتبة مقدار اجمالي التلاميذ </w:t>
            </w:r>
            <w:proofErr w:type="gramStart"/>
            <w:r>
              <w:rPr>
                <w:rFonts w:hint="cs"/>
                <w:rtl/>
                <w:lang w:bidi="ar-DZ"/>
              </w:rPr>
              <w:t>الناجحين :</w:t>
            </w:r>
            <w:proofErr w:type="gramEnd"/>
            <w:r>
              <w:rPr>
                <w:rFonts w:hint="cs"/>
                <w:rtl/>
                <w:lang w:bidi="ar-DZ"/>
              </w:rPr>
              <w:t xml:space="preserve"> </w:t>
            </w:r>
          </w:p>
          <w:p w14:paraId="406A9FEA" w14:textId="77777777" w:rsidR="002C110B" w:rsidRDefault="002C110B" w:rsidP="00744660">
            <w:pPr>
              <w:spacing w:after="0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182 قريبة من 200 </w:t>
            </w:r>
          </w:p>
          <w:p w14:paraId="5585AB60" w14:textId="77777777" w:rsidR="002C110B" w:rsidRDefault="002C110B" w:rsidP="00744660">
            <w:pPr>
              <w:spacing w:after="0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94 قريبة من 100 </w:t>
            </w:r>
          </w:p>
          <w:p w14:paraId="040C53C7" w14:textId="77777777" w:rsidR="00810FE0" w:rsidRPr="005139D5" w:rsidRDefault="002C110B" w:rsidP="00744660">
            <w:pPr>
              <w:tabs>
                <w:tab w:val="left" w:pos="3330"/>
              </w:tabs>
              <w:spacing w:after="0"/>
              <w:rPr>
                <w:rtl/>
                <w:lang w:val="fr-FR" w:bidi="ar-DZ"/>
              </w:rPr>
            </w:pPr>
            <w:r>
              <w:rPr>
                <w:rFonts w:hint="cs"/>
                <w:rtl/>
                <w:lang w:bidi="ar-DZ"/>
              </w:rPr>
              <w:t xml:space="preserve">وبالتالي رتبة مقدار </w:t>
            </w:r>
            <w:proofErr w:type="gramStart"/>
            <w:r>
              <w:rPr>
                <w:rFonts w:hint="cs"/>
                <w:rtl/>
                <w:lang w:bidi="ar-DZ"/>
              </w:rPr>
              <w:t xml:space="preserve">المجموع  </w:t>
            </w:r>
            <w:r>
              <w:rPr>
                <w:lang w:val="fr-FR" w:bidi="ar-DZ"/>
              </w:rPr>
              <w:t>182</w:t>
            </w:r>
            <w:proofErr w:type="gramEnd"/>
            <w:r>
              <w:rPr>
                <w:lang w:val="fr-FR" w:bidi="ar-DZ"/>
              </w:rPr>
              <w:t xml:space="preserve">+94 </w:t>
            </w:r>
            <w:r w:rsidR="00744660">
              <w:rPr>
                <w:rFonts w:hint="cs"/>
                <w:rtl/>
                <w:lang w:bidi="ar-DZ"/>
              </w:rPr>
              <w:t xml:space="preserve">  </w:t>
            </w:r>
            <w:r>
              <w:rPr>
                <w:rFonts w:hint="cs"/>
                <w:rtl/>
                <w:lang w:bidi="ar-DZ"/>
              </w:rPr>
              <w:t xml:space="preserve"> هي   </w:t>
            </w:r>
            <w:r>
              <w:rPr>
                <w:lang w:val="fr-FR" w:bidi="ar-DZ"/>
              </w:rPr>
              <w:t xml:space="preserve">200 + 100 =300  </w:t>
            </w:r>
          </w:p>
        </w:tc>
        <w:tc>
          <w:tcPr>
            <w:tcW w:w="2554" w:type="dxa"/>
          </w:tcPr>
          <w:p w14:paraId="67F69ADC" w14:textId="77777777" w:rsidR="00810FE0" w:rsidRPr="00C217D3" w:rsidRDefault="002C110B" w:rsidP="003E6CEE">
            <w:pPr>
              <w:rPr>
                <w:rFonts w:cs="FreeHand"/>
                <w:sz w:val="28"/>
                <w:szCs w:val="28"/>
                <w:rtl/>
              </w:rPr>
            </w:pPr>
            <w:r w:rsidRPr="00C217D3">
              <w:rPr>
                <w:rFonts w:cs="FreeHand" w:hint="cs"/>
                <w:sz w:val="28"/>
                <w:szCs w:val="28"/>
                <w:rtl/>
              </w:rPr>
              <w:t xml:space="preserve">المطلوب حساب رتبة مقدار لمعرفة من على صواب من التلميذين </w:t>
            </w:r>
          </w:p>
        </w:tc>
      </w:tr>
      <w:tr w:rsidR="005943B0" w:rsidRPr="007E21EB" w14:paraId="5C5A633A" w14:textId="77777777" w:rsidTr="005139D5">
        <w:trPr>
          <w:trHeight w:val="3830"/>
        </w:trPr>
        <w:tc>
          <w:tcPr>
            <w:tcW w:w="1950" w:type="dxa"/>
          </w:tcPr>
          <w:p w14:paraId="604DC8AE" w14:textId="77777777" w:rsidR="005139D5" w:rsidRDefault="00327355" w:rsidP="003E6CEE">
            <w:pPr>
              <w:tabs>
                <w:tab w:val="left" w:pos="200"/>
              </w:tabs>
              <w:jc w:val="center"/>
              <w:rPr>
                <w:rFonts w:cs="FreeHand"/>
                <w:b/>
                <w:bCs/>
                <w:sz w:val="28"/>
                <w:szCs w:val="28"/>
                <w:rtl/>
              </w:rPr>
            </w:pPr>
            <w:r>
              <w:rPr>
                <w:rFonts w:cs="FreeHand" w:hint="cs"/>
                <w:b/>
                <w:bCs/>
                <w:sz w:val="28"/>
                <w:szCs w:val="28"/>
                <w:rtl/>
              </w:rPr>
              <w:t xml:space="preserve">التمرين الثالث </w:t>
            </w:r>
          </w:p>
          <w:p w14:paraId="2318A323" w14:textId="77777777" w:rsidR="00F86700" w:rsidRPr="00F86700" w:rsidRDefault="00F86700" w:rsidP="00F86700">
            <w:pPr>
              <w:rPr>
                <w:rFonts w:cs="FreeHand"/>
                <w:sz w:val="28"/>
                <w:szCs w:val="28"/>
                <w:rtl/>
              </w:rPr>
            </w:pPr>
          </w:p>
          <w:p w14:paraId="03374D16" w14:textId="77777777" w:rsidR="00F86700" w:rsidRPr="00F86700" w:rsidRDefault="00F86700" w:rsidP="00F86700">
            <w:pPr>
              <w:rPr>
                <w:rFonts w:cs="FreeHand"/>
                <w:sz w:val="28"/>
                <w:szCs w:val="28"/>
                <w:rtl/>
              </w:rPr>
            </w:pPr>
          </w:p>
          <w:p w14:paraId="7B94F086" w14:textId="77777777" w:rsidR="00744660" w:rsidRPr="00744660" w:rsidRDefault="00744660" w:rsidP="00744660">
            <w:pPr>
              <w:rPr>
                <w:rFonts w:cs="FreeHand"/>
                <w:sz w:val="28"/>
                <w:szCs w:val="28"/>
                <w:rtl/>
              </w:rPr>
            </w:pPr>
          </w:p>
        </w:tc>
        <w:tc>
          <w:tcPr>
            <w:tcW w:w="3790" w:type="dxa"/>
          </w:tcPr>
          <w:p w14:paraId="1BDC32FB" w14:textId="77777777" w:rsidR="005139D5" w:rsidRDefault="00744660" w:rsidP="003E6CEE">
            <w:pPr>
              <w:tabs>
                <w:tab w:val="left" w:pos="200"/>
              </w:tabs>
              <w:rPr>
                <w:rFonts w:cs="FreeHand"/>
                <w:b/>
                <w:bCs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cs="FreeHand"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761664" behindDoc="0" locked="0" layoutInCell="1" allowOverlap="1" wp14:anchorId="2FFEE479" wp14:editId="608FC12F">
                  <wp:simplePos x="0" y="0"/>
                  <wp:positionH relativeFrom="column">
                    <wp:posOffset>352425</wp:posOffset>
                  </wp:positionH>
                  <wp:positionV relativeFrom="paragraph">
                    <wp:posOffset>720090</wp:posOffset>
                  </wp:positionV>
                  <wp:extent cx="2379980" cy="820420"/>
                  <wp:effectExtent l="0" t="0" r="1270" b="0"/>
                  <wp:wrapSquare wrapText="bothSides"/>
                  <wp:docPr id="257" name="صورة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7" name="20181119_005452.jpg"/>
                          <pic:cNvPicPr/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020" t="67719" r="1963" b="11442"/>
                          <a:stretch/>
                        </pic:blipFill>
                        <pic:spPr bwMode="auto">
                          <a:xfrm>
                            <a:off x="0" y="0"/>
                            <a:ext cx="2379980" cy="8204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B5713">
              <w:rPr>
                <w:rFonts w:cs="FreeHand"/>
                <w:b/>
                <w:bCs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760640" behindDoc="0" locked="0" layoutInCell="1" allowOverlap="1" wp14:anchorId="05F31001" wp14:editId="58B9A75D">
                  <wp:simplePos x="0" y="0"/>
                  <wp:positionH relativeFrom="column">
                    <wp:posOffset>43180</wp:posOffset>
                  </wp:positionH>
                  <wp:positionV relativeFrom="paragraph">
                    <wp:posOffset>142875</wp:posOffset>
                  </wp:positionV>
                  <wp:extent cx="2891145" cy="485775"/>
                  <wp:effectExtent l="0" t="0" r="5080" b="0"/>
                  <wp:wrapSquare wrapText="bothSides"/>
                  <wp:docPr id="61" name="صورة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20181119_005407.jpg"/>
                          <pic:cNvPicPr/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354" t="51612" b="34156"/>
                          <a:stretch/>
                        </pic:blipFill>
                        <pic:spPr bwMode="auto">
                          <a:xfrm>
                            <a:off x="0" y="0"/>
                            <a:ext cx="2891145" cy="4857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99C79C2" w14:textId="77777777" w:rsidR="00327355" w:rsidRDefault="00327355" w:rsidP="00327355">
            <w:pPr>
              <w:tabs>
                <w:tab w:val="left" w:pos="960"/>
              </w:tabs>
              <w:rPr>
                <w:rFonts w:cs="FreeHand"/>
                <w:sz w:val="28"/>
                <w:szCs w:val="28"/>
                <w:rtl/>
                <w:lang w:val="ar-SA"/>
              </w:rPr>
            </w:pPr>
            <w:r>
              <w:rPr>
                <w:rFonts w:cs="FreeHand"/>
                <w:sz w:val="28"/>
                <w:szCs w:val="28"/>
                <w:rtl/>
                <w:lang w:val="ar-SA"/>
              </w:rPr>
              <w:tab/>
            </w:r>
          </w:p>
          <w:p w14:paraId="32F7F89F" w14:textId="77777777" w:rsidR="00F86700" w:rsidRPr="00F86700" w:rsidRDefault="00F86700" w:rsidP="00744660">
            <w:pPr>
              <w:rPr>
                <w:rFonts w:cs="FreeHand"/>
                <w:sz w:val="28"/>
                <w:szCs w:val="28"/>
                <w:rtl/>
                <w:lang w:val="ar-SA"/>
              </w:rPr>
            </w:pPr>
          </w:p>
        </w:tc>
        <w:tc>
          <w:tcPr>
            <w:tcW w:w="2870" w:type="dxa"/>
          </w:tcPr>
          <w:p w14:paraId="6E09A9E0" w14:textId="77777777" w:rsidR="005139D5" w:rsidRPr="00C217D3" w:rsidRDefault="001F6C72" w:rsidP="002C110B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  <w:r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مثلث </w:t>
            </w:r>
            <w:proofErr w:type="gramStart"/>
            <w:r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>مت</w:t>
            </w:r>
            <w:r w:rsidR="00C217D3"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ساوي </w:t>
            </w:r>
            <w:r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 </w:t>
            </w:r>
            <w:r w:rsidR="00C217D3"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>الساقين</w:t>
            </w:r>
            <w:proofErr w:type="gramEnd"/>
            <w:r w:rsidR="00C217D3"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 </w:t>
            </w:r>
          </w:p>
          <w:p w14:paraId="03C6E679" w14:textId="77777777" w:rsidR="001F6C72" w:rsidRDefault="001F6C72" w:rsidP="001F6C72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</w:p>
          <w:p w14:paraId="0084593F" w14:textId="77777777" w:rsidR="00890C90" w:rsidRPr="00C217D3" w:rsidRDefault="00890C90" w:rsidP="001F6C72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</w:p>
          <w:p w14:paraId="70607C95" w14:textId="77777777" w:rsidR="001F6C72" w:rsidRDefault="001F6C72" w:rsidP="001F6C72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  <w:r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>مثلث متسا</w:t>
            </w:r>
            <w:r w:rsidR="00C217D3"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وي الساقين </w:t>
            </w:r>
          </w:p>
          <w:p w14:paraId="409850E6" w14:textId="77777777" w:rsidR="00F86700" w:rsidRDefault="00F86700" w:rsidP="00F86700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</w:p>
          <w:p w14:paraId="2E6454CF" w14:textId="77777777" w:rsidR="00744660" w:rsidRPr="00744660" w:rsidRDefault="00744660" w:rsidP="00744660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</w:p>
        </w:tc>
        <w:tc>
          <w:tcPr>
            <w:tcW w:w="2554" w:type="dxa"/>
          </w:tcPr>
          <w:p w14:paraId="5A164717" w14:textId="77777777" w:rsidR="005139D5" w:rsidRPr="00C217D3" w:rsidRDefault="001F6C72" w:rsidP="003E6CEE">
            <w:pPr>
              <w:rPr>
                <w:rFonts w:cs="FreeHand"/>
                <w:sz w:val="24"/>
                <w:szCs w:val="24"/>
                <w:rtl/>
                <w:lang w:bidi="ar-DZ"/>
              </w:rPr>
            </w:pPr>
            <w:r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خطأ </w:t>
            </w:r>
            <w:proofErr w:type="gramStart"/>
            <w:r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في </w:t>
            </w:r>
            <w:r w:rsidR="00F65E9F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 ذكر</w:t>
            </w:r>
            <w:proofErr w:type="gramEnd"/>
            <w:r w:rsidR="00F65E9F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 </w:t>
            </w:r>
            <w:r w:rsidRPr="00C217D3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طبيعة الشكل  </w:t>
            </w:r>
          </w:p>
          <w:p w14:paraId="23B2188C" w14:textId="77777777" w:rsidR="00C217D3" w:rsidRPr="00C217D3" w:rsidRDefault="00C217D3" w:rsidP="003E6CEE">
            <w:pPr>
              <w:rPr>
                <w:rFonts w:cs="FreeHand"/>
                <w:sz w:val="24"/>
                <w:szCs w:val="24"/>
                <w:rtl/>
                <w:lang w:bidi="ar-DZ"/>
              </w:rPr>
            </w:pPr>
          </w:p>
          <w:p w14:paraId="02646883" w14:textId="77777777" w:rsidR="00F86700" w:rsidRDefault="00C217D3" w:rsidP="00F86700">
            <w:pPr>
              <w:rPr>
                <w:rFonts w:cs="FreeHand"/>
                <w:sz w:val="24"/>
                <w:szCs w:val="24"/>
                <w:rtl/>
                <w:lang w:bidi="ar-DZ"/>
              </w:rPr>
            </w:pPr>
            <w:r w:rsidRPr="00C217D3">
              <w:rPr>
                <w:rFonts w:cs="FreeHand" w:hint="cs"/>
                <w:sz w:val="24"/>
                <w:szCs w:val="24"/>
                <w:rtl/>
                <w:lang w:bidi="ar-DZ"/>
              </w:rPr>
              <w:t xml:space="preserve"> عدم إعطاء </w:t>
            </w:r>
            <w:proofErr w:type="spellStart"/>
            <w:r w:rsidRPr="00C217D3">
              <w:rPr>
                <w:rFonts w:cs="FreeHand" w:hint="cs"/>
                <w:sz w:val="24"/>
                <w:szCs w:val="24"/>
                <w:rtl/>
                <w:lang w:bidi="ar-DZ"/>
              </w:rPr>
              <w:t>اطبيعة</w:t>
            </w:r>
            <w:proofErr w:type="spellEnd"/>
            <w:r w:rsidRPr="00C217D3">
              <w:rPr>
                <w:rFonts w:cs="FreeHand" w:hint="cs"/>
                <w:sz w:val="24"/>
                <w:szCs w:val="24"/>
                <w:rtl/>
                <w:lang w:bidi="ar-DZ"/>
              </w:rPr>
              <w:t xml:space="preserve"> الشكل </w:t>
            </w:r>
          </w:p>
          <w:p w14:paraId="610A1F29" w14:textId="77777777" w:rsidR="00744660" w:rsidRPr="00744660" w:rsidRDefault="00744660" w:rsidP="00744660">
            <w:pPr>
              <w:rPr>
                <w:rFonts w:cs="FreeHand"/>
                <w:sz w:val="24"/>
                <w:szCs w:val="24"/>
                <w:rtl/>
                <w:lang w:bidi="ar-DZ"/>
              </w:rPr>
            </w:pPr>
          </w:p>
        </w:tc>
      </w:tr>
      <w:tr w:rsidR="005943B0" w:rsidRPr="007E21EB" w14:paraId="56A53A8D" w14:textId="77777777" w:rsidTr="00445B42">
        <w:trPr>
          <w:trHeight w:val="70"/>
        </w:trPr>
        <w:tc>
          <w:tcPr>
            <w:tcW w:w="1950" w:type="dxa"/>
          </w:tcPr>
          <w:p w14:paraId="129D982B" w14:textId="77777777" w:rsidR="00F86700" w:rsidRPr="00F86700" w:rsidRDefault="00C571AD" w:rsidP="00F86700">
            <w:pPr>
              <w:rPr>
                <w:rFonts w:cs="FreeHand"/>
                <w:sz w:val="28"/>
                <w:szCs w:val="28"/>
                <w:rtl/>
              </w:rPr>
            </w:pPr>
            <w:r>
              <w:rPr>
                <w:rFonts w:cs="FreeHand" w:hint="cs"/>
                <w:sz w:val="28"/>
                <w:szCs w:val="28"/>
                <w:rtl/>
              </w:rPr>
              <w:t xml:space="preserve">التمرين الرابع </w:t>
            </w:r>
          </w:p>
        </w:tc>
        <w:tc>
          <w:tcPr>
            <w:tcW w:w="3790" w:type="dxa"/>
          </w:tcPr>
          <w:p w14:paraId="42E352E8" w14:textId="77777777" w:rsidR="00391433" w:rsidRPr="00391433" w:rsidRDefault="0078369A" w:rsidP="00391433">
            <w:pPr>
              <w:tabs>
                <w:tab w:val="left" w:pos="900"/>
              </w:tabs>
              <w:rPr>
                <w:rFonts w:cs="FreeHand"/>
                <w:sz w:val="28"/>
                <w:szCs w:val="28"/>
                <w:rtl/>
                <w:lang w:val="ar-SA"/>
              </w:rPr>
            </w:pPr>
            <w:r>
              <w:rPr>
                <w:rFonts w:cs="FreeHand"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657215" behindDoc="1" locked="0" layoutInCell="1" allowOverlap="1" wp14:anchorId="6556930B" wp14:editId="4553FB4A">
                  <wp:simplePos x="0" y="0"/>
                  <wp:positionH relativeFrom="column">
                    <wp:posOffset>1477010</wp:posOffset>
                  </wp:positionH>
                  <wp:positionV relativeFrom="paragraph">
                    <wp:posOffset>103505</wp:posOffset>
                  </wp:positionV>
                  <wp:extent cx="1456690" cy="1334770"/>
                  <wp:effectExtent l="0" t="0" r="0" b="0"/>
                  <wp:wrapTight wrapText="bothSides">
                    <wp:wrapPolygon edited="0">
                      <wp:start x="0" y="0"/>
                      <wp:lineTo x="0" y="21271"/>
                      <wp:lineTo x="21186" y="21271"/>
                      <wp:lineTo x="21186" y="0"/>
                      <wp:lineTo x="0" y="0"/>
                    </wp:wrapPolygon>
                  </wp:wrapTight>
                  <wp:docPr id="262" name="صورة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2" name="46498389_345070142724075_7991146044186427392_n.jpg"/>
                          <pic:cNvPicPr/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4911" b="13907"/>
                          <a:stretch/>
                        </pic:blipFill>
                        <pic:spPr bwMode="auto">
                          <a:xfrm>
                            <a:off x="0" y="0"/>
                            <a:ext cx="1456690" cy="13347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FreeHand"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764736" behindDoc="0" locked="0" layoutInCell="1" allowOverlap="1" wp14:anchorId="41DC2E1C" wp14:editId="36E1B50D">
                  <wp:simplePos x="0" y="0"/>
                  <wp:positionH relativeFrom="column">
                    <wp:posOffset>-61595</wp:posOffset>
                  </wp:positionH>
                  <wp:positionV relativeFrom="paragraph">
                    <wp:posOffset>101600</wp:posOffset>
                  </wp:positionV>
                  <wp:extent cx="1468120" cy="1259840"/>
                  <wp:effectExtent l="0" t="0" r="0" b="0"/>
                  <wp:wrapSquare wrapText="bothSides"/>
                  <wp:docPr id="261" name="صورة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1" name="46438321_376978556377258_6291631664162406400_n.jpg"/>
                          <pic:cNvPicPr/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293" b="19791"/>
                          <a:stretch/>
                        </pic:blipFill>
                        <pic:spPr bwMode="auto">
                          <a:xfrm>
                            <a:off x="0" y="0"/>
                            <a:ext cx="1468120" cy="12598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870" w:type="dxa"/>
          </w:tcPr>
          <w:p w14:paraId="25F06B58" w14:textId="77777777" w:rsidR="00391433" w:rsidRPr="00445B42" w:rsidRDefault="00445B42" w:rsidP="00445B42">
            <w:pPr>
              <w:rPr>
                <w:rFonts w:ascii="Sakkal Majalla" w:eastAsia="Calibri" w:hAnsi="Sakkal Majalla" w:cs="FreeHand"/>
                <w:sz w:val="20"/>
                <w:szCs w:val="20"/>
                <w:rtl/>
                <w:lang w:bidi="ar-DZ"/>
              </w:rPr>
            </w:pPr>
            <w:r w:rsidRPr="00445B42">
              <w:rPr>
                <w:rFonts w:ascii="Sakkal Majalla" w:eastAsia="Calibri" w:hAnsi="Sakkal Majalla" w:cs="FreeHand" w:hint="cs"/>
                <w:noProof/>
                <w:sz w:val="20"/>
                <w:szCs w:val="20"/>
                <w:rtl/>
                <w:lang w:val="ar-DZ" w:bidi="ar-DZ"/>
              </w:rPr>
              <w:drawing>
                <wp:anchor distT="0" distB="0" distL="114300" distR="114300" simplePos="0" relativeHeight="251767808" behindDoc="0" locked="0" layoutInCell="1" allowOverlap="1" wp14:anchorId="0BEB7523" wp14:editId="62F98925">
                  <wp:simplePos x="0" y="0"/>
                  <wp:positionH relativeFrom="column">
                    <wp:posOffset>324485</wp:posOffset>
                  </wp:positionH>
                  <wp:positionV relativeFrom="paragraph">
                    <wp:posOffset>542290</wp:posOffset>
                  </wp:positionV>
                  <wp:extent cx="943610" cy="1000125"/>
                  <wp:effectExtent l="0" t="0" r="8890" b="9525"/>
                  <wp:wrapSquare wrapText="bothSides"/>
                  <wp:docPr id="265" name="صورة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Capture.JPG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3610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943B0" w:rsidRPr="00445B42">
              <w:rPr>
                <w:rFonts w:ascii="Sakkal Majalla" w:eastAsia="Calibri" w:hAnsi="Sakkal Majalla" w:cs="FreeHand" w:hint="cs"/>
                <w:sz w:val="20"/>
                <w:szCs w:val="20"/>
                <w:rtl/>
                <w:lang w:bidi="ar-DZ"/>
              </w:rPr>
              <w:t xml:space="preserve">المستطيل باستعمال الكوس </w:t>
            </w:r>
            <w:proofErr w:type="gramStart"/>
            <w:r w:rsidR="005943B0" w:rsidRPr="00445B42">
              <w:rPr>
                <w:rFonts w:ascii="Sakkal Majalla" w:eastAsia="Calibri" w:hAnsi="Sakkal Majalla" w:cs="FreeHand" w:hint="cs"/>
                <w:sz w:val="20"/>
                <w:szCs w:val="20"/>
                <w:rtl/>
                <w:lang w:bidi="ar-DZ"/>
              </w:rPr>
              <w:t>و مثلث</w:t>
            </w:r>
            <w:proofErr w:type="gramEnd"/>
            <w:r w:rsidR="005943B0" w:rsidRPr="00445B42">
              <w:rPr>
                <w:rFonts w:ascii="Sakkal Majalla" w:eastAsia="Calibri" w:hAnsi="Sakkal Majalla" w:cs="FreeHand" w:hint="cs"/>
                <w:sz w:val="20"/>
                <w:szCs w:val="20"/>
                <w:rtl/>
                <w:lang w:bidi="ar-DZ"/>
              </w:rPr>
              <w:t xml:space="preserve"> متساوي الساقين باستعمال ال</w:t>
            </w:r>
            <w:r w:rsidRPr="00445B42">
              <w:rPr>
                <w:rFonts w:ascii="Sakkal Majalla" w:eastAsia="Calibri" w:hAnsi="Sakkal Majalla" w:cs="FreeHand" w:hint="cs"/>
                <w:sz w:val="20"/>
                <w:szCs w:val="20"/>
                <w:rtl/>
                <w:lang w:bidi="ar-DZ"/>
              </w:rPr>
              <w:t>مدور</w:t>
            </w:r>
          </w:p>
        </w:tc>
        <w:tc>
          <w:tcPr>
            <w:tcW w:w="2554" w:type="dxa"/>
          </w:tcPr>
          <w:p w14:paraId="1352D960" w14:textId="77777777" w:rsidR="00C217D3" w:rsidRDefault="00FB599B" w:rsidP="00FB599B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  <w:r w:rsidRPr="00FB599B"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رسم أشكال دون استعمال الوسائل الهندسية </w:t>
            </w:r>
          </w:p>
          <w:p w14:paraId="6C69F983" w14:textId="77777777" w:rsidR="00D14F58" w:rsidRDefault="00D14F58" w:rsidP="00FB599B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  <w:r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رسم الاشكال دون تسميتها </w:t>
            </w:r>
          </w:p>
          <w:p w14:paraId="3895F4ED" w14:textId="77777777" w:rsidR="00D14F58" w:rsidRDefault="00D14F58" w:rsidP="00FB599B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  <w:r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تسمية اشكال دون تحديد طبيعتها </w:t>
            </w:r>
          </w:p>
          <w:p w14:paraId="6BE1F5F2" w14:textId="77777777" w:rsidR="00391433" w:rsidRPr="00391433" w:rsidRDefault="00FB599B" w:rsidP="00445B42">
            <w:pPr>
              <w:rPr>
                <w:rFonts w:ascii="Sakkal Majalla" w:eastAsia="Calibri" w:hAnsi="Sakkal Majalla" w:cs="FreeHand"/>
                <w:sz w:val="24"/>
                <w:szCs w:val="24"/>
                <w:rtl/>
                <w:lang w:bidi="ar-DZ"/>
              </w:rPr>
            </w:pPr>
            <w:r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 رسم اشكال هندسية غير </w:t>
            </w:r>
            <w:proofErr w:type="gramStart"/>
            <w:r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>مطلوبة  في</w:t>
            </w:r>
            <w:proofErr w:type="gramEnd"/>
            <w:r>
              <w:rPr>
                <w:rFonts w:ascii="Sakkal Majalla" w:eastAsia="Calibri" w:hAnsi="Sakkal Majalla" w:cs="FreeHand" w:hint="cs"/>
                <w:sz w:val="24"/>
                <w:szCs w:val="24"/>
                <w:rtl/>
                <w:lang w:bidi="ar-DZ"/>
              </w:rPr>
              <w:t xml:space="preserve"> التمرين </w:t>
            </w:r>
          </w:p>
        </w:tc>
      </w:tr>
    </w:tbl>
    <w:p w14:paraId="1BC413F5" w14:textId="77777777" w:rsidR="00091CCA" w:rsidRDefault="00091CCA" w:rsidP="00091CCA">
      <w:pPr>
        <w:rPr>
          <w:rFonts w:cs="DecoType Thuluth II"/>
          <w:color w:val="00B050"/>
          <w:sz w:val="44"/>
          <w:szCs w:val="44"/>
          <w:rtl/>
        </w:rPr>
      </w:pPr>
      <w:r>
        <w:rPr>
          <w:rFonts w:cs="DecoType Thuluth II"/>
          <w:noProof/>
          <w:color w:val="00B050"/>
          <w:sz w:val="44"/>
          <w:szCs w:val="44"/>
          <w:rtl/>
          <w:lang w:val="ar-SA"/>
        </w:rPr>
        <w:lastRenderedPageBreak/>
        <w:drawing>
          <wp:anchor distT="0" distB="0" distL="114300" distR="114300" simplePos="0" relativeHeight="251746304" behindDoc="0" locked="0" layoutInCell="1" allowOverlap="1" wp14:anchorId="1A0F2A95" wp14:editId="52E15D4F">
            <wp:simplePos x="0" y="0"/>
            <wp:positionH relativeFrom="column">
              <wp:posOffset>643255</wp:posOffset>
            </wp:positionH>
            <wp:positionV relativeFrom="paragraph">
              <wp:posOffset>657860</wp:posOffset>
            </wp:positionV>
            <wp:extent cx="6315075" cy="8928735"/>
            <wp:effectExtent l="0" t="0" r="9525" b="5715"/>
            <wp:wrapThrough wrapText="bothSides">
              <wp:wrapPolygon edited="0">
                <wp:start x="0" y="0"/>
                <wp:lineTo x="0" y="21568"/>
                <wp:lineTo x="21567" y="21568"/>
                <wp:lineTo x="21567" y="0"/>
                <wp:lineTo x="0" y="0"/>
              </wp:wrapPolygon>
            </wp:wrapThrough>
            <wp:docPr id="134" name="صورة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الفرض 2 للثلاثي الثاني1ولى متوسط-001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15075" cy="8928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DecoType Thuluth II" w:hint="cs"/>
          <w:color w:val="00B050"/>
          <w:sz w:val="44"/>
          <w:szCs w:val="44"/>
          <w:rtl/>
        </w:rPr>
        <w:t xml:space="preserve">نص </w:t>
      </w:r>
      <w:proofErr w:type="gramStart"/>
      <w:r>
        <w:rPr>
          <w:rFonts w:cs="DecoType Thuluth II" w:hint="cs"/>
          <w:color w:val="00B050"/>
          <w:sz w:val="44"/>
          <w:szCs w:val="44"/>
          <w:rtl/>
        </w:rPr>
        <w:t>الفرض :</w:t>
      </w:r>
      <w:proofErr w:type="gramEnd"/>
    </w:p>
    <w:p w14:paraId="4C3E6496" w14:textId="77777777" w:rsidR="00091CCA" w:rsidRDefault="00091CCA" w:rsidP="00091CCA">
      <w:pPr>
        <w:rPr>
          <w:rFonts w:cs="DecoType Thuluth II"/>
          <w:color w:val="00B050"/>
          <w:sz w:val="44"/>
          <w:szCs w:val="44"/>
          <w:rtl/>
        </w:rPr>
      </w:pPr>
    </w:p>
    <w:p w14:paraId="10A5AC61" w14:textId="77777777" w:rsidR="00091CCA" w:rsidRDefault="00091CCA" w:rsidP="00810FE0">
      <w:pPr>
        <w:tabs>
          <w:tab w:val="left" w:pos="7880"/>
        </w:tabs>
        <w:spacing w:line="276" w:lineRule="auto"/>
        <w:jc w:val="both"/>
        <w:rPr>
          <w:rFonts w:ascii="ae_AlHor" w:hAnsi="ae_AlHor" w:cs="ae_AlHor"/>
          <w:color w:val="262626"/>
          <w:sz w:val="28"/>
          <w:szCs w:val="28"/>
          <w:rtl/>
        </w:rPr>
      </w:pPr>
    </w:p>
    <w:p w14:paraId="3ED2CF91" w14:textId="77777777" w:rsidR="00A8167B" w:rsidRPr="00B179BE" w:rsidRDefault="00A8167B" w:rsidP="00810FE0">
      <w:pPr>
        <w:tabs>
          <w:tab w:val="left" w:pos="7880"/>
        </w:tabs>
        <w:spacing w:line="276" w:lineRule="auto"/>
        <w:jc w:val="both"/>
        <w:rPr>
          <w:rFonts w:ascii="ae_AlHor" w:hAnsi="ae_AlHor" w:cs="ae_AlHor"/>
          <w:color w:val="262626"/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2"/>
        <w:gridCol w:w="7473"/>
        <w:gridCol w:w="921"/>
        <w:gridCol w:w="968"/>
        <w:gridCol w:w="8"/>
      </w:tblGrid>
      <w:tr w:rsidR="0073043D" w:rsidRPr="001F20D4" w14:paraId="0B4F1C6E" w14:textId="77777777" w:rsidTr="00872618">
        <w:trPr>
          <w:trHeight w:val="292"/>
        </w:trPr>
        <w:tc>
          <w:tcPr>
            <w:tcW w:w="2127" w:type="dxa"/>
            <w:tcBorders>
              <w:top w:val="single" w:sz="12" w:space="0" w:color="00B0F0"/>
              <w:left w:val="single" w:sz="12" w:space="0" w:color="00B0F0"/>
              <w:bottom w:val="single" w:sz="12" w:space="0" w:color="00B0F0"/>
              <w:right w:val="single" w:sz="12" w:space="0" w:color="00B0F0"/>
            </w:tcBorders>
          </w:tcPr>
          <w:p w14:paraId="3871CEB5" w14:textId="77777777" w:rsidR="00EB7B1F" w:rsidRPr="00070961" w:rsidRDefault="00EB7B1F" w:rsidP="003E6CEE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577" w:type="dxa"/>
            <w:vMerge w:val="restart"/>
            <w:tcBorders>
              <w:left w:val="single" w:sz="12" w:space="0" w:color="00B0F0"/>
            </w:tcBorders>
          </w:tcPr>
          <w:p w14:paraId="0113D837" w14:textId="77777777" w:rsidR="00EB7B1F" w:rsidRPr="00070961" w:rsidRDefault="00EB7B1F" w:rsidP="003E6CEE">
            <w:pPr>
              <w:tabs>
                <w:tab w:val="left" w:pos="200"/>
              </w:tabs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14:paraId="715A5D04" w14:textId="77777777" w:rsidR="00EB7B1F" w:rsidRPr="00070961" w:rsidRDefault="00EB7B1F" w:rsidP="003E6CE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070961">
              <w:rPr>
                <w:rFonts w:hint="cs"/>
                <w:b/>
                <w:bCs/>
                <w:sz w:val="28"/>
                <w:szCs w:val="28"/>
                <w:rtl/>
              </w:rPr>
              <w:t>الحـــــــــــــــــــل النمــــــــــــــــوذجي</w:t>
            </w:r>
          </w:p>
        </w:tc>
        <w:tc>
          <w:tcPr>
            <w:tcW w:w="1768" w:type="dxa"/>
            <w:gridSpan w:val="3"/>
          </w:tcPr>
          <w:p w14:paraId="32AF54A5" w14:textId="77777777" w:rsidR="00EB7B1F" w:rsidRPr="00070961" w:rsidRDefault="00EB7B1F" w:rsidP="003E6CE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070961">
              <w:rPr>
                <w:rFonts w:hint="cs"/>
                <w:b/>
                <w:bCs/>
                <w:sz w:val="28"/>
                <w:szCs w:val="28"/>
                <w:rtl/>
              </w:rPr>
              <w:t>العلامة</w:t>
            </w:r>
          </w:p>
        </w:tc>
      </w:tr>
      <w:tr w:rsidR="00A8167B" w:rsidRPr="001F20D4" w14:paraId="5409571F" w14:textId="77777777" w:rsidTr="00872618">
        <w:trPr>
          <w:gridAfter w:val="1"/>
          <w:wAfter w:w="8" w:type="dxa"/>
          <w:trHeight w:val="292"/>
        </w:trPr>
        <w:tc>
          <w:tcPr>
            <w:tcW w:w="2127" w:type="dxa"/>
            <w:tcBorders>
              <w:top w:val="single" w:sz="12" w:space="0" w:color="00B0F0"/>
              <w:left w:val="single" w:sz="12" w:space="0" w:color="00B0F0"/>
              <w:bottom w:val="single" w:sz="12" w:space="0" w:color="00B0F0"/>
              <w:right w:val="single" w:sz="12" w:space="0" w:color="00B0F0"/>
            </w:tcBorders>
          </w:tcPr>
          <w:p w14:paraId="75025D4F" w14:textId="77777777" w:rsidR="00EB7B1F" w:rsidRPr="00070961" w:rsidRDefault="00777811" w:rsidP="003E6CE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مؤشر</w:t>
            </w:r>
            <w:r w:rsidR="00FF7F1A">
              <w:rPr>
                <w:rFonts w:hint="cs"/>
                <w:b/>
                <w:bCs/>
                <w:sz w:val="28"/>
                <w:szCs w:val="28"/>
                <w:rtl/>
              </w:rPr>
              <w:t>ا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ت الكفاءة </w:t>
            </w:r>
          </w:p>
        </w:tc>
        <w:tc>
          <w:tcPr>
            <w:tcW w:w="7577" w:type="dxa"/>
            <w:vMerge/>
            <w:tcBorders>
              <w:left w:val="single" w:sz="12" w:space="0" w:color="00B0F0"/>
            </w:tcBorders>
          </w:tcPr>
          <w:p w14:paraId="76C28620" w14:textId="77777777" w:rsidR="00EB7B1F" w:rsidRPr="00070961" w:rsidRDefault="00EB7B1F" w:rsidP="003E6CE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84" w:type="dxa"/>
          </w:tcPr>
          <w:p w14:paraId="1FA05F28" w14:textId="77777777" w:rsidR="00EB7B1F" w:rsidRPr="00070961" w:rsidRDefault="00EB7B1F" w:rsidP="003E6CE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070961">
              <w:rPr>
                <w:rFonts w:hint="cs"/>
                <w:b/>
                <w:bCs/>
                <w:sz w:val="28"/>
                <w:szCs w:val="28"/>
                <w:rtl/>
              </w:rPr>
              <w:t>مجزأة</w:t>
            </w:r>
          </w:p>
        </w:tc>
        <w:tc>
          <w:tcPr>
            <w:tcW w:w="976" w:type="dxa"/>
          </w:tcPr>
          <w:p w14:paraId="666F39CD" w14:textId="77777777" w:rsidR="00EB7B1F" w:rsidRPr="00070961" w:rsidRDefault="00EB7B1F" w:rsidP="003E6CE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070961">
              <w:rPr>
                <w:rFonts w:hint="cs"/>
                <w:b/>
                <w:bCs/>
                <w:sz w:val="28"/>
                <w:szCs w:val="28"/>
                <w:rtl/>
              </w:rPr>
              <w:t>مجملة</w:t>
            </w:r>
          </w:p>
        </w:tc>
      </w:tr>
      <w:tr w:rsidR="00A8167B" w:rsidRPr="001F20D4" w14:paraId="64D42ED2" w14:textId="77777777" w:rsidTr="00872618">
        <w:trPr>
          <w:gridAfter w:val="1"/>
          <w:wAfter w:w="8" w:type="dxa"/>
          <w:trHeight w:val="5766"/>
        </w:trPr>
        <w:tc>
          <w:tcPr>
            <w:tcW w:w="2127" w:type="dxa"/>
            <w:tcBorders>
              <w:top w:val="single" w:sz="12" w:space="0" w:color="00B0F0"/>
            </w:tcBorders>
          </w:tcPr>
          <w:p w14:paraId="05601E73" w14:textId="77777777" w:rsidR="00EB7B1F" w:rsidRDefault="00FF7F1A" w:rsidP="005B3DDE">
            <w:pPr>
              <w:widowControl w:val="0"/>
              <w:rPr>
                <w:rFonts w:cs="FreeHand"/>
                <w:sz w:val="28"/>
                <w:szCs w:val="28"/>
                <w:rtl/>
              </w:rPr>
            </w:pPr>
            <w:r w:rsidRPr="005B3DDE">
              <w:rPr>
                <w:rFonts w:cs="FreeHand" w:hint="cs"/>
                <w:sz w:val="28"/>
                <w:szCs w:val="28"/>
                <w:rtl/>
              </w:rPr>
              <w:t xml:space="preserve">القدرة على اجراء عمليتي الجمع </w:t>
            </w:r>
            <w:proofErr w:type="gramStart"/>
            <w:r w:rsidRPr="005B3DDE">
              <w:rPr>
                <w:rFonts w:cs="FreeHand" w:hint="cs"/>
                <w:sz w:val="28"/>
                <w:szCs w:val="28"/>
                <w:rtl/>
              </w:rPr>
              <w:t>و الطرح</w:t>
            </w:r>
            <w:proofErr w:type="gramEnd"/>
            <w:r w:rsidRPr="005B3DDE">
              <w:rPr>
                <w:rFonts w:cs="FreeHand" w:hint="cs"/>
                <w:sz w:val="28"/>
                <w:szCs w:val="28"/>
                <w:rtl/>
              </w:rPr>
              <w:t xml:space="preserve"> لأعداد عشرية مع احترام وضع الرتب و الفاصلة</w:t>
            </w:r>
            <w:r w:rsidRPr="00FF7F1A">
              <w:rPr>
                <w:rFonts w:cs="FreeHand" w:hint="cs"/>
                <w:b/>
                <w:bCs/>
                <w:rtl/>
              </w:rPr>
              <w:t xml:space="preserve"> </w:t>
            </w:r>
          </w:p>
          <w:p w14:paraId="537CE19E" w14:textId="77777777" w:rsidR="005B3DDE" w:rsidRDefault="005B3DDE" w:rsidP="005B3DDE">
            <w:pPr>
              <w:rPr>
                <w:rFonts w:cs="FreeHand"/>
                <w:sz w:val="28"/>
                <w:szCs w:val="28"/>
                <w:rtl/>
              </w:rPr>
            </w:pPr>
          </w:p>
          <w:p w14:paraId="78E83AF1" w14:textId="77777777" w:rsidR="005B3DDE" w:rsidRPr="005B3DDE" w:rsidRDefault="005B3DDE" w:rsidP="005B3DDE">
            <w:pPr>
              <w:rPr>
                <w:rFonts w:cs="FreeHand"/>
                <w:rtl/>
              </w:rPr>
            </w:pPr>
            <w:r w:rsidRPr="005B3DDE">
              <w:rPr>
                <w:rFonts w:cs="FreeHand" w:hint="cs"/>
                <w:sz w:val="28"/>
                <w:szCs w:val="28"/>
                <w:rtl/>
              </w:rPr>
              <w:t xml:space="preserve">القدرة على اجراء عمليتي الجمع و الطرح </w:t>
            </w:r>
            <w:r>
              <w:rPr>
                <w:rFonts w:cs="FreeHand" w:hint="cs"/>
                <w:sz w:val="28"/>
                <w:szCs w:val="28"/>
                <w:rtl/>
              </w:rPr>
              <w:t xml:space="preserve">في </w:t>
            </w:r>
            <w:proofErr w:type="gramStart"/>
            <w:r>
              <w:rPr>
                <w:rFonts w:cs="FreeHand" w:hint="cs"/>
                <w:sz w:val="28"/>
                <w:szCs w:val="28"/>
                <w:rtl/>
              </w:rPr>
              <w:t xml:space="preserve">الحساب </w:t>
            </w:r>
            <w:r w:rsidRPr="005B3DDE">
              <w:rPr>
                <w:rFonts w:cs="FreeHand" w:hint="cs"/>
                <w:sz w:val="28"/>
                <w:szCs w:val="28"/>
                <w:rtl/>
              </w:rPr>
              <w:t xml:space="preserve"> </w:t>
            </w:r>
            <w:r w:rsidR="00EF2A46">
              <w:rPr>
                <w:rFonts w:cs="FreeHand" w:hint="cs"/>
                <w:sz w:val="28"/>
                <w:szCs w:val="28"/>
                <w:rtl/>
              </w:rPr>
              <w:t>على</w:t>
            </w:r>
            <w:proofErr w:type="gramEnd"/>
            <w:r w:rsidR="00EF2A46">
              <w:rPr>
                <w:rFonts w:cs="FreeHand" w:hint="cs"/>
                <w:sz w:val="28"/>
                <w:szCs w:val="28"/>
                <w:rtl/>
              </w:rPr>
              <w:t xml:space="preserve"> المدد </w:t>
            </w:r>
            <w:r w:rsidR="00BA1D6E">
              <w:rPr>
                <w:rFonts w:cs="FreeHand" w:hint="cs"/>
                <w:rtl/>
              </w:rPr>
              <w:t xml:space="preserve"> </w:t>
            </w:r>
          </w:p>
        </w:tc>
        <w:tc>
          <w:tcPr>
            <w:tcW w:w="7577" w:type="dxa"/>
          </w:tcPr>
          <w:p w14:paraId="002A39DF" w14:textId="77777777" w:rsidR="00EB7B1F" w:rsidRDefault="00EB7B1F" w:rsidP="003E6CEE">
            <w:pPr>
              <w:rPr>
                <w:b/>
                <w:bCs/>
                <w:color w:val="C00000"/>
                <w:u w:val="single"/>
                <w:rtl/>
                <w:lang w:bidi="ar-DZ"/>
              </w:rPr>
            </w:pPr>
            <w:r w:rsidRPr="00301BB9">
              <w:rPr>
                <w:rFonts w:hint="cs"/>
                <w:b/>
                <w:bCs/>
                <w:color w:val="C00000"/>
                <w:u w:val="single"/>
                <w:rtl/>
              </w:rPr>
              <w:t xml:space="preserve">التمرين </w:t>
            </w:r>
            <w:proofErr w:type="gramStart"/>
            <w:r w:rsidRPr="00301BB9">
              <w:rPr>
                <w:rFonts w:hint="cs"/>
                <w:b/>
                <w:bCs/>
                <w:color w:val="C00000"/>
                <w:u w:val="single"/>
                <w:rtl/>
              </w:rPr>
              <w:t>ال</w:t>
            </w:r>
            <w:r>
              <w:rPr>
                <w:rFonts w:hint="cs"/>
                <w:b/>
                <w:bCs/>
                <w:color w:val="C00000"/>
                <w:u w:val="single"/>
                <w:rtl/>
              </w:rPr>
              <w:t xml:space="preserve">أول </w:t>
            </w:r>
            <w:r w:rsidRPr="00301BB9">
              <w:rPr>
                <w:rFonts w:hint="cs"/>
                <w:b/>
                <w:bCs/>
                <w:color w:val="C00000"/>
                <w:u w:val="single"/>
                <w:rtl/>
              </w:rPr>
              <w:t>:</w:t>
            </w:r>
            <w:proofErr w:type="gramEnd"/>
            <w:r w:rsidRPr="00301BB9">
              <w:rPr>
                <w:rFonts w:hint="cs"/>
                <w:b/>
                <w:bCs/>
                <w:color w:val="C00000"/>
                <w:u w:val="single"/>
                <w:rtl/>
              </w:rPr>
              <w:t xml:space="preserve"> (</w:t>
            </w:r>
            <w:r>
              <w:rPr>
                <w:rFonts w:hint="cs"/>
                <w:b/>
                <w:bCs/>
                <w:color w:val="C00000"/>
                <w:u w:val="single"/>
                <w:rtl/>
              </w:rPr>
              <w:t>6</w:t>
            </w:r>
            <w:r w:rsidRPr="00301BB9">
              <w:rPr>
                <w:rFonts w:hint="cs"/>
                <w:b/>
                <w:bCs/>
                <w:color w:val="C00000"/>
                <w:u w:val="single"/>
                <w:rtl/>
              </w:rPr>
              <w:t>ن)</w:t>
            </w:r>
            <w:r w:rsidRPr="00301BB9">
              <w:rPr>
                <w:rFonts w:hint="cs"/>
                <w:b/>
                <w:bCs/>
                <w:color w:val="C00000"/>
                <w:u w:val="single"/>
                <w:rtl/>
                <w:lang w:bidi="ar-DZ"/>
              </w:rPr>
              <w:t xml:space="preserve"> : </w:t>
            </w:r>
          </w:p>
          <w:p w14:paraId="6EFADF79" w14:textId="77777777" w:rsidR="00EB7B1F" w:rsidRPr="00497E75" w:rsidRDefault="00EB7B1F" w:rsidP="00497E75">
            <w:pPr>
              <w:pStyle w:val="Paragraphedeliste"/>
              <w:numPr>
                <w:ilvl w:val="0"/>
                <w:numId w:val="4"/>
              </w:numPr>
              <w:spacing w:after="0" w:line="240" w:lineRule="auto"/>
              <w:rPr>
                <w:b/>
                <w:bCs/>
                <w:color w:val="C00000"/>
                <w:u w:val="single"/>
                <w:rtl/>
                <w:lang w:bidi="ar-DZ"/>
              </w:rPr>
            </w:pPr>
            <w:r w:rsidRPr="00B604C5">
              <w:rPr>
                <w:rFonts w:hint="cs"/>
                <w:b/>
                <w:bCs/>
                <w:rtl/>
              </w:rPr>
              <w:t xml:space="preserve">حساب </w:t>
            </w:r>
            <w:proofErr w:type="gramStart"/>
            <w:r w:rsidRPr="00B604C5">
              <w:rPr>
                <w:rFonts w:hint="cs"/>
                <w:b/>
                <w:bCs/>
                <w:rtl/>
              </w:rPr>
              <w:t>العمليات  عموديا</w:t>
            </w:r>
            <w:proofErr w:type="gramEnd"/>
            <w:r w:rsidRPr="00B604C5">
              <w:rPr>
                <w:rFonts w:hint="cs"/>
                <w:b/>
                <w:bCs/>
                <w:rtl/>
              </w:rPr>
              <w:t xml:space="preserve">: </w:t>
            </w:r>
            <w:r w:rsidRPr="00B604C5">
              <w:rPr>
                <w:b/>
                <w:bCs/>
              </w:rPr>
              <w:t xml:space="preserve">  57,245 – 17, 65</w:t>
            </w:r>
            <w:r w:rsidRPr="00B604C5">
              <w:rPr>
                <w:rFonts w:hint="cs"/>
                <w:b/>
                <w:bCs/>
                <w:rtl/>
              </w:rPr>
              <w:t xml:space="preserve"> </w:t>
            </w:r>
            <w:r w:rsidRPr="00B604C5">
              <w:rPr>
                <w:rFonts w:hint="cs"/>
                <w:b/>
                <w:bCs/>
                <w:rtl/>
                <w:lang w:bidi="ar-DZ"/>
              </w:rPr>
              <w:t>،</w:t>
            </w:r>
            <w:r w:rsidRPr="00B604C5">
              <w:rPr>
                <w:rFonts w:hint="cs"/>
                <w:b/>
                <w:bCs/>
                <w:rtl/>
              </w:rPr>
              <w:t xml:space="preserve">  </w:t>
            </w:r>
            <w:r w:rsidRPr="00B604C5">
              <w:rPr>
                <w:b/>
                <w:bCs/>
              </w:rPr>
              <w:t xml:space="preserve">  100,2 </w:t>
            </w:r>
            <w:r w:rsidRPr="00B604C5">
              <w:rPr>
                <w:rFonts w:hint="cs"/>
                <w:b/>
                <w:bCs/>
                <w:rtl/>
              </w:rPr>
              <w:t>+</w:t>
            </w:r>
            <w:r w:rsidRPr="00B604C5">
              <w:rPr>
                <w:b/>
                <w:bCs/>
              </w:rPr>
              <w:t>23, 48</w:t>
            </w:r>
            <w:r w:rsidRPr="00B604C5">
              <w:rPr>
                <w:b/>
                <w:bCs/>
                <w:lang w:val="fr-FR"/>
              </w:rPr>
              <w:t xml:space="preserve"> </w:t>
            </w:r>
            <w:r w:rsidRPr="00B604C5">
              <w:rPr>
                <w:rFonts w:hint="cs"/>
                <w:b/>
                <w:bCs/>
                <w:rtl/>
              </w:rPr>
              <w:t xml:space="preserve"> </w:t>
            </w:r>
          </w:p>
          <w:p w14:paraId="295C1F65" w14:textId="77777777" w:rsidR="00EB7B1F" w:rsidRDefault="00EB7B1F" w:rsidP="003E6CEE">
            <w:pPr>
              <w:tabs>
                <w:tab w:val="left" w:pos="3712"/>
                <w:tab w:val="left" w:pos="6697"/>
              </w:tabs>
              <w:rPr>
                <w:b/>
                <w:bCs/>
                <w:lang w:val="fr-FR"/>
              </w:rPr>
            </w:pPr>
            <w:r>
              <w:rPr>
                <w:rFonts w:hint="cs"/>
                <w:rtl/>
                <w:lang w:bidi="ar-DZ"/>
              </w:rPr>
              <w:t xml:space="preserve">          </w:t>
            </w:r>
            <w:r w:rsidRPr="00B604C5">
              <w:rPr>
                <w:b/>
                <w:bCs/>
              </w:rPr>
              <w:t>57,245</w:t>
            </w:r>
            <w:r>
              <w:rPr>
                <w:b/>
                <w:bCs/>
                <w:lang w:val="fr-FR"/>
              </w:rPr>
              <w:t xml:space="preserve">  </w:t>
            </w:r>
            <w:r w:rsidR="00244E0E">
              <w:rPr>
                <w:b/>
                <w:bCs/>
                <w:lang w:val="fr-FR"/>
              </w:rPr>
              <w:t xml:space="preserve">            </w:t>
            </w:r>
            <w:r>
              <w:rPr>
                <w:b/>
                <w:bCs/>
                <w:lang w:val="fr-FR"/>
              </w:rPr>
              <w:t xml:space="preserve">                           </w:t>
            </w:r>
            <w:r w:rsidRPr="00BD2B31">
              <w:rPr>
                <w:b/>
                <w:bCs/>
                <w:color w:val="FF0000"/>
                <w:lang w:val="fr-FR"/>
              </w:rPr>
              <w:t>0</w:t>
            </w:r>
            <w:r>
              <w:rPr>
                <w:b/>
                <w:bCs/>
                <w:lang w:val="fr-FR"/>
              </w:rPr>
              <w:t xml:space="preserve">23,48                                        </w:t>
            </w:r>
          </w:p>
          <w:p w14:paraId="4E2D1FE9" w14:textId="77777777" w:rsidR="00EB7B1F" w:rsidRDefault="00244E0E" w:rsidP="003E6CEE">
            <w:pPr>
              <w:tabs>
                <w:tab w:val="left" w:pos="1635"/>
                <w:tab w:val="left" w:pos="2497"/>
                <w:tab w:val="center" w:pos="4623"/>
              </w:tabs>
              <w:rPr>
                <w:rtl/>
                <w:lang w:bidi="ar-DZ"/>
              </w:rPr>
            </w:pPr>
            <w:r w:rsidRPr="003329C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2AC58EF8" wp14:editId="780A8FD0">
                      <wp:simplePos x="0" y="0"/>
                      <wp:positionH relativeFrom="column">
                        <wp:posOffset>773814</wp:posOffset>
                      </wp:positionH>
                      <wp:positionV relativeFrom="paragraph">
                        <wp:posOffset>224155</wp:posOffset>
                      </wp:positionV>
                      <wp:extent cx="676275" cy="0"/>
                      <wp:effectExtent l="0" t="0" r="0" b="0"/>
                      <wp:wrapNone/>
                      <wp:docPr id="81" name="رابط مستقيم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762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AF31CE0" id="رابط مستقيم 81" o:spid="_x0000_s1026" style="position:absolute;left:0;text-align:left;flip:x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.95pt,17.65pt" to="114.2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" strokecolor="black [3200]" strokeweight="1.5pt">
                      <v:stroke joinstyle="miter"/>
                    </v:line>
                  </w:pict>
                </mc:Fallback>
              </mc:AlternateContent>
            </w:r>
            <w:r w:rsidR="00EB7B1F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483C28F4" wp14:editId="46FC055D">
                      <wp:simplePos x="0" y="0"/>
                      <wp:positionH relativeFrom="column">
                        <wp:posOffset>2484755</wp:posOffset>
                      </wp:positionH>
                      <wp:positionV relativeFrom="paragraph">
                        <wp:posOffset>231140</wp:posOffset>
                      </wp:positionV>
                      <wp:extent cx="676275" cy="0"/>
                      <wp:effectExtent l="0" t="0" r="0" b="0"/>
                      <wp:wrapNone/>
                      <wp:docPr id="82" name="رابط مستقيم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762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CB55C44" id="رابط مستقيم 82" o:spid="_x0000_s1026" style="position:absolute;left:0;text-align:left;flip:x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5.65pt,18.2pt" to="248.9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" strokecolor="black [3200]" strokeweight="1.5pt">
                      <v:stroke joinstyle="miter"/>
                    </v:line>
                  </w:pict>
                </mc:Fallback>
              </mc:AlternateContent>
            </w:r>
            <w:r w:rsidR="00EB7B1F">
              <w:rPr>
                <w:b/>
                <w:bCs/>
              </w:rPr>
              <w:tab/>
            </w:r>
            <w:r w:rsidR="00EB7B1F">
              <w:rPr>
                <w:b/>
                <w:bCs/>
                <w:lang w:val="fr-FR"/>
              </w:rPr>
              <w:t xml:space="preserve">100,20                  </w:t>
            </w:r>
            <w:r w:rsidR="00EB7B1F">
              <w:rPr>
                <w:rFonts w:hint="cs"/>
                <w:rtl/>
                <w:lang w:bidi="ar-DZ"/>
              </w:rPr>
              <w:t xml:space="preserve"> </w:t>
            </w:r>
            <w:r w:rsidR="00EB7B1F">
              <w:rPr>
                <w:b/>
                <w:bCs/>
                <w:lang w:val="fr-FR"/>
              </w:rPr>
              <w:t>+</w:t>
            </w:r>
            <w:r w:rsidR="00EB7B1F">
              <w:rPr>
                <w:b/>
                <w:bCs/>
              </w:rPr>
              <w:tab/>
            </w:r>
            <w:r w:rsidR="00EB7B1F" w:rsidRPr="00B604C5">
              <w:rPr>
                <w:b/>
                <w:bCs/>
              </w:rPr>
              <w:t>17, 65</w:t>
            </w:r>
            <w:r w:rsidR="00EB7B1F" w:rsidRPr="00493E4F">
              <w:rPr>
                <w:b/>
                <w:bCs/>
                <w:color w:val="FF0000"/>
                <w:lang w:val="fr-FR"/>
              </w:rPr>
              <w:t>0</w:t>
            </w:r>
            <w:r w:rsidR="00EB7B1F" w:rsidRPr="00B604C5">
              <w:rPr>
                <w:b/>
                <w:bCs/>
              </w:rPr>
              <w:t xml:space="preserve"> </w:t>
            </w:r>
            <w:r w:rsidR="00EB7B1F">
              <w:rPr>
                <w:b/>
                <w:bCs/>
                <w:lang w:val="fr-FR"/>
              </w:rPr>
              <w:t xml:space="preserve">          </w:t>
            </w:r>
            <w:r>
              <w:rPr>
                <w:b/>
                <w:bCs/>
                <w:lang w:val="fr-FR"/>
              </w:rPr>
              <w:t xml:space="preserve">            </w:t>
            </w:r>
            <w:r w:rsidR="00EB7B1F">
              <w:rPr>
                <w:b/>
                <w:bCs/>
                <w:lang w:val="fr-FR"/>
              </w:rPr>
              <w:t xml:space="preserve">                </w:t>
            </w:r>
            <w:r w:rsidR="00EB7B1F">
              <w:rPr>
                <w:rFonts w:hint="cs"/>
                <w:rtl/>
                <w:lang w:bidi="ar-DZ"/>
              </w:rPr>
              <w:t xml:space="preserve">- </w:t>
            </w:r>
          </w:p>
          <w:p w14:paraId="342E0CA8" w14:textId="77777777" w:rsidR="00EB7B1F" w:rsidRDefault="00EB7B1F" w:rsidP="003E6CEE">
            <w:pPr>
              <w:tabs>
                <w:tab w:val="left" w:pos="4410"/>
                <w:tab w:val="left" w:pos="5197"/>
                <w:tab w:val="left" w:pos="5865"/>
                <w:tab w:val="left" w:pos="6622"/>
              </w:tabs>
              <w:rPr>
                <w:b/>
                <w:bCs/>
                <w:color w:val="00B050"/>
                <w:lang w:val="fr-FR" w:bidi="ar-DZ"/>
              </w:rPr>
            </w:pPr>
            <w:r w:rsidRPr="00C1691C">
              <w:rPr>
                <w:rFonts w:hint="cs"/>
                <w:b/>
                <w:bCs/>
                <w:rtl/>
                <w:lang w:bidi="ar-DZ"/>
              </w:rPr>
              <w:t xml:space="preserve">                          </w:t>
            </w:r>
            <w:r w:rsidR="00244E0E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C1691C">
              <w:rPr>
                <w:rFonts w:hint="cs"/>
                <w:b/>
                <w:bCs/>
                <w:rtl/>
                <w:lang w:bidi="ar-DZ"/>
              </w:rPr>
              <w:t xml:space="preserve">       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Pr="00C1691C">
              <w:rPr>
                <w:rFonts w:hint="cs"/>
                <w:b/>
                <w:bCs/>
                <w:rtl/>
                <w:lang w:bidi="ar-DZ"/>
              </w:rPr>
              <w:t xml:space="preserve">     </w:t>
            </w:r>
            <w:r w:rsidRPr="00BD2B31">
              <w:rPr>
                <w:b/>
                <w:bCs/>
                <w:color w:val="00B050"/>
                <w:lang w:val="fr-FR" w:bidi="ar-DZ"/>
              </w:rPr>
              <w:t xml:space="preserve"> </w:t>
            </w:r>
            <w:r>
              <w:rPr>
                <w:b/>
                <w:bCs/>
                <w:color w:val="00B050"/>
                <w:lang w:val="fr-FR" w:bidi="ar-DZ"/>
              </w:rPr>
              <w:t xml:space="preserve">123,68 </w:t>
            </w:r>
            <w:r w:rsidRPr="00BD2B31">
              <w:rPr>
                <w:rFonts w:hint="cs"/>
                <w:b/>
                <w:bCs/>
                <w:color w:val="00B050"/>
                <w:rtl/>
                <w:lang w:bidi="ar-DZ"/>
              </w:rPr>
              <w:t xml:space="preserve">=        </w:t>
            </w:r>
            <w:r>
              <w:rPr>
                <w:rFonts w:hint="cs"/>
                <w:b/>
                <w:bCs/>
                <w:color w:val="00B050"/>
                <w:rtl/>
                <w:lang w:bidi="ar-DZ"/>
              </w:rPr>
              <w:t xml:space="preserve">  </w:t>
            </w:r>
            <w:r w:rsidRPr="00BD2B31">
              <w:rPr>
                <w:rFonts w:hint="cs"/>
                <w:b/>
                <w:bCs/>
                <w:color w:val="00B050"/>
                <w:rtl/>
                <w:lang w:bidi="ar-DZ"/>
              </w:rPr>
              <w:t xml:space="preserve"> </w:t>
            </w:r>
            <w:r w:rsidR="00244E0E">
              <w:rPr>
                <w:rFonts w:hint="cs"/>
                <w:b/>
                <w:bCs/>
                <w:color w:val="00B050"/>
                <w:rtl/>
                <w:lang w:bidi="ar-DZ"/>
              </w:rPr>
              <w:t xml:space="preserve">   </w:t>
            </w:r>
            <w:r w:rsidRPr="00BD2B31">
              <w:rPr>
                <w:rFonts w:hint="cs"/>
                <w:b/>
                <w:bCs/>
                <w:color w:val="00B050"/>
                <w:rtl/>
                <w:lang w:bidi="ar-DZ"/>
              </w:rPr>
              <w:t xml:space="preserve">    </w:t>
            </w:r>
            <w:r w:rsidRPr="00BD2B31">
              <w:rPr>
                <w:b/>
                <w:bCs/>
                <w:color w:val="00B050"/>
                <w:lang w:val="fr-FR" w:bidi="ar-DZ"/>
              </w:rPr>
              <w:tab/>
            </w:r>
            <w:proofErr w:type="gramStart"/>
            <w:r w:rsidRPr="00BD2B31">
              <w:rPr>
                <w:b/>
                <w:bCs/>
                <w:color w:val="00B050"/>
                <w:lang w:val="fr-FR" w:bidi="ar-DZ"/>
              </w:rPr>
              <w:t>39,595</w:t>
            </w:r>
            <w:r>
              <w:rPr>
                <w:rFonts w:hint="cs"/>
                <w:b/>
                <w:bCs/>
                <w:color w:val="00B050"/>
                <w:rtl/>
                <w:lang w:val="fr-FR" w:bidi="ar-DZ"/>
              </w:rPr>
              <w:t xml:space="preserve">  </w:t>
            </w:r>
            <w:r w:rsidRPr="00BD2B31">
              <w:rPr>
                <w:rFonts w:hint="cs"/>
                <w:b/>
                <w:bCs/>
                <w:color w:val="00B050"/>
                <w:rtl/>
                <w:lang w:bidi="ar-DZ"/>
              </w:rPr>
              <w:t>=</w:t>
            </w:r>
            <w:proofErr w:type="gramEnd"/>
            <w:r w:rsidRPr="00BD2B31">
              <w:rPr>
                <w:rFonts w:hint="cs"/>
                <w:b/>
                <w:bCs/>
                <w:color w:val="00B050"/>
                <w:rtl/>
                <w:lang w:bidi="ar-DZ"/>
              </w:rPr>
              <w:t xml:space="preserve">  </w:t>
            </w:r>
          </w:p>
          <w:p w14:paraId="65A848CB" w14:textId="77777777" w:rsidR="00EB7B1F" w:rsidRDefault="00EB7B1F" w:rsidP="003E6CEE">
            <w:pPr>
              <w:tabs>
                <w:tab w:val="left" w:pos="1119"/>
              </w:tabs>
              <w:jc w:val="right"/>
              <w:rPr>
                <w:b/>
                <w:bCs/>
                <w:color w:val="00B050"/>
                <w:lang w:val="fr-FR" w:bidi="ar-DZ"/>
              </w:rPr>
            </w:pPr>
            <w:r>
              <w:rPr>
                <w:b/>
                <w:bCs/>
                <w:color w:val="00B050"/>
                <w:rtl/>
                <w:lang w:val="fr-FR" w:bidi="ar-DZ"/>
              </w:rPr>
              <w:tab/>
            </w:r>
            <w:r w:rsidRPr="00C24399">
              <w:rPr>
                <w:rFonts w:hint="cs"/>
                <w:sz w:val="20"/>
                <w:szCs w:val="20"/>
                <w:rtl/>
                <w:lang w:bidi="ar-DZ"/>
              </w:rPr>
              <w:t>وضع الاصفا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>ر</w:t>
            </w:r>
            <w:r w:rsidRPr="00C24399">
              <w:rPr>
                <w:rFonts w:hint="cs"/>
                <w:sz w:val="20"/>
                <w:szCs w:val="20"/>
                <w:rtl/>
                <w:lang w:bidi="ar-DZ"/>
              </w:rPr>
              <w:t xml:space="preserve"> غير الضرورية </w:t>
            </w:r>
            <w:proofErr w:type="gramStart"/>
            <w:r w:rsidRPr="00C24399">
              <w:rPr>
                <w:rFonts w:hint="cs"/>
                <w:sz w:val="20"/>
                <w:szCs w:val="20"/>
                <w:rtl/>
                <w:lang w:bidi="ar-DZ"/>
              </w:rPr>
              <w:t>و وضع</w:t>
            </w:r>
            <w:proofErr w:type="gramEnd"/>
            <w:r w:rsidRPr="00C24399">
              <w:rPr>
                <w:rFonts w:hint="cs"/>
                <w:sz w:val="20"/>
                <w:szCs w:val="20"/>
                <w:rtl/>
                <w:lang w:bidi="ar-DZ"/>
              </w:rPr>
              <w:t xml:space="preserve"> المراتب </w:t>
            </w:r>
            <w:r w:rsidR="00E25445">
              <w:rPr>
                <w:rFonts w:hint="cs"/>
                <w:sz w:val="20"/>
                <w:szCs w:val="20"/>
                <w:rtl/>
                <w:lang w:bidi="ar-DZ"/>
              </w:rPr>
              <w:t>1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ن </w:t>
            </w:r>
            <w:r w:rsidRPr="00C24399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</w:p>
          <w:p w14:paraId="03FD83B1" w14:textId="77777777" w:rsidR="00EB7B1F" w:rsidRDefault="00EB7B1F" w:rsidP="00497E75">
            <w:pPr>
              <w:ind w:firstLine="720"/>
              <w:jc w:val="right"/>
              <w:rPr>
                <w:rtl/>
              </w:rPr>
            </w:pPr>
            <w:r w:rsidRPr="003329C4">
              <w:rPr>
                <w:rFonts w:hint="cs"/>
                <w:rtl/>
              </w:rPr>
              <w:t xml:space="preserve">العملية </w:t>
            </w:r>
            <w:proofErr w:type="gramStart"/>
            <w:r w:rsidRPr="003329C4">
              <w:rPr>
                <w:rFonts w:hint="cs"/>
                <w:rtl/>
              </w:rPr>
              <w:t xml:space="preserve">صحيحة  </w:t>
            </w:r>
            <w:r w:rsidR="00E25445">
              <w:rPr>
                <w:rFonts w:hint="cs"/>
                <w:rtl/>
              </w:rPr>
              <w:t>0.5</w:t>
            </w:r>
            <w:proofErr w:type="gramEnd"/>
            <w:r w:rsidRPr="003329C4">
              <w:rPr>
                <w:rFonts w:hint="cs"/>
                <w:rtl/>
              </w:rPr>
              <w:t xml:space="preserve"> ن</w:t>
            </w:r>
          </w:p>
          <w:p w14:paraId="2FB1DF04" w14:textId="77777777" w:rsidR="00EB7B1F" w:rsidRPr="001F3895" w:rsidRDefault="00EB7B1F" w:rsidP="00810FE0">
            <w:pPr>
              <w:pStyle w:val="Paragraphedeliste"/>
              <w:numPr>
                <w:ilvl w:val="0"/>
                <w:numId w:val="4"/>
              </w:numPr>
              <w:tabs>
                <w:tab w:val="left" w:pos="1885"/>
                <w:tab w:val="center" w:pos="5420"/>
              </w:tabs>
              <w:spacing w:after="0" w:line="240" w:lineRule="auto"/>
              <w:rPr>
                <w:b/>
                <w:bCs/>
                <w:rtl/>
              </w:rPr>
            </w:pPr>
            <w:r w:rsidRPr="001F3895">
              <w:rPr>
                <w:rFonts w:hint="cs"/>
                <w:b/>
                <w:bCs/>
                <w:rtl/>
              </w:rPr>
              <w:t>حس</w:t>
            </w:r>
            <w:r>
              <w:rPr>
                <w:rFonts w:hint="cs"/>
                <w:b/>
                <w:bCs/>
                <w:rtl/>
              </w:rPr>
              <w:t>ا</w:t>
            </w:r>
            <w:r w:rsidRPr="001F3895">
              <w:rPr>
                <w:rFonts w:hint="cs"/>
                <w:b/>
                <w:bCs/>
                <w:rtl/>
              </w:rPr>
              <w:t xml:space="preserve">ب العمليات العمودية التالية:  </w:t>
            </w:r>
          </w:p>
          <w:p w14:paraId="55C55B64" w14:textId="77777777" w:rsidR="00EB7B1F" w:rsidRDefault="00872618" w:rsidP="00872618">
            <w:pPr>
              <w:tabs>
                <w:tab w:val="left" w:pos="904"/>
                <w:tab w:val="left" w:pos="1885"/>
                <w:tab w:val="center" w:pos="3677"/>
                <w:tab w:val="center" w:pos="5420"/>
              </w:tabs>
              <w:rPr>
                <w:b/>
                <w:bCs/>
                <w:rtl/>
                <w:lang w:val="fr-FR" w:bidi="ar-DZ"/>
              </w:rPr>
            </w:pPr>
            <w:r>
              <w:rPr>
                <w:b/>
                <w:bCs/>
              </w:rPr>
              <w:t xml:space="preserve">     </w:t>
            </w:r>
            <w:r w:rsidR="00EE5A69">
              <w:rPr>
                <w:b/>
                <w:bCs/>
                <w:lang w:val="fr-FR"/>
              </w:rPr>
              <w:t xml:space="preserve">            </w:t>
            </w:r>
            <w:r>
              <w:rPr>
                <w:b/>
                <w:bCs/>
              </w:rPr>
              <w:t xml:space="preserve">        </w:t>
            </w:r>
            <w:r w:rsidR="00EB7B1F">
              <w:rPr>
                <w:b/>
                <w:bCs/>
              </w:rPr>
              <w:t>14</w:t>
            </w:r>
            <w:r w:rsidR="00EB7B1F" w:rsidRPr="00D932F0">
              <w:rPr>
                <w:b/>
                <w:bCs/>
              </w:rPr>
              <w:t xml:space="preserve">h 40 min      </w:t>
            </w:r>
            <w:r w:rsidR="00EE5A69">
              <w:rPr>
                <w:b/>
                <w:bCs/>
              </w:rPr>
              <w:t xml:space="preserve">                 </w:t>
            </w:r>
            <w:r w:rsidR="00EB7B1F" w:rsidRPr="00D932F0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 </w:t>
            </w:r>
            <w:r w:rsidR="00EB7B1F" w:rsidRPr="00691126">
              <w:rPr>
                <w:b/>
                <w:bCs/>
              </w:rPr>
              <w:t xml:space="preserve">  </w:t>
            </w:r>
            <w:r w:rsidR="00EB7B1F" w:rsidRPr="00D932F0">
              <w:rPr>
                <w:b/>
                <w:bCs/>
              </w:rPr>
              <w:t xml:space="preserve">   </w:t>
            </w:r>
            <w:r w:rsidR="00EB7B1F" w:rsidRPr="007E4849">
              <w:rPr>
                <w:b/>
                <w:bCs/>
              </w:rPr>
              <w:t xml:space="preserve"> </w:t>
            </w:r>
            <w:r w:rsidR="00EB7B1F" w:rsidRPr="00D932F0">
              <w:rPr>
                <w:b/>
                <w:bCs/>
              </w:rPr>
              <w:t xml:space="preserve">  </w:t>
            </w:r>
            <w:r w:rsidR="00EB7B1F" w:rsidRPr="00276049">
              <w:rPr>
                <w:b/>
                <w:bCs/>
              </w:rPr>
              <w:t xml:space="preserve">   </w:t>
            </w:r>
            <w:r w:rsidR="00EB7B1F" w:rsidRPr="00D932F0">
              <w:rPr>
                <w:b/>
                <w:bCs/>
              </w:rPr>
              <w:t xml:space="preserve">    </w:t>
            </w:r>
            <w:r w:rsidR="00EB7B1F">
              <w:rPr>
                <w:b/>
                <w:bCs/>
              </w:rPr>
              <w:t xml:space="preserve">  </w:t>
            </w:r>
            <w:r w:rsidR="00EB7B1F" w:rsidRPr="00D932F0">
              <w:rPr>
                <w:b/>
                <w:bCs/>
              </w:rPr>
              <w:t xml:space="preserve">  </w:t>
            </w:r>
            <w:r w:rsidR="00EB7B1F">
              <w:rPr>
                <w:b/>
                <w:bCs/>
              </w:rPr>
              <w:t>11</w:t>
            </w:r>
            <w:r w:rsidR="00EB7B1F" w:rsidRPr="00D932F0">
              <w:rPr>
                <w:b/>
                <w:bCs/>
              </w:rPr>
              <w:t>h22min</w:t>
            </w:r>
            <w:r w:rsidR="00EB7B1F">
              <w:rPr>
                <w:b/>
                <w:bCs/>
              </w:rPr>
              <w:t>26</w:t>
            </w:r>
            <w:r w:rsidR="00EB7B1F" w:rsidRPr="00D932F0">
              <w:rPr>
                <w:b/>
                <w:bCs/>
              </w:rPr>
              <w:t>s</w:t>
            </w:r>
            <w:r w:rsidR="00EE5A69">
              <w:rPr>
                <w:b/>
                <w:bCs/>
              </w:rPr>
              <w:t xml:space="preserve">                     </w:t>
            </w:r>
          </w:p>
          <w:p w14:paraId="0F4FFB59" w14:textId="77777777" w:rsidR="00EB7B1F" w:rsidRDefault="00872618" w:rsidP="003E6CEE">
            <w:pPr>
              <w:tabs>
                <w:tab w:val="left" w:pos="1014"/>
                <w:tab w:val="center" w:pos="3559"/>
              </w:tabs>
              <w:rPr>
                <w:b/>
                <w:bCs/>
                <w:rtl/>
                <w:lang w:val="fr-FR" w:bidi="ar-DZ"/>
              </w:rPr>
            </w:pPr>
            <w:r w:rsidRPr="00872618">
              <w:rPr>
                <w:b/>
                <w:bCs/>
              </w:rPr>
              <w:t xml:space="preserve">  </w:t>
            </w:r>
            <w:r w:rsidR="00EB7B1F">
              <w:rPr>
                <w:b/>
                <w:bCs/>
              </w:rPr>
              <w:tab/>
            </w:r>
            <w:r w:rsidR="00EB7B1F" w:rsidRPr="00D932F0">
              <w:rPr>
                <w:b/>
                <w:bCs/>
              </w:rPr>
              <w:t xml:space="preserve">+ </w:t>
            </w:r>
            <w:r w:rsidR="00EB7B1F" w:rsidRPr="00D932F0">
              <w:rPr>
                <w:b/>
                <w:bCs/>
                <w:u w:val="single"/>
              </w:rPr>
              <w:t>3h</w:t>
            </w:r>
            <w:r w:rsidR="00EB7B1F">
              <w:rPr>
                <w:b/>
                <w:bCs/>
                <w:u w:val="single"/>
              </w:rPr>
              <w:t>54</w:t>
            </w:r>
            <w:r w:rsidR="00EB7B1F" w:rsidRPr="00D932F0">
              <w:rPr>
                <w:b/>
                <w:bCs/>
                <w:u w:val="single"/>
              </w:rPr>
              <w:t xml:space="preserve"> min25s</w:t>
            </w:r>
            <w:r w:rsidR="00EB7B1F">
              <w:rPr>
                <w:rFonts w:hint="cs"/>
                <w:b/>
                <w:bCs/>
                <w:rtl/>
                <w:lang w:val="fr-FR"/>
              </w:rPr>
              <w:t xml:space="preserve">                               </w:t>
            </w:r>
            <w:r w:rsidR="00EB7B1F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="00EB7B1F">
              <w:rPr>
                <w:rFonts w:hint="cs"/>
                <w:b/>
                <w:bCs/>
                <w:rtl/>
                <w:lang w:val="fr-FR"/>
              </w:rPr>
              <w:t xml:space="preserve">   </w:t>
            </w:r>
            <w:r w:rsidR="00EB7B1F" w:rsidRPr="00D932F0">
              <w:rPr>
                <w:b/>
                <w:bCs/>
                <w:u w:val="single"/>
              </w:rPr>
              <w:t xml:space="preserve">2h </w:t>
            </w:r>
            <w:r w:rsidR="00EB7B1F">
              <w:rPr>
                <w:b/>
                <w:bCs/>
                <w:u w:val="single"/>
              </w:rPr>
              <w:t>3</w:t>
            </w:r>
            <w:r w:rsidR="00EB7B1F" w:rsidRPr="00D932F0">
              <w:rPr>
                <w:b/>
                <w:bCs/>
                <w:u w:val="single"/>
              </w:rPr>
              <w:t>5 min</w:t>
            </w:r>
            <w:r w:rsidR="00EB7B1F">
              <w:rPr>
                <w:b/>
                <w:bCs/>
                <w:u w:val="single"/>
                <w:rtl/>
                <w:lang w:val="fr-FR"/>
              </w:rPr>
              <w:t xml:space="preserve"> </w:t>
            </w:r>
            <w:r w:rsidR="00EB7B1F">
              <w:rPr>
                <w:rFonts w:hint="cs"/>
                <w:b/>
                <w:bCs/>
                <w:rtl/>
                <w:lang w:val="fr-FR"/>
              </w:rPr>
              <w:t>-</w:t>
            </w:r>
          </w:p>
          <w:p w14:paraId="0A6A4E04" w14:textId="77777777" w:rsidR="00EB7B1F" w:rsidRPr="00872618" w:rsidRDefault="00EB7B1F" w:rsidP="003E6CEE">
            <w:pPr>
              <w:tabs>
                <w:tab w:val="left" w:pos="3885"/>
                <w:tab w:val="left" w:pos="4170"/>
                <w:tab w:val="left" w:pos="4749"/>
              </w:tabs>
              <w:rPr>
                <w:color w:val="00B050"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            </w:t>
            </w:r>
            <w:r w:rsidRPr="00BA4B08">
              <w:rPr>
                <w:color w:val="00B050"/>
                <w:lang w:bidi="ar-DZ"/>
              </w:rPr>
              <w:t>14h76min51s</w:t>
            </w:r>
            <w:r w:rsidRPr="00BA4B08">
              <w:rPr>
                <w:lang w:bidi="ar-DZ"/>
              </w:rPr>
              <w:t xml:space="preserve"> </w:t>
            </w:r>
            <w:r>
              <w:rPr>
                <w:rFonts w:hint="cs"/>
                <w:rtl/>
                <w:lang w:val="fr-FR" w:bidi="ar-DZ"/>
              </w:rPr>
              <w:t xml:space="preserve">    </w:t>
            </w:r>
            <w:r w:rsidR="00BA1D6E">
              <w:rPr>
                <w:rFonts w:hint="cs"/>
                <w:rtl/>
                <w:lang w:val="fr-FR" w:bidi="ar-DZ"/>
              </w:rPr>
              <w:t xml:space="preserve">                    </w:t>
            </w:r>
            <w:r w:rsidR="00872618">
              <w:rPr>
                <w:rFonts w:hint="cs"/>
                <w:rtl/>
                <w:lang w:val="fr-FR" w:bidi="ar-DZ"/>
              </w:rPr>
              <w:t xml:space="preserve">       </w:t>
            </w:r>
            <w:r w:rsidR="00BA1D6E" w:rsidRPr="00076C2D">
              <w:rPr>
                <w:color w:val="00B050"/>
                <w:lang w:bidi="ar-DZ"/>
              </w:rPr>
              <w:t>1</w:t>
            </w:r>
            <w:r w:rsidR="00BA1D6E">
              <w:rPr>
                <w:color w:val="00B050"/>
                <w:lang w:bidi="ar-DZ"/>
              </w:rPr>
              <w:t>2</w:t>
            </w:r>
            <w:r w:rsidR="00BA1D6E" w:rsidRPr="00076C2D">
              <w:rPr>
                <w:color w:val="00B050"/>
                <w:lang w:bidi="ar-DZ"/>
              </w:rPr>
              <w:t xml:space="preserve">h </w:t>
            </w:r>
            <w:r w:rsidR="00BA1D6E">
              <w:rPr>
                <w:color w:val="00B050"/>
                <w:lang w:bidi="ar-DZ"/>
              </w:rPr>
              <w:t>0</w:t>
            </w:r>
            <w:r w:rsidR="00BA1D6E" w:rsidRPr="00076C2D">
              <w:rPr>
                <w:color w:val="00B050"/>
                <w:lang w:bidi="ar-DZ"/>
              </w:rPr>
              <w:t xml:space="preserve">5min  </w:t>
            </w:r>
            <w:r w:rsidR="00BA1D6E">
              <w:rPr>
                <w:color w:val="00B050"/>
                <w:lang w:bidi="ar-DZ"/>
              </w:rPr>
              <w:t xml:space="preserve">  </w:t>
            </w:r>
            <w:r w:rsidR="00BA1D6E" w:rsidRPr="00076C2D">
              <w:rPr>
                <w:color w:val="00B050"/>
                <w:lang w:bidi="ar-DZ"/>
              </w:rPr>
              <w:t xml:space="preserve">  </w:t>
            </w:r>
            <w:r w:rsidR="00BA1D6E">
              <w:rPr>
                <w:rFonts w:hint="cs"/>
                <w:rtl/>
                <w:lang w:bidi="ar-DZ"/>
              </w:rPr>
              <w:t xml:space="preserve">   </w:t>
            </w:r>
          </w:p>
          <w:p w14:paraId="2B3FAA46" w14:textId="77777777" w:rsidR="00EB7B1F" w:rsidRDefault="00EB7B1F" w:rsidP="003E6CEE">
            <w:pPr>
              <w:tabs>
                <w:tab w:val="left" w:pos="1200"/>
                <w:tab w:val="left" w:pos="2340"/>
                <w:tab w:val="left" w:pos="2415"/>
                <w:tab w:val="left" w:pos="4515"/>
                <w:tab w:val="left" w:pos="4749"/>
              </w:tabs>
              <w:rPr>
                <w:b/>
                <w:bCs/>
                <w:u w:val="single"/>
              </w:rPr>
            </w:pPr>
            <w:r>
              <w:rPr>
                <w:rtl/>
                <w:lang w:bidi="ar-DZ"/>
              </w:rPr>
              <w:tab/>
            </w:r>
            <w:r w:rsidRPr="00BA4B08">
              <w:rPr>
                <w:color w:val="00B050"/>
                <w:lang w:bidi="ar-DZ"/>
              </w:rPr>
              <w:t>1</w:t>
            </w:r>
            <w:r>
              <w:rPr>
                <w:color w:val="00B050"/>
                <w:lang w:bidi="ar-DZ"/>
              </w:rPr>
              <w:t>5</w:t>
            </w:r>
            <w:r w:rsidRPr="00BA4B08">
              <w:rPr>
                <w:color w:val="00B050"/>
                <w:lang w:bidi="ar-DZ"/>
              </w:rPr>
              <w:t>h</w:t>
            </w:r>
            <w:r>
              <w:rPr>
                <w:color w:val="00B050"/>
                <w:lang w:bidi="ar-DZ"/>
              </w:rPr>
              <w:t>1</w:t>
            </w:r>
            <w:r w:rsidRPr="00BA4B08">
              <w:rPr>
                <w:color w:val="00B050"/>
                <w:lang w:bidi="ar-DZ"/>
              </w:rPr>
              <w:t>6min51</w:t>
            </w:r>
            <w:r>
              <w:rPr>
                <w:rtl/>
                <w:lang w:bidi="ar-DZ"/>
              </w:rPr>
              <w:tab/>
            </w:r>
            <w:r>
              <w:rPr>
                <w:rtl/>
                <w:lang w:bidi="ar-DZ"/>
              </w:rPr>
              <w:tab/>
            </w:r>
            <w:r>
              <w:rPr>
                <w:rFonts w:hint="cs"/>
                <w:rtl/>
                <w:lang w:bidi="ar-DZ"/>
              </w:rPr>
              <w:t xml:space="preserve">  </w:t>
            </w:r>
            <w:r>
              <w:rPr>
                <w:rtl/>
                <w:lang w:bidi="ar-DZ"/>
              </w:rPr>
              <w:tab/>
            </w:r>
          </w:p>
          <w:p w14:paraId="44740975" w14:textId="77777777" w:rsidR="00EB7B1F" w:rsidRDefault="0010286A" w:rsidP="0010286A">
            <w:pPr>
              <w:tabs>
                <w:tab w:val="left" w:pos="3583"/>
                <w:tab w:val="left" w:pos="4515"/>
              </w:tabs>
              <w:rPr>
                <w:color w:val="00B050"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                                                     </w:t>
            </w:r>
            <w:r>
              <w:rPr>
                <w:rtl/>
                <w:lang w:bidi="ar-DZ"/>
              </w:rPr>
              <w:tab/>
            </w:r>
            <w:r>
              <w:rPr>
                <w:rFonts w:hint="cs"/>
                <w:color w:val="00B050"/>
                <w:rtl/>
                <w:lang w:bidi="ar-DZ"/>
              </w:rPr>
              <w:t xml:space="preserve"> </w:t>
            </w:r>
          </w:p>
          <w:p w14:paraId="329BB907" w14:textId="77777777" w:rsidR="00EB7B1F" w:rsidRDefault="00EB7B1F" w:rsidP="00497E75">
            <w:pPr>
              <w:tabs>
                <w:tab w:val="left" w:pos="4515"/>
              </w:tabs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                                                               </w:t>
            </w:r>
          </w:p>
          <w:p w14:paraId="1B160E1F" w14:textId="77777777" w:rsidR="00EB7B1F" w:rsidRPr="00872618" w:rsidRDefault="00EB7B1F" w:rsidP="003E6CEE">
            <w:pPr>
              <w:tabs>
                <w:tab w:val="left" w:pos="1119"/>
              </w:tabs>
              <w:jc w:val="right"/>
              <w:rPr>
                <w:b/>
                <w:bCs/>
                <w:color w:val="00B050"/>
                <w:lang w:bidi="ar-DZ"/>
              </w:rPr>
            </w:pPr>
            <w:r>
              <w:rPr>
                <w:rtl/>
                <w:lang w:bidi="ar-DZ"/>
              </w:rPr>
              <w:tab/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القيام </w:t>
            </w:r>
            <w:proofErr w:type="gramStart"/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بالتحويلات </w:t>
            </w:r>
            <w:r w:rsidRPr="00C24399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rFonts w:hint="cs"/>
                <w:sz w:val="20"/>
                <w:szCs w:val="20"/>
                <w:rtl/>
                <w:lang w:bidi="ar-DZ"/>
              </w:rPr>
              <w:t>1</w:t>
            </w:r>
            <w:proofErr w:type="gramEnd"/>
            <w:r>
              <w:rPr>
                <w:rFonts w:hint="cs"/>
                <w:sz w:val="20"/>
                <w:szCs w:val="20"/>
                <w:rtl/>
                <w:lang w:bidi="ar-DZ"/>
              </w:rPr>
              <w:t xml:space="preserve"> ن </w:t>
            </w:r>
            <w:r w:rsidRPr="00C24399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</w:p>
          <w:p w14:paraId="3828872A" w14:textId="77777777" w:rsidR="00497E75" w:rsidRPr="00497E75" w:rsidRDefault="00EB7B1F" w:rsidP="00497E75">
            <w:pPr>
              <w:ind w:firstLine="720"/>
              <w:jc w:val="right"/>
              <w:rPr>
                <w:rtl/>
              </w:rPr>
            </w:pPr>
            <w:r w:rsidRPr="003329C4">
              <w:rPr>
                <w:rFonts w:hint="cs"/>
                <w:rtl/>
              </w:rPr>
              <w:t xml:space="preserve">العملية </w:t>
            </w:r>
            <w:proofErr w:type="gramStart"/>
            <w:r w:rsidRPr="003329C4">
              <w:rPr>
                <w:rFonts w:hint="cs"/>
                <w:rtl/>
              </w:rPr>
              <w:t xml:space="preserve">صحيحة  </w:t>
            </w:r>
            <w:r w:rsidR="00BA1D6E">
              <w:rPr>
                <w:rFonts w:hint="cs"/>
                <w:rtl/>
              </w:rPr>
              <w:t>1</w:t>
            </w:r>
            <w:proofErr w:type="gramEnd"/>
            <w:r w:rsidRPr="003329C4">
              <w:rPr>
                <w:rFonts w:hint="cs"/>
                <w:rtl/>
              </w:rPr>
              <w:t xml:space="preserve"> ن</w:t>
            </w:r>
          </w:p>
        </w:tc>
        <w:tc>
          <w:tcPr>
            <w:tcW w:w="784" w:type="dxa"/>
          </w:tcPr>
          <w:p w14:paraId="05D6302D" w14:textId="77777777" w:rsidR="00EB7B1F" w:rsidRPr="0010286A" w:rsidRDefault="00EB7B1F" w:rsidP="003E6CEE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  <w:lang w:bidi="ar-DZ"/>
              </w:rPr>
            </w:pPr>
            <w:r w:rsidRPr="0010286A">
              <w:rPr>
                <w:rFonts w:asciiTheme="majorHAnsi" w:hAnsiTheme="majorHAnsi" w:cstheme="majorHAnsi"/>
                <w:rtl/>
                <w:lang w:bidi="ar-DZ"/>
              </w:rPr>
              <w:t>0.5</w:t>
            </w:r>
          </w:p>
          <w:p w14:paraId="0502E0A1" w14:textId="77777777" w:rsidR="00EB7B1F" w:rsidRDefault="00EB7B1F" w:rsidP="003E6CEE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  <w:lang w:bidi="ar-DZ"/>
              </w:rPr>
            </w:pPr>
            <w:r w:rsidRPr="0010286A">
              <w:rPr>
                <w:rFonts w:asciiTheme="majorHAnsi" w:hAnsiTheme="majorHAnsi" w:cstheme="majorHAnsi"/>
                <w:rtl/>
                <w:lang w:bidi="ar-DZ"/>
              </w:rPr>
              <w:t>1</w:t>
            </w:r>
          </w:p>
          <w:p w14:paraId="5A702F64" w14:textId="77777777" w:rsidR="00E25445" w:rsidRPr="0010286A" w:rsidRDefault="00E25445" w:rsidP="00E25445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  <w:lang w:bidi="ar-DZ"/>
              </w:rPr>
            </w:pPr>
            <w:r w:rsidRPr="0010286A">
              <w:rPr>
                <w:rFonts w:asciiTheme="majorHAnsi" w:hAnsiTheme="majorHAnsi" w:cstheme="majorHAnsi"/>
                <w:rtl/>
                <w:lang w:bidi="ar-DZ"/>
              </w:rPr>
              <w:t>1</w:t>
            </w:r>
          </w:p>
          <w:p w14:paraId="1CD7044B" w14:textId="77777777" w:rsidR="008B18C3" w:rsidRDefault="00EB7B1F" w:rsidP="00E25445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  <w:lang w:bidi="ar-DZ"/>
              </w:rPr>
            </w:pPr>
            <w:r w:rsidRPr="0010286A">
              <w:rPr>
                <w:rFonts w:asciiTheme="majorHAnsi" w:hAnsiTheme="majorHAnsi" w:cstheme="majorHAnsi"/>
                <w:rtl/>
                <w:lang w:bidi="ar-DZ"/>
              </w:rPr>
              <w:t>0.5</w:t>
            </w:r>
          </w:p>
          <w:p w14:paraId="7FCC7979" w14:textId="77777777" w:rsidR="00EE5A69" w:rsidRDefault="00EE5A69" w:rsidP="00E25445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  <w:lang w:bidi="ar-DZ"/>
              </w:rPr>
            </w:pPr>
          </w:p>
          <w:p w14:paraId="625D1B0E" w14:textId="77777777" w:rsidR="00EE5A69" w:rsidRDefault="00EE5A69" w:rsidP="00E25445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  <w:lang w:bidi="ar-DZ"/>
              </w:rPr>
            </w:pPr>
          </w:p>
          <w:p w14:paraId="28E3CAEB" w14:textId="77777777" w:rsidR="00EE5A69" w:rsidRDefault="00EE5A69" w:rsidP="00E25445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  <w:lang w:bidi="ar-DZ"/>
              </w:rPr>
            </w:pPr>
          </w:p>
          <w:p w14:paraId="45EC6340" w14:textId="77777777" w:rsidR="00EE5A69" w:rsidRPr="0010286A" w:rsidRDefault="00EE5A69" w:rsidP="00E25445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  <w:lang w:bidi="ar-DZ"/>
              </w:rPr>
            </w:pPr>
          </w:p>
          <w:p w14:paraId="18A86BD7" w14:textId="77777777" w:rsidR="008B18C3" w:rsidRPr="0010286A" w:rsidRDefault="00EB7B1F" w:rsidP="008B18C3">
            <w:pPr>
              <w:rPr>
                <w:rFonts w:asciiTheme="majorHAnsi" w:hAnsiTheme="majorHAnsi" w:cstheme="majorHAnsi"/>
                <w:rtl/>
                <w:lang w:bidi="ar-DZ"/>
              </w:rPr>
            </w:pPr>
            <w:r w:rsidRPr="0010286A">
              <w:rPr>
                <w:rFonts w:asciiTheme="majorHAnsi" w:hAnsiTheme="majorHAnsi" w:cstheme="majorHAnsi"/>
                <w:rtl/>
                <w:lang w:bidi="ar-DZ"/>
              </w:rPr>
              <w:t>1</w:t>
            </w:r>
          </w:p>
          <w:p w14:paraId="103DC590" w14:textId="77777777" w:rsidR="00EB7B1F" w:rsidRPr="0010286A" w:rsidRDefault="00EB7B1F" w:rsidP="003E6CEE">
            <w:pPr>
              <w:rPr>
                <w:rFonts w:asciiTheme="majorHAnsi" w:hAnsiTheme="majorHAnsi" w:cstheme="majorHAnsi"/>
                <w:rtl/>
                <w:lang w:bidi="ar-DZ"/>
              </w:rPr>
            </w:pPr>
            <w:r w:rsidRPr="0010286A">
              <w:rPr>
                <w:rFonts w:asciiTheme="majorHAnsi" w:hAnsiTheme="majorHAnsi" w:cstheme="majorHAnsi"/>
                <w:rtl/>
                <w:lang w:bidi="ar-DZ"/>
              </w:rPr>
              <w:t>1</w:t>
            </w:r>
          </w:p>
          <w:p w14:paraId="2CD0F078" w14:textId="77777777" w:rsidR="00EB7B1F" w:rsidRPr="0010286A" w:rsidRDefault="00BA1D6E" w:rsidP="00BA1D6E">
            <w:pPr>
              <w:rPr>
                <w:rFonts w:asciiTheme="majorHAnsi" w:hAnsiTheme="majorHAnsi" w:cstheme="majorHAnsi"/>
                <w:rtl/>
                <w:lang w:bidi="ar-DZ"/>
              </w:rPr>
            </w:pPr>
            <w:r>
              <w:rPr>
                <w:rFonts w:asciiTheme="majorHAnsi" w:hAnsiTheme="majorHAnsi" w:cstheme="majorHAnsi" w:hint="cs"/>
                <w:rtl/>
                <w:lang w:bidi="ar-DZ"/>
              </w:rPr>
              <w:t>1</w:t>
            </w:r>
          </w:p>
        </w:tc>
        <w:tc>
          <w:tcPr>
            <w:tcW w:w="976" w:type="dxa"/>
          </w:tcPr>
          <w:p w14:paraId="66A5E630" w14:textId="77777777" w:rsidR="00EB7B1F" w:rsidRPr="0010286A" w:rsidRDefault="00EB7B1F" w:rsidP="003E6CEE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</w:rPr>
            </w:pPr>
          </w:p>
          <w:p w14:paraId="057C9AEE" w14:textId="77777777" w:rsidR="00EB7B1F" w:rsidRPr="0010286A" w:rsidRDefault="00EB7B1F" w:rsidP="003E6CEE">
            <w:pPr>
              <w:tabs>
                <w:tab w:val="left" w:pos="200"/>
              </w:tabs>
              <w:rPr>
                <w:rFonts w:asciiTheme="majorHAnsi" w:hAnsiTheme="majorHAnsi" w:cstheme="majorHAnsi"/>
                <w:rtl/>
              </w:rPr>
            </w:pPr>
            <w:r w:rsidRPr="0010286A">
              <w:rPr>
                <w:rFonts w:asciiTheme="majorHAnsi" w:hAnsiTheme="majorHAnsi" w:cstheme="majorHAnsi"/>
                <w:rtl/>
              </w:rPr>
              <w:t xml:space="preserve">3 ن </w:t>
            </w:r>
          </w:p>
          <w:p w14:paraId="1850479F" w14:textId="77777777" w:rsidR="00EB7B1F" w:rsidRPr="0010286A" w:rsidRDefault="00EB7B1F" w:rsidP="003E6CEE">
            <w:pPr>
              <w:rPr>
                <w:rFonts w:asciiTheme="majorHAnsi" w:hAnsiTheme="majorHAnsi" w:cstheme="majorHAnsi"/>
                <w:rtl/>
              </w:rPr>
            </w:pPr>
          </w:p>
          <w:p w14:paraId="5AD86A37" w14:textId="77777777" w:rsidR="00EB7B1F" w:rsidRPr="0010286A" w:rsidRDefault="00EB7B1F" w:rsidP="003E6CEE">
            <w:pPr>
              <w:rPr>
                <w:rFonts w:asciiTheme="majorHAnsi" w:hAnsiTheme="majorHAnsi" w:cstheme="majorHAnsi"/>
                <w:rtl/>
              </w:rPr>
            </w:pPr>
            <w:r w:rsidRPr="0010286A">
              <w:rPr>
                <w:rFonts w:asciiTheme="majorHAnsi" w:hAnsiTheme="majorHAnsi" w:cstheme="majorHAnsi"/>
                <w:rtl/>
              </w:rPr>
              <w:t xml:space="preserve">  </w:t>
            </w:r>
          </w:p>
          <w:p w14:paraId="3B6F9673" w14:textId="77777777" w:rsidR="008B18C3" w:rsidRDefault="008B18C3" w:rsidP="003E6CEE">
            <w:pPr>
              <w:rPr>
                <w:rFonts w:asciiTheme="majorHAnsi" w:hAnsiTheme="majorHAnsi" w:cstheme="majorHAnsi"/>
                <w:rtl/>
              </w:rPr>
            </w:pPr>
          </w:p>
          <w:p w14:paraId="42EB84C8" w14:textId="77777777" w:rsidR="00EE5A69" w:rsidRDefault="00EE5A69" w:rsidP="003E6CEE">
            <w:pPr>
              <w:rPr>
                <w:rFonts w:asciiTheme="majorHAnsi" w:hAnsiTheme="majorHAnsi" w:cstheme="majorHAnsi"/>
                <w:rtl/>
              </w:rPr>
            </w:pPr>
          </w:p>
          <w:p w14:paraId="6051BFAD" w14:textId="77777777" w:rsidR="00EE5A69" w:rsidRDefault="00EE5A69" w:rsidP="003E6CEE">
            <w:pPr>
              <w:rPr>
                <w:rFonts w:asciiTheme="majorHAnsi" w:hAnsiTheme="majorHAnsi" w:cstheme="majorHAnsi"/>
                <w:rtl/>
              </w:rPr>
            </w:pPr>
          </w:p>
          <w:p w14:paraId="3B333394" w14:textId="77777777" w:rsidR="00EE5A69" w:rsidRDefault="00EE5A69" w:rsidP="003E6CEE">
            <w:pPr>
              <w:rPr>
                <w:rFonts w:asciiTheme="majorHAnsi" w:hAnsiTheme="majorHAnsi" w:cstheme="majorHAnsi"/>
                <w:rtl/>
              </w:rPr>
            </w:pPr>
          </w:p>
          <w:p w14:paraId="364E858A" w14:textId="77777777" w:rsidR="00EE5A69" w:rsidRPr="0010286A" w:rsidRDefault="00EE5A69" w:rsidP="003E6CEE">
            <w:pPr>
              <w:rPr>
                <w:rFonts w:asciiTheme="majorHAnsi" w:hAnsiTheme="majorHAnsi" w:cstheme="majorHAnsi"/>
                <w:rtl/>
              </w:rPr>
            </w:pPr>
          </w:p>
          <w:p w14:paraId="7D65D1A0" w14:textId="77777777" w:rsidR="00EB7B1F" w:rsidRPr="0010286A" w:rsidRDefault="00EB7B1F" w:rsidP="003E6CEE">
            <w:pPr>
              <w:rPr>
                <w:rFonts w:asciiTheme="majorHAnsi" w:hAnsiTheme="majorHAnsi" w:cstheme="majorHAnsi"/>
                <w:rtl/>
              </w:rPr>
            </w:pPr>
            <w:r w:rsidRPr="0010286A">
              <w:rPr>
                <w:rFonts w:asciiTheme="majorHAnsi" w:hAnsiTheme="majorHAnsi" w:cstheme="majorHAnsi"/>
                <w:rtl/>
              </w:rPr>
              <w:t>3 ن</w:t>
            </w:r>
          </w:p>
          <w:p w14:paraId="4627E6CE" w14:textId="77777777" w:rsidR="00EB7B1F" w:rsidRPr="0010286A" w:rsidRDefault="00EB7B1F" w:rsidP="003E6CEE">
            <w:pPr>
              <w:rPr>
                <w:rFonts w:asciiTheme="majorHAnsi" w:hAnsiTheme="majorHAnsi" w:cstheme="majorHAnsi"/>
                <w:rtl/>
              </w:rPr>
            </w:pPr>
          </w:p>
          <w:p w14:paraId="03CE3419" w14:textId="77777777" w:rsidR="00EB7B1F" w:rsidRPr="0010286A" w:rsidRDefault="00EB7B1F" w:rsidP="003E6CEE">
            <w:pPr>
              <w:rPr>
                <w:rFonts w:asciiTheme="majorHAnsi" w:hAnsiTheme="majorHAnsi" w:cstheme="majorHAnsi"/>
                <w:rtl/>
              </w:rPr>
            </w:pPr>
          </w:p>
          <w:p w14:paraId="18B14C98" w14:textId="77777777" w:rsidR="00EB7B1F" w:rsidRPr="0010286A" w:rsidRDefault="00EB7B1F" w:rsidP="003E6CEE">
            <w:pPr>
              <w:rPr>
                <w:rFonts w:asciiTheme="majorHAnsi" w:hAnsiTheme="majorHAnsi" w:cstheme="majorHAnsi"/>
                <w:rtl/>
              </w:rPr>
            </w:pPr>
          </w:p>
        </w:tc>
      </w:tr>
      <w:tr w:rsidR="00A8167B" w:rsidRPr="001F20D4" w14:paraId="306609CD" w14:textId="77777777" w:rsidTr="00EB7B1F">
        <w:trPr>
          <w:gridAfter w:val="1"/>
          <w:wAfter w:w="8" w:type="dxa"/>
          <w:trHeight w:val="2106"/>
        </w:trPr>
        <w:tc>
          <w:tcPr>
            <w:tcW w:w="2127" w:type="dxa"/>
          </w:tcPr>
          <w:p w14:paraId="3B1512B2" w14:textId="77777777" w:rsidR="00EB7B1F" w:rsidRDefault="00A8167B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  <w:r>
              <w:rPr>
                <w:rFonts w:cs="FreeHand" w:hint="cs"/>
                <w:sz w:val="28"/>
                <w:szCs w:val="28"/>
                <w:rtl/>
              </w:rPr>
              <w:t xml:space="preserve">القدرة على </w:t>
            </w:r>
            <w:r w:rsidRPr="002030BA">
              <w:rPr>
                <w:rFonts w:cs="FreeHand" w:hint="cs"/>
                <w:sz w:val="28"/>
                <w:szCs w:val="28"/>
                <w:rtl/>
              </w:rPr>
              <w:t>تقدير نتيجة حساب مجموع أو فرق</w:t>
            </w:r>
          </w:p>
          <w:p w14:paraId="327AF96D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32BF9E5E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7C2B58D5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25FBD7AB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498D915D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570E793F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614E4545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12C44AAD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0F7183D3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10DAF93E" w14:textId="77777777" w:rsidR="0073043D" w:rsidRDefault="00544AC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  <w:r>
              <w:rPr>
                <w:rFonts w:ascii="Sakkal Majalla" w:eastAsia="Calibri" w:hAnsi="Sakkal Majalla" w:cs="Sakkal Majalla" w:hint="cs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  <w:lastRenderedPageBreak/>
              <w:t xml:space="preserve">معرفة عناصر الدائرة وتسمياتها و معرفة انشاء ها </w:t>
            </w:r>
          </w:p>
          <w:p w14:paraId="3B986CDB" w14:textId="77777777" w:rsidR="00544ACD" w:rsidRDefault="00544AC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6194E346" w14:textId="77777777" w:rsidR="00EE374D" w:rsidRDefault="00EE374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  <w:p w14:paraId="27DFECD7" w14:textId="77777777" w:rsidR="00EE374D" w:rsidRDefault="00EE374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  <w:r>
              <w:rPr>
                <w:rFonts w:ascii="Sakkal Majalla" w:eastAsia="Calibri" w:hAnsi="Sakkal Majalla" w:cs="Sakkal Majalla" w:hint="cs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  <w:t xml:space="preserve">تسمية  </w:t>
            </w:r>
            <w:r w:rsidR="004B63C3">
              <w:rPr>
                <w:rFonts w:ascii="Sakkal Majalla" w:eastAsia="Calibri" w:hAnsi="Sakkal Majalla" w:cs="Sakkal Majalla" w:hint="cs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  <w:t xml:space="preserve">و تحديد طبيعة و </w:t>
            </w:r>
            <w:r>
              <w:rPr>
                <w:rFonts w:ascii="Sakkal Majalla" w:eastAsia="Calibri" w:hAnsi="Sakkal Majalla" w:cs="Sakkal Majalla" w:hint="cs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  <w:t xml:space="preserve">انشاء الرباعيات و المثلثات الخاصة </w:t>
            </w:r>
          </w:p>
          <w:p w14:paraId="548DC9F9" w14:textId="77777777" w:rsidR="0073043D" w:rsidRDefault="0073043D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/>
              </w:rPr>
            </w:pPr>
          </w:p>
        </w:tc>
        <w:tc>
          <w:tcPr>
            <w:tcW w:w="7577" w:type="dxa"/>
          </w:tcPr>
          <w:p w14:paraId="5E8A3570" w14:textId="77777777" w:rsidR="00EB7B1F" w:rsidRDefault="00EB7B1F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sz w:val="36"/>
                <w:szCs w:val="36"/>
                <w:rtl/>
                <w:lang w:bidi="ar-DZ"/>
              </w:rPr>
            </w:pPr>
            <w:r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 w:bidi="ar-DZ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4D6689C4" wp14:editId="71BFFAE4">
                      <wp:simplePos x="0" y="0"/>
                      <wp:positionH relativeFrom="column">
                        <wp:posOffset>1851660</wp:posOffset>
                      </wp:positionH>
                      <wp:positionV relativeFrom="paragraph">
                        <wp:posOffset>602615</wp:posOffset>
                      </wp:positionV>
                      <wp:extent cx="1400175" cy="723900"/>
                      <wp:effectExtent l="19050" t="0" r="47625" b="133350"/>
                      <wp:wrapNone/>
                      <wp:docPr id="83" name="فقاعة التفكير: على شكل سحابة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00175" cy="723900"/>
                              </a:xfrm>
                              <a:prstGeom prst="cloudCallout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4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349487B" w14:textId="77777777" w:rsidR="00FF3C00" w:rsidRPr="00956EBB" w:rsidRDefault="00FF3C00" w:rsidP="00810FE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</w:pPr>
                                  <w:r w:rsidRPr="00956EBB">
                                    <w:rPr>
                                      <w:rFonts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لا طبعا نجح حوالي</w:t>
                                  </w:r>
                                </w:p>
                                <w:p w14:paraId="7D6E6102" w14:textId="77777777" w:rsidR="00FF3C00" w:rsidRPr="00956EBB" w:rsidRDefault="00FF3C00" w:rsidP="00810FE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  <w:lang w:bidi="ar-DZ"/>
                                    </w:rPr>
                                  </w:pPr>
                                  <w:r w:rsidRPr="00956EBB">
                                    <w:rPr>
                                      <w:rFonts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 xml:space="preserve"> 300 تلميذ </w:t>
                                  </w:r>
                                </w:p>
                                <w:p w14:paraId="0E8C9120" w14:textId="77777777" w:rsidR="00FF3C00" w:rsidRDefault="00FF3C00" w:rsidP="00810FE0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6689C4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    <v:formulas>
                        <v:f eqn="sum #0 0 10800"/>
                        <v:f eqn="sum #1 0 10800"/>
                        <v:f eqn="cosatan2 10800 @0 @1"/>
                        <v:f eqn="sinatan2 10800 @0 @1"/>
                        <v:f eqn="sum @2 10800 0"/>
                        <v:f eqn="sum @3 10800 0"/>
                        <v:f eqn="sum @4 0 #0"/>
                        <v:f eqn="sum @5 0 #1"/>
                        <v:f eqn="mod @6 @7 0"/>
                        <v:f eqn="prod 600 11 1"/>
                        <v:f eqn="sum @8 0 @9"/>
                        <v:f eqn="prod @10 1 3"/>
                        <v:f eqn="prod 600 3 1"/>
                        <v:f eqn="sum @11 @12 0"/>
                        <v:f eqn="prod @13 @6 @8"/>
                        <v:f eqn="prod @13 @7 @8"/>
                        <v:f eqn="sum @14 #0 0"/>
                        <v:f eqn="sum @15 #1 0"/>
                        <v:f eqn="prod 600 8 1"/>
                        <v:f eqn="prod @11 2 1"/>
                        <v:f eqn="sum @18 @19 0"/>
                        <v:f eqn="prod @20 @6 @8"/>
                        <v:f eqn="prod @20 @7 @8"/>
                        <v:f eqn="sum @21 #0 0"/>
                        <v:f eqn="sum @22 #1 0"/>
                        <v:f eqn="prod 600 2 1"/>
                        <v:f eqn="sum #0 600 0"/>
                        <v:f eqn="sum #0 0 600"/>
                        <v:f eqn="sum #1 600 0"/>
                        <v:f eqn="sum #1 0 600"/>
                        <v:f eqn="sum @16 @25 0"/>
                        <v:f eqn="sum @16 0 @25"/>
                        <v:f eqn="sum @17 @25 0"/>
                        <v:f eqn="sum @17 0 @25"/>
                        <v:f eqn="sum @23 @12 0"/>
                        <v:f eqn="sum @23 0 @12"/>
                        <v:f eqn="sum @24 @12 0"/>
                        <v:f eqn="sum @24 0 @12"/>
                        <v:f eqn="val #0"/>
                        <v:f eqn="val #1"/>
                      </v:formulas>
                      <v:path o:extrusionok="f" o:connecttype="custom" o:connectlocs="67,10800;10800,21577;21582,10800;10800,1235;@38,@39" textboxrect="2977,3262,17087,17337"/>
                      <v:handles>
                        <v:h position="#0,#1"/>
                      </v:handles>
                      <o:complex v:ext="view"/>
                    </v:shapetype>
                    <v:shape id="فقاعة التفكير: على شكل سحابة 83" o:spid="_x0000_s1070" type="#_x0000_t106" style="position:absolute;left:0;text-align:left;margin-left:145.8pt;margin-top:47.45pt;width:110.25pt;height:5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" adj="6300,24300" fillcolor="white [3201]" strokecolor="#ffc000 [3207]" strokeweight="1pt">
                      <v:stroke joinstyle="miter"/>
                      <v:textbox>
                        <w:txbxContent>
                          <w:p w14:paraId="1349487B" w14:textId="77777777" w:rsidR="00FF3C00" w:rsidRPr="00956EBB" w:rsidRDefault="00FF3C00" w:rsidP="00810FE0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</w:pPr>
                            <w:r w:rsidRPr="00956EBB">
                              <w:rPr>
                                <w:rFonts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لا طبعا نجح حوالي</w:t>
                            </w:r>
                          </w:p>
                          <w:p w14:paraId="7D6E6102" w14:textId="77777777" w:rsidR="00FF3C00" w:rsidRPr="00956EBB" w:rsidRDefault="00FF3C00" w:rsidP="00810FE0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  <w:lang w:bidi="ar-DZ"/>
                              </w:rPr>
                            </w:pPr>
                            <w:r w:rsidRPr="00956EBB">
                              <w:rPr>
                                <w:rFonts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 300 تلميذ </w:t>
                            </w:r>
                          </w:p>
                          <w:p w14:paraId="0E8C9120" w14:textId="77777777" w:rsidR="00FF3C00" w:rsidRDefault="00FF3C00" w:rsidP="00810FE0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6D090319" wp14:editId="0DC8C31B">
                      <wp:simplePos x="0" y="0"/>
                      <wp:positionH relativeFrom="column">
                        <wp:posOffset>166370</wp:posOffset>
                      </wp:positionH>
                      <wp:positionV relativeFrom="paragraph">
                        <wp:posOffset>768162</wp:posOffset>
                      </wp:positionV>
                      <wp:extent cx="1400175" cy="695325"/>
                      <wp:effectExtent l="0" t="152400" r="0" b="200025"/>
                      <wp:wrapNone/>
                      <wp:docPr id="84" name="فقاعة التفكير: على شكل سحابة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0287727">
                                <a:off x="0" y="0"/>
                                <a:ext cx="1400175" cy="695325"/>
                              </a:xfrm>
                              <a:prstGeom prst="cloudCallout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4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FE241D" w14:textId="77777777" w:rsidR="00FF3C00" w:rsidRPr="00566252" w:rsidRDefault="00FF3C00" w:rsidP="00810FE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bidi="ar-DZ"/>
                                    </w:rPr>
                                  </w:pPr>
                                  <w:r w:rsidRPr="00566252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هذا يعني أنه نجح ما يقارب 200 تلميذ </w:t>
                                  </w:r>
                                </w:p>
                                <w:p w14:paraId="6CBC5A9A" w14:textId="77777777" w:rsidR="00FF3C00" w:rsidRPr="00956EBB" w:rsidRDefault="00FF3C00" w:rsidP="00810FE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090319" id="فقاعة التفكير: على شكل سحابة 84" o:spid="_x0000_s1071" type="#_x0000_t106" style="position:absolute;left:0;text-align:left;margin-left:13.1pt;margin-top:60.5pt;width:110.25pt;height:54.75pt;rotation:-1433352fd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" adj="6300,24300" fillcolor="white [3201]" strokecolor="#ffc000 [3207]" strokeweight="1pt">
                      <v:stroke joinstyle="miter"/>
                      <v:textbox>
                        <w:txbxContent>
                          <w:p w14:paraId="6CFE241D" w14:textId="77777777" w:rsidR="00FF3C00" w:rsidRPr="00566252" w:rsidRDefault="00FF3C00" w:rsidP="00810FE0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lang w:bidi="ar-DZ"/>
                              </w:rPr>
                            </w:pPr>
                            <w:r w:rsidRPr="00566252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هذا يعني أنه نجح ما يقارب 200 تلميذ </w:t>
                            </w:r>
                          </w:p>
                          <w:p w14:paraId="6CBC5A9A" w14:textId="77777777" w:rsidR="00FF3C00" w:rsidRPr="00956EBB" w:rsidRDefault="00FF3C00" w:rsidP="00810FE0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D5EC3"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r w:rsidRPr="00DD5EC3"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ثاني</w:t>
            </w:r>
            <w:r w:rsidRPr="00DD5EC3"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DD5EC3"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3</w:t>
            </w:r>
            <w:r w:rsidRPr="00DD5EC3"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DD5EC3"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ن</w:t>
            </w:r>
            <w:r w:rsidRPr="00DD5EC3"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rtl/>
                <w:lang w:bidi="ar-DZ"/>
              </w:rPr>
              <w:t xml:space="preserve">: </w:t>
            </w:r>
            <w:r w:rsidRPr="001E6640">
              <w:rPr>
                <w:rFonts w:ascii="Sakkal Majalla" w:eastAsia="Calibri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قالت وفاء لزميلها </w:t>
            </w:r>
            <w:proofErr w:type="gramStart"/>
            <w:r w:rsidRPr="001E6640">
              <w:rPr>
                <w:rFonts w:ascii="Sakkal Majalla" w:eastAsia="Calibri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>أحمد :</w:t>
            </w:r>
            <w:proofErr w:type="gramEnd"/>
            <w:r w:rsidRPr="001E6640">
              <w:rPr>
                <w:rFonts w:ascii="Sakkal Majalla" w:eastAsia="Calibri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 في السنة الماضية نجح في مدينة جانت 182 تلميذ في شهادة التعليم الابتدائي و  94  تلميذ في شهادة التعليم المتوسط , فجرى بينهم الحوار الآتي : </w:t>
            </w:r>
          </w:p>
          <w:p w14:paraId="7730FDAC" w14:textId="77777777" w:rsidR="00EB7B1F" w:rsidRDefault="00EB7B1F" w:rsidP="00810FE0">
            <w:pPr>
              <w:pStyle w:val="Paragraphedeliste"/>
              <w:widowControl w:val="0"/>
              <w:numPr>
                <w:ilvl w:val="0"/>
                <w:numId w:val="5"/>
              </w:numPr>
              <w:spacing w:after="0" w:line="240" w:lineRule="auto"/>
              <w:contextualSpacing w:val="0"/>
              <w:rPr>
                <w:rFonts w:ascii="Sakkal Majalla" w:eastAsia="Calibri" w:hAnsi="Sakkal Majalla" w:cs="Sakkal Majalla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Sakkal Majalla" w:eastAsia="Calibri" w:hAnsi="Sakkal Majalla" w:cs="Sakkal Majalla"/>
                <w:b/>
                <w:bCs/>
                <w:sz w:val="36"/>
                <w:szCs w:val="36"/>
                <w:rtl/>
                <w:lang w:bidi="ar-DZ"/>
              </w:rPr>
              <w:tab/>
            </w:r>
            <w:r>
              <w:rPr>
                <w:rFonts w:ascii="Sakkal Majalla" w:eastAsia="Calibri" w:hAnsi="Sakkal Majalla" w:cs="Sakkal Majalla" w:hint="cs"/>
                <w:b/>
                <w:bCs/>
                <w:sz w:val="36"/>
                <w:szCs w:val="36"/>
                <w:rtl/>
                <w:lang w:bidi="ar-DZ"/>
              </w:rPr>
              <w:t xml:space="preserve">                                                                                       </w:t>
            </w:r>
          </w:p>
          <w:p w14:paraId="2D80B695" w14:textId="77777777" w:rsidR="00EB7B1F" w:rsidRPr="00EB1BAC" w:rsidRDefault="00EB7B1F" w:rsidP="003E6CEE">
            <w:pPr>
              <w:widowControl w:val="0"/>
              <w:tabs>
                <w:tab w:val="left" w:pos="3467"/>
              </w:tabs>
              <w:rPr>
                <w:rFonts w:ascii="Sakkal Majalla" w:eastAsia="Calibri" w:hAnsi="Sakkal Majalla" w:cs="Sakkal Majalla"/>
                <w:b/>
                <w:bCs/>
                <w:sz w:val="36"/>
                <w:szCs w:val="36"/>
                <w:rtl/>
                <w:lang w:bidi="ar-DZ"/>
              </w:rPr>
            </w:pPr>
            <w:r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rtl/>
                <w:lang w:val="ar-DZ" w:bidi="ar-DZ"/>
              </w:rPr>
              <w:drawing>
                <wp:anchor distT="0" distB="0" distL="114300" distR="114300" simplePos="0" relativeHeight="251709440" behindDoc="0" locked="0" layoutInCell="1" allowOverlap="1" wp14:anchorId="69F1A15F" wp14:editId="75C8AD0C">
                  <wp:simplePos x="0" y="0"/>
                  <wp:positionH relativeFrom="column">
                    <wp:posOffset>1509395</wp:posOffset>
                  </wp:positionH>
                  <wp:positionV relativeFrom="paragraph">
                    <wp:posOffset>251460</wp:posOffset>
                  </wp:positionV>
                  <wp:extent cx="800100" cy="866775"/>
                  <wp:effectExtent l="133350" t="76200" r="76200" b="142875"/>
                  <wp:wrapThrough wrapText="bothSides">
                    <wp:wrapPolygon edited="0">
                      <wp:start x="2571" y="-1899"/>
                      <wp:lineTo x="-3600" y="-949"/>
                      <wp:lineTo x="-3600" y="21837"/>
                      <wp:lineTo x="-514" y="23736"/>
                      <wp:lineTo x="0" y="24686"/>
                      <wp:lineTo x="19543" y="24686"/>
                      <wp:lineTo x="20057" y="23736"/>
                      <wp:lineTo x="22114" y="21837"/>
                      <wp:lineTo x="23143" y="14242"/>
                      <wp:lineTo x="23143" y="6171"/>
                      <wp:lineTo x="17486" y="-949"/>
                      <wp:lineTo x="16971" y="-1899"/>
                      <wp:lineTo x="2571" y="-1899"/>
                    </wp:wrapPolygon>
                  </wp:wrapThrough>
                  <wp:docPr id="53" name="صورة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exam.gif"/>
                          <pic:cNvPicPr/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75" t="1" r="8019" b="9602"/>
                          <a:stretch/>
                        </pic:blipFill>
                        <pic:spPr bwMode="auto">
                          <a:xfrm>
                            <a:off x="0" y="0"/>
                            <a:ext cx="800100" cy="8667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ln>
                            <a:noFill/>
                          </a:ln>
                          <a:effectLst>
                            <a:outerShdw blurRad="76200" dist="38100" dir="7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scene3d>
                            <a:camera prst="orthographicFront"/>
                            <a:lightRig rig="contrasting" dir="t">
                              <a:rot lat="0" lon="0" rev="4200000"/>
                            </a:lightRig>
                          </a:scene3d>
                          <a:sp3d prstMaterial="plastic">
                            <a:bevelT w="381000" h="114300" prst="relaxedInset"/>
                            <a:contourClr>
                              <a:srgbClr val="969696"/>
                            </a:contourClr>
                          </a:sp3d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DE938C9" w14:textId="77777777" w:rsidR="00EB7B1F" w:rsidRDefault="00EB7B1F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sz w:val="36"/>
                <w:szCs w:val="36"/>
                <w:rtl/>
                <w:lang w:bidi="ar-DZ"/>
              </w:rPr>
            </w:pPr>
            <w:r>
              <w:rPr>
                <w:rFonts w:ascii="Sakkal Majalla" w:eastAsia="Calibri" w:hAnsi="Sakkal Majalla" w:cs="Sakkal Majalla"/>
                <w:b/>
                <w:bCs/>
                <w:noProof/>
                <w:sz w:val="36"/>
                <w:szCs w:val="36"/>
                <w:rtl/>
                <w:lang w:val="ar-DZ" w:bidi="ar-DZ"/>
              </w:rPr>
              <w:drawing>
                <wp:anchor distT="0" distB="0" distL="114300" distR="114300" simplePos="0" relativeHeight="251710464" behindDoc="0" locked="0" layoutInCell="1" allowOverlap="1" wp14:anchorId="2EA3A903" wp14:editId="5797911C">
                  <wp:simplePos x="0" y="0"/>
                  <wp:positionH relativeFrom="column">
                    <wp:posOffset>414020</wp:posOffset>
                  </wp:positionH>
                  <wp:positionV relativeFrom="paragraph">
                    <wp:posOffset>170815</wp:posOffset>
                  </wp:positionV>
                  <wp:extent cx="809625" cy="918845"/>
                  <wp:effectExtent l="133350" t="57150" r="85725" b="128905"/>
                  <wp:wrapThrough wrapText="bothSides">
                    <wp:wrapPolygon edited="0">
                      <wp:start x="-508" y="-1343"/>
                      <wp:lineTo x="-3558" y="-448"/>
                      <wp:lineTo x="-3558" y="21048"/>
                      <wp:lineTo x="508" y="24182"/>
                      <wp:lineTo x="19313" y="24182"/>
                      <wp:lineTo x="19821" y="23287"/>
                      <wp:lineTo x="22362" y="21496"/>
                      <wp:lineTo x="23379" y="14330"/>
                      <wp:lineTo x="23379" y="6717"/>
                      <wp:lineTo x="20329" y="0"/>
                      <wp:lineTo x="20329" y="-1343"/>
                      <wp:lineTo x="-508" y="-1343"/>
                    </wp:wrapPolygon>
                  </wp:wrapThrough>
                  <wp:docPr id="54" name="صورة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التلميذة-الأخذ-فحص-clipart__k14835634.jpg"/>
                          <pic:cNvPicPr/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69" r="15385" b="8608"/>
                          <a:stretch/>
                        </pic:blipFill>
                        <pic:spPr bwMode="auto">
                          <a:xfrm>
                            <a:off x="0" y="0"/>
                            <a:ext cx="809625" cy="91884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ln>
                            <a:noFill/>
                          </a:ln>
                          <a:effectLst>
                            <a:outerShdw blurRad="76200" dist="38100" dir="7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scene3d>
                            <a:camera prst="orthographicFront"/>
                            <a:lightRig rig="contrasting" dir="t">
                              <a:rot lat="0" lon="0" rev="4200000"/>
                            </a:lightRig>
                          </a:scene3d>
                          <a:sp3d prstMaterial="plastic">
                            <a:bevelT w="381000" h="114300" prst="relaxedInset"/>
                            <a:contourClr>
                              <a:srgbClr val="969696"/>
                            </a:contourClr>
                          </a:sp3d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7345BE0" w14:textId="77777777" w:rsidR="00EB7B1F" w:rsidRPr="00317DB8" w:rsidRDefault="00EB7B1F" w:rsidP="003E6CEE">
            <w:pPr>
              <w:rPr>
                <w:rtl/>
                <w:lang w:bidi="ar-DZ"/>
              </w:rPr>
            </w:pPr>
            <w:r w:rsidRPr="00317DB8">
              <w:rPr>
                <w:rFonts w:ascii="Sakkal Majalla" w:eastAsia="Calibri" w:hAnsi="Sakkal Majalla" w:cs="Sakkal Majalla" w:hint="cs"/>
                <w:sz w:val="28"/>
                <w:szCs w:val="28"/>
                <w:rtl/>
                <w:lang w:bidi="ar-DZ"/>
              </w:rPr>
              <w:t xml:space="preserve">التلميذ الذي على </w:t>
            </w:r>
            <w:proofErr w:type="gramStart"/>
            <w:r w:rsidRPr="00317DB8">
              <w:rPr>
                <w:rFonts w:ascii="Sakkal Majalla" w:eastAsia="Calibri" w:hAnsi="Sakkal Majalla" w:cs="Sakkal Majalla" w:hint="cs"/>
                <w:sz w:val="28"/>
                <w:szCs w:val="28"/>
                <w:rtl/>
                <w:lang w:bidi="ar-DZ"/>
              </w:rPr>
              <w:t xml:space="preserve">صواب </w:t>
            </w:r>
            <w:r w:rsidRPr="00317DB8">
              <w:rPr>
                <w:rFonts w:hint="cs"/>
                <w:rtl/>
                <w:lang w:bidi="ar-DZ"/>
              </w:rPr>
              <w:t xml:space="preserve"> هو</w:t>
            </w:r>
            <w:proofErr w:type="gramEnd"/>
            <w:r w:rsidRPr="00317DB8">
              <w:rPr>
                <w:rFonts w:hint="cs"/>
                <w:rtl/>
                <w:lang w:bidi="ar-DZ"/>
              </w:rPr>
              <w:t xml:space="preserve"> </w:t>
            </w:r>
            <w:r w:rsidRPr="00200943">
              <w:rPr>
                <w:rFonts w:hint="cs"/>
                <w:b/>
                <w:bCs/>
                <w:color w:val="002060"/>
                <w:sz w:val="28"/>
                <w:szCs w:val="28"/>
                <w:rtl/>
                <w:lang w:bidi="ar-DZ"/>
              </w:rPr>
              <w:t>أحمد</w:t>
            </w:r>
          </w:p>
          <w:p w14:paraId="6EB56695" w14:textId="77777777" w:rsidR="00EB7B1F" w:rsidRDefault="00EB7B1F" w:rsidP="003E6CEE">
            <w:pPr>
              <w:rPr>
                <w:rtl/>
                <w:lang w:bidi="ar-DZ"/>
              </w:rPr>
            </w:pPr>
            <w:r w:rsidRPr="00317DB8">
              <w:rPr>
                <w:rFonts w:hint="cs"/>
                <w:rtl/>
                <w:lang w:bidi="ar-DZ"/>
              </w:rPr>
              <w:t xml:space="preserve">الطريقة التي </w:t>
            </w:r>
            <w:proofErr w:type="spellStart"/>
            <w:r w:rsidRPr="00317DB8">
              <w:rPr>
                <w:rFonts w:hint="cs"/>
                <w:rtl/>
                <w:lang w:bidi="ar-DZ"/>
              </w:rPr>
              <w:t>إستعملها</w:t>
            </w:r>
            <w:proofErr w:type="spellEnd"/>
            <w:r w:rsidRPr="00317DB8">
              <w:rPr>
                <w:rFonts w:hint="cs"/>
                <w:rtl/>
                <w:lang w:bidi="ar-DZ"/>
              </w:rPr>
              <w:t xml:space="preserve"> </w:t>
            </w:r>
            <w:proofErr w:type="spellStart"/>
            <w:r>
              <w:rPr>
                <w:rFonts w:hint="cs"/>
                <w:rtl/>
                <w:lang w:bidi="ar-DZ"/>
              </w:rPr>
              <w:t>لايجادالقيمة</w:t>
            </w:r>
            <w:proofErr w:type="spellEnd"/>
            <w:r>
              <w:rPr>
                <w:rFonts w:hint="cs"/>
                <w:rtl/>
                <w:lang w:bidi="ar-DZ"/>
              </w:rPr>
              <w:t xml:space="preserve"> 300 </w:t>
            </w:r>
            <w:r w:rsidRPr="00317DB8">
              <w:rPr>
                <w:rFonts w:hint="cs"/>
                <w:rtl/>
                <w:lang w:bidi="ar-DZ"/>
              </w:rPr>
              <w:t xml:space="preserve">هي </w:t>
            </w:r>
            <w:r>
              <w:rPr>
                <w:rFonts w:hint="cs"/>
                <w:rtl/>
                <w:lang w:bidi="ar-DZ"/>
              </w:rPr>
              <w:t xml:space="preserve">إيجاد رتبة مقدار اجمالي التلاميذ </w:t>
            </w:r>
            <w:proofErr w:type="gramStart"/>
            <w:r>
              <w:rPr>
                <w:rFonts w:hint="cs"/>
                <w:rtl/>
                <w:lang w:bidi="ar-DZ"/>
              </w:rPr>
              <w:t>الناجحين :</w:t>
            </w:r>
            <w:proofErr w:type="gramEnd"/>
            <w:r>
              <w:rPr>
                <w:rFonts w:hint="cs"/>
                <w:rtl/>
                <w:lang w:bidi="ar-DZ"/>
              </w:rPr>
              <w:t xml:space="preserve">  182 قريبة من 200 </w:t>
            </w:r>
          </w:p>
          <w:p w14:paraId="402D4389" w14:textId="77777777" w:rsidR="00EB7B1F" w:rsidRDefault="00EB7B1F" w:rsidP="003E6CEE">
            <w:pPr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          94 قريبة من 100 </w:t>
            </w:r>
          </w:p>
          <w:p w14:paraId="2384BDB5" w14:textId="77762C08" w:rsidR="00EB7B1F" w:rsidRPr="000F7FF5" w:rsidRDefault="00EB7B1F" w:rsidP="003E6CEE">
            <w:pPr>
              <w:tabs>
                <w:tab w:val="left" w:pos="3330"/>
              </w:tabs>
              <w:rPr>
                <w:rtl/>
                <w:lang w:val="fr-FR" w:bidi="ar-DZ"/>
              </w:rPr>
            </w:pPr>
            <w:r>
              <w:rPr>
                <w:rFonts w:hint="cs"/>
                <w:rtl/>
                <w:lang w:bidi="ar-DZ"/>
              </w:rPr>
              <w:t xml:space="preserve">وبالتالي رتبة مقدار </w:t>
            </w:r>
            <w:proofErr w:type="gramStart"/>
            <w:r>
              <w:rPr>
                <w:rFonts w:hint="cs"/>
                <w:rtl/>
                <w:lang w:bidi="ar-DZ"/>
              </w:rPr>
              <w:t xml:space="preserve">المجموع  </w:t>
            </w:r>
            <w:r>
              <w:rPr>
                <w:lang w:val="fr-FR" w:bidi="ar-DZ"/>
              </w:rPr>
              <w:t>182</w:t>
            </w:r>
            <w:proofErr w:type="gramEnd"/>
            <w:r>
              <w:rPr>
                <w:lang w:val="fr-FR" w:bidi="ar-DZ"/>
              </w:rPr>
              <w:t xml:space="preserve">+94 </w:t>
            </w:r>
            <w:r w:rsidRPr="00317DB8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tl/>
                <w:lang w:bidi="ar-DZ"/>
              </w:rPr>
              <w:tab/>
            </w:r>
            <w:r>
              <w:rPr>
                <w:rFonts w:hint="cs"/>
                <w:rtl/>
                <w:lang w:bidi="ar-DZ"/>
              </w:rPr>
              <w:t xml:space="preserve"> هي   </w:t>
            </w:r>
            <w:r>
              <w:rPr>
                <w:lang w:val="fr-FR" w:bidi="ar-DZ"/>
              </w:rPr>
              <w:t xml:space="preserve">200 + 100 =300  </w:t>
            </w:r>
          </w:p>
          <w:p w14:paraId="366E818D" w14:textId="71E90708" w:rsidR="009D5C2A" w:rsidRPr="00356113" w:rsidRDefault="00EB7B1F" w:rsidP="00356113">
            <w:pPr>
              <w:widowControl w:val="0"/>
              <w:jc w:val="right"/>
              <w:rPr>
                <w:rFonts w:ascii="Sakkal Majalla" w:eastAsia="Calibri" w:hAnsi="Sakkal Majalla" w:cs="Sakkal Majalla"/>
                <w:b/>
                <w:bCs/>
                <w:color w:val="C00000"/>
                <w:rtl/>
                <w:lang w:bidi="ar-DZ"/>
              </w:rPr>
            </w:pPr>
            <w:r w:rsidRPr="00200943">
              <w:rPr>
                <w:rFonts w:ascii="Sakkal Majalla" w:eastAsia="Calibri" w:hAnsi="Sakkal Majalla" w:cs="Sakkal Majalla" w:hint="cs"/>
                <w:b/>
                <w:bCs/>
                <w:color w:val="C00000"/>
                <w:rtl/>
                <w:lang w:bidi="ar-DZ"/>
              </w:rPr>
              <w:t xml:space="preserve">تقبل إجابات أخرى كتقريب 182 الى 180 </w:t>
            </w:r>
            <w:proofErr w:type="gramStart"/>
            <w:r w:rsidRPr="00200943">
              <w:rPr>
                <w:rFonts w:ascii="Sakkal Majalla" w:eastAsia="Calibri" w:hAnsi="Sakkal Majalla" w:cs="Sakkal Majalla" w:hint="cs"/>
                <w:b/>
                <w:bCs/>
                <w:color w:val="C00000"/>
                <w:rtl/>
                <w:lang w:bidi="ar-DZ"/>
              </w:rPr>
              <w:t>و 94</w:t>
            </w:r>
            <w:proofErr w:type="gramEnd"/>
            <w:r w:rsidRPr="00200943">
              <w:rPr>
                <w:rFonts w:ascii="Sakkal Majalla" w:eastAsia="Calibri" w:hAnsi="Sakkal Majalla" w:cs="Sakkal Majalla" w:hint="cs"/>
                <w:b/>
                <w:bCs/>
                <w:color w:val="C00000"/>
                <w:rtl/>
                <w:lang w:bidi="ar-DZ"/>
              </w:rPr>
              <w:t xml:space="preserve"> الى 90</w:t>
            </w:r>
          </w:p>
          <w:p w14:paraId="486CCBEC" w14:textId="2B6767FD" w:rsidR="00EB7B1F" w:rsidRPr="002520B0" w:rsidRDefault="00EB7B1F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rtl/>
                <w:lang w:bidi="ar-DZ"/>
              </w:rPr>
            </w:pPr>
            <w:r w:rsidRPr="007A7AFF"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r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ثالث 3</w:t>
            </w:r>
            <w:r w:rsidRPr="007A7AFF"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ن:</w:t>
            </w:r>
            <w:r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</w:p>
          <w:p w14:paraId="10D80470" w14:textId="612617AE" w:rsidR="00EB7B1F" w:rsidRPr="00A2451D" w:rsidRDefault="00EB7B1F" w:rsidP="00810FE0">
            <w:pPr>
              <w:widowControl w:val="0"/>
              <w:numPr>
                <w:ilvl w:val="0"/>
                <w:numId w:val="6"/>
              </w:numPr>
              <w:spacing w:after="0" w:line="240" w:lineRule="auto"/>
              <w:rPr>
                <w:snapToGrid w:val="0"/>
                <w:sz w:val="28"/>
                <w:szCs w:val="28"/>
                <w:lang w:val="fr-FR"/>
              </w:rPr>
            </w:pPr>
            <w:r>
              <w:rPr>
                <w:rFonts w:hint="cs"/>
                <w:snapToGrid w:val="0"/>
                <w:sz w:val="28"/>
                <w:szCs w:val="28"/>
                <w:rtl/>
                <w:lang w:bidi="ar-DZ"/>
              </w:rPr>
              <w:t xml:space="preserve">رسم </w:t>
            </w:r>
            <w:r w:rsidRPr="00996083">
              <w:rPr>
                <w:rFonts w:hint="cs"/>
                <w:snapToGrid w:val="0"/>
                <w:sz w:val="28"/>
                <w:szCs w:val="28"/>
                <w:rtl/>
              </w:rPr>
              <w:t>القطر [</w:t>
            </w:r>
            <w:r w:rsidRPr="00996083">
              <w:rPr>
                <w:snapToGrid w:val="0"/>
                <w:sz w:val="28"/>
                <w:szCs w:val="28"/>
              </w:rPr>
              <w:t>AB</w:t>
            </w:r>
            <w:r w:rsidRPr="00A2451D">
              <w:rPr>
                <w:rFonts w:hint="cs"/>
                <w:snapToGrid w:val="0"/>
                <w:sz w:val="28"/>
                <w:szCs w:val="28"/>
                <w:rtl/>
              </w:rPr>
              <w:t>] والوتر [</w:t>
            </w:r>
            <w:r w:rsidRPr="00A2451D">
              <w:rPr>
                <w:snapToGrid w:val="0"/>
                <w:sz w:val="28"/>
                <w:szCs w:val="28"/>
                <w:lang w:val="fr-FR"/>
              </w:rPr>
              <w:t>ED</w:t>
            </w:r>
            <w:r w:rsidRPr="00A2451D">
              <w:rPr>
                <w:rFonts w:hint="cs"/>
                <w:snapToGrid w:val="0"/>
                <w:sz w:val="28"/>
                <w:szCs w:val="28"/>
                <w:rtl/>
                <w:lang w:val="fr-FR"/>
              </w:rPr>
              <w:t>] للدائرة (</w:t>
            </w:r>
            <w:r w:rsidRPr="00A2451D">
              <w:rPr>
                <w:snapToGrid w:val="0"/>
                <w:sz w:val="28"/>
                <w:szCs w:val="28"/>
              </w:rPr>
              <w:t>C</w:t>
            </w:r>
            <w:r w:rsidRPr="00A2451D">
              <w:rPr>
                <w:rFonts w:hint="cs"/>
                <w:snapToGrid w:val="0"/>
                <w:sz w:val="28"/>
                <w:szCs w:val="28"/>
                <w:rtl/>
              </w:rPr>
              <w:t xml:space="preserve">) </w:t>
            </w:r>
          </w:p>
          <w:p w14:paraId="4A2EFF26" w14:textId="56A3DB0C" w:rsidR="00EB7B1F" w:rsidRPr="00AA0720" w:rsidRDefault="002B6408" w:rsidP="00810FE0">
            <w:pPr>
              <w:widowControl w:val="0"/>
              <w:numPr>
                <w:ilvl w:val="0"/>
                <w:numId w:val="6"/>
              </w:numPr>
              <w:spacing w:after="0" w:line="240" w:lineRule="auto"/>
              <w:rPr>
                <w:snapToGrid w:val="0"/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  <w:lang w:val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4EA44BED" wp14:editId="04AAC5CD">
                      <wp:simplePos x="0" y="0"/>
                      <wp:positionH relativeFrom="column">
                        <wp:posOffset>919480</wp:posOffset>
                      </wp:positionH>
                      <wp:positionV relativeFrom="paragraph">
                        <wp:posOffset>174034</wp:posOffset>
                      </wp:positionV>
                      <wp:extent cx="300104" cy="361507"/>
                      <wp:effectExtent l="0" t="0" r="0" b="635"/>
                      <wp:wrapNone/>
                      <wp:docPr id="32" name="مربع نص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104" cy="3615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C780A48" w14:textId="678BAEE3" w:rsidR="00FF3C00" w:rsidRPr="009F6DBD" w:rsidRDefault="00FF3C00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9F6DBD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A44BED" id="مربع نص 32" o:spid="_x0000_s1072" type="#_x0000_t202" style="position:absolute;left:0;text-align:left;margin-left:72.4pt;margin-top:13.7pt;width:23.65pt;height:28.4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" filled="f" stroked="f">
                      <v:textbox>
                        <w:txbxContent>
                          <w:p w14:paraId="0C780A48" w14:textId="678BAEE3" w:rsidR="00FF3C00" w:rsidRPr="009F6DBD" w:rsidRDefault="00FF3C00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9F6DBD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B7B1F"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6CA6C1C6" wp14:editId="34387C92">
                      <wp:simplePos x="0" y="0"/>
                      <wp:positionH relativeFrom="column">
                        <wp:posOffset>1303706</wp:posOffset>
                      </wp:positionH>
                      <wp:positionV relativeFrom="paragraph">
                        <wp:posOffset>234915</wp:posOffset>
                      </wp:positionV>
                      <wp:extent cx="688769" cy="540327"/>
                      <wp:effectExtent l="0" t="0" r="0" b="0"/>
                      <wp:wrapNone/>
                      <wp:docPr id="85" name="مربع نص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8769" cy="5403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5833CAC" w14:textId="77777777" w:rsidR="00FF3C00" w:rsidRPr="00BB5229" w:rsidRDefault="00FF3C00" w:rsidP="00810FE0">
                                  <w:pPr>
                                    <w:jc w:val="right"/>
                                    <w:rPr>
                                      <w:sz w:val="36"/>
                                      <w:szCs w:val="36"/>
                                      <w:rtl/>
                                      <w:lang w:val="fr-FR" w:bidi="ar-DZ"/>
                                    </w:rPr>
                                  </w:pPr>
                                  <w:proofErr w:type="gramStart"/>
                                  <w:r w:rsidRPr="00BB5229">
                                    <w:rPr>
                                      <w:sz w:val="36"/>
                                      <w:szCs w:val="36"/>
                                      <w:lang w:val="fr-FR"/>
                                    </w:rPr>
                                    <w:t xml:space="preserve">F </w:t>
                                  </w:r>
                                  <w:r w:rsidRPr="00BB5229">
                                    <w:rPr>
                                      <w:sz w:val="48"/>
                                      <w:szCs w:val="48"/>
                                      <w:lang w:val="fr-FR"/>
                                    </w:rPr>
                                    <w:t>.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A6C1C6" id="مربع نص 85" o:spid="_x0000_s1073" type="#_x0000_t202" style="position:absolute;left:0;text-align:left;margin-left:102.65pt;margin-top:18.5pt;width:54.25pt;height:42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" stroked="f">
                      <v:fill opacity="0"/>
                      <v:textbox>
                        <w:txbxContent>
                          <w:p w14:paraId="65833CAC" w14:textId="77777777" w:rsidR="00FF3C00" w:rsidRPr="00BB5229" w:rsidRDefault="00FF3C00" w:rsidP="00810FE0">
                            <w:pPr>
                              <w:jc w:val="right"/>
                              <w:rPr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BB5229">
                              <w:rPr>
                                <w:sz w:val="36"/>
                                <w:szCs w:val="36"/>
                                <w:lang w:val="fr-FR"/>
                              </w:rPr>
                              <w:t xml:space="preserve">F </w:t>
                            </w:r>
                            <w:r w:rsidRPr="00BB5229">
                              <w:rPr>
                                <w:sz w:val="48"/>
                                <w:szCs w:val="48"/>
                                <w:lang w:val="fr-FR"/>
                              </w:rPr>
                              <w:t>.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B7B1F" w:rsidRPr="008D6FAD">
              <w:rPr>
                <w:rFonts w:ascii="Sakkal Majalla" w:eastAsia="Calibri" w:hAnsi="Sakkal Majalla" w:cs="Sakkal Majalla"/>
                <w:b/>
                <w:bCs/>
                <w:noProof/>
                <w:sz w:val="32"/>
                <w:szCs w:val="32"/>
                <w:rtl/>
                <w:lang w:bidi="ar-DZ"/>
              </w:rPr>
              <w:drawing>
                <wp:anchor distT="0" distB="0" distL="114300" distR="114300" simplePos="0" relativeHeight="251713536" behindDoc="1" locked="0" layoutInCell="1" allowOverlap="1" wp14:anchorId="39BE6C83" wp14:editId="5955B840">
                  <wp:simplePos x="0" y="0"/>
                  <wp:positionH relativeFrom="column">
                    <wp:posOffset>82803</wp:posOffset>
                  </wp:positionH>
                  <wp:positionV relativeFrom="paragraph">
                    <wp:posOffset>301625</wp:posOffset>
                  </wp:positionV>
                  <wp:extent cx="1628775" cy="1514475"/>
                  <wp:effectExtent l="0" t="0" r="9525" b="9525"/>
                  <wp:wrapThrough wrapText="bothSides">
                    <wp:wrapPolygon edited="0">
                      <wp:start x="0" y="0"/>
                      <wp:lineTo x="0" y="21464"/>
                      <wp:lineTo x="21474" y="21464"/>
                      <wp:lineTo x="21474" y="0"/>
                      <wp:lineTo x="0" y="0"/>
                    </wp:wrapPolygon>
                  </wp:wrapThrough>
                  <wp:docPr id="101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Capture5.PNG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5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B7B1F">
              <w:rPr>
                <w:rFonts w:hint="cs"/>
                <w:snapToGrid w:val="0"/>
                <w:sz w:val="28"/>
                <w:szCs w:val="28"/>
                <w:rtl/>
                <w:lang w:val="fr-FR"/>
              </w:rPr>
              <w:t xml:space="preserve">رسم </w:t>
            </w:r>
            <w:r w:rsidR="00EB7B1F" w:rsidRPr="009A6C2F">
              <w:rPr>
                <w:rFonts w:hint="cs"/>
                <w:snapToGrid w:val="0"/>
                <w:sz w:val="28"/>
                <w:szCs w:val="28"/>
                <w:rtl/>
              </w:rPr>
              <w:t xml:space="preserve">القوس </w:t>
            </w:r>
            <w:r w:rsidR="00EB7B1F" w:rsidRPr="009A6C2F">
              <w:rPr>
                <w:snapToGrid w:val="0"/>
                <w:position w:val="-4"/>
                <w:sz w:val="28"/>
                <w:szCs w:val="28"/>
              </w:rPr>
              <w:object w:dxaOrig="440" w:dyaOrig="340" w14:anchorId="488A67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5pt;height:17.75pt" o:ole="">
                  <v:imagedata r:id="rId35" o:title=""/>
                </v:shape>
                <o:OLEObject Type="Embed" ProgID="Equation.DSMT4" ShapeID="_x0000_i1025" DrawAspect="Content" ObjectID="_1627203805" r:id="rId36"/>
              </w:object>
            </w:r>
            <w:r w:rsidR="00EB7B1F" w:rsidRPr="009A6C2F">
              <w:rPr>
                <w:snapToGrid w:val="0"/>
                <w:sz w:val="28"/>
                <w:szCs w:val="28"/>
              </w:rPr>
              <w:t xml:space="preserve"> </w:t>
            </w:r>
            <w:r w:rsidR="00EB7B1F" w:rsidRPr="009A6C2F">
              <w:rPr>
                <w:rFonts w:hint="cs"/>
                <w:snapToGrid w:val="0"/>
                <w:sz w:val="28"/>
                <w:szCs w:val="28"/>
                <w:rtl/>
                <w:lang w:val="fr-FR"/>
              </w:rPr>
              <w:t xml:space="preserve">                                                                          </w:t>
            </w:r>
          </w:p>
          <w:p w14:paraId="07FF3311" w14:textId="390D0E4E" w:rsidR="00EB7B1F" w:rsidRPr="002520B0" w:rsidRDefault="00452770" w:rsidP="00810FE0">
            <w:pPr>
              <w:numPr>
                <w:ilvl w:val="0"/>
                <w:numId w:val="6"/>
              </w:numPr>
              <w:spacing w:after="0" w:line="240" w:lineRule="auto"/>
              <w:rPr>
                <w:sz w:val="28"/>
                <w:szCs w:val="28"/>
                <w:lang w:val="fr-F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5C243633" wp14:editId="68680B43">
                      <wp:simplePos x="0" y="0"/>
                      <wp:positionH relativeFrom="column">
                        <wp:posOffset>-8181</wp:posOffset>
                      </wp:positionH>
                      <wp:positionV relativeFrom="paragraph">
                        <wp:posOffset>229929</wp:posOffset>
                      </wp:positionV>
                      <wp:extent cx="300104" cy="361507"/>
                      <wp:effectExtent l="0" t="0" r="0" b="635"/>
                      <wp:wrapNone/>
                      <wp:docPr id="269" name="مربع نص 2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104" cy="3615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45C541" w14:textId="7C426913" w:rsidR="00452770" w:rsidRPr="009F6DBD" w:rsidRDefault="00452770" w:rsidP="00452770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243633" id="مربع نص 269" o:spid="_x0000_s1074" type="#_x0000_t202" style="position:absolute;left:0;text-align:left;margin-left:-.65pt;margin-top:18.1pt;width:23.65pt;height:28.4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" filled="f" stroked="f">
                      <v:textbox>
                        <w:txbxContent>
                          <w:p w14:paraId="6A45C541" w14:textId="7C426913" w:rsidR="00452770" w:rsidRPr="009F6DBD" w:rsidRDefault="00452770" w:rsidP="00452770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5C2A">
              <w:rPr>
                <w:rFonts w:ascii="Sakkal Majalla" w:eastAsia="Calibri" w:hAnsi="Sakkal Majalla" w:cs="Sakkal Majalla"/>
                <w:b/>
                <w:bCs/>
                <w:noProof/>
                <w:sz w:val="32"/>
                <w:szCs w:val="32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00A6550B" wp14:editId="07AC616E">
                      <wp:simplePos x="0" y="0"/>
                      <wp:positionH relativeFrom="column">
                        <wp:posOffset>254268</wp:posOffset>
                      </wp:positionH>
                      <wp:positionV relativeFrom="paragraph">
                        <wp:posOffset>116847</wp:posOffset>
                      </wp:positionV>
                      <wp:extent cx="1211426" cy="1377486"/>
                      <wp:effectExtent l="0" t="26035" r="0" b="0"/>
                      <wp:wrapNone/>
                      <wp:docPr id="105" name="قوس 1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7381223">
                                <a:off x="0" y="0"/>
                                <a:ext cx="1211426" cy="1377486"/>
                              </a:xfrm>
                              <a:prstGeom prst="arc">
                                <a:avLst>
                                  <a:gd name="adj1" fmla="val 16200000"/>
                                  <a:gd name="adj2" fmla="val 21506932"/>
                                </a:avLst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E86D2C" id="قوس 105" o:spid="_x0000_s1026" style="position:absolute;left:0;text-align:left;margin-left:20pt;margin-top:9.2pt;width:95.4pt;height:108.45pt;rotation:-4608029fd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11426,1377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" path="m605713,nsc934621,,1203424,298458,1211254,672346l605713,688743,605713,xem605713,nfc934621,,1203424,298458,1211254,672346e" filled="f" strokecolor="red" strokeweight="1.5pt">
                      <v:stroke joinstyle="miter"/>
                      <v:path arrowok="t" o:connecttype="custom" o:connectlocs="605713,0;1211254,672346" o:connectangles="0,0"/>
                    </v:shape>
                  </w:pict>
                </mc:Fallback>
              </mc:AlternateContent>
            </w:r>
            <w:r w:rsidR="00EB7B1F">
              <w:rPr>
                <w:rFonts w:hint="cs"/>
                <w:noProof/>
                <w:sz w:val="28"/>
                <w:szCs w:val="28"/>
                <w:rtl/>
                <w:lang w:val="fr-FR"/>
              </w:rPr>
              <w:t>ملئ الفراغ:</w:t>
            </w:r>
          </w:p>
          <w:p w14:paraId="6456D9FB" w14:textId="58239A9D" w:rsidR="00EB7B1F" w:rsidRPr="00BB3F79" w:rsidRDefault="00AD5398" w:rsidP="003E6CEE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9C59290" wp14:editId="40428D6F">
                      <wp:simplePos x="0" y="0"/>
                      <wp:positionH relativeFrom="column">
                        <wp:posOffset>628725</wp:posOffset>
                      </wp:positionH>
                      <wp:positionV relativeFrom="paragraph">
                        <wp:posOffset>26213</wp:posOffset>
                      </wp:positionV>
                      <wp:extent cx="421285" cy="1257808"/>
                      <wp:effectExtent l="0" t="0" r="36195" b="19050"/>
                      <wp:wrapNone/>
                      <wp:docPr id="103" name="رابط مستقيم 1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21285" cy="125780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0F8CB8" id="رابط مستقيم 103" o:spid="_x0000_s1026" style="position:absolute;left:0;text-align:left;flip:x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5pt,2.05pt" to="82.65pt,10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" strokecolor="#4472c4 [3204]" strokeweight="1.5pt">
                      <v:stroke joinstyle="miter"/>
                    </v:line>
                  </w:pict>
                </mc:Fallback>
              </mc:AlternateContent>
            </w:r>
            <w:r w:rsidR="00EB7B1F">
              <w:rPr>
                <w:sz w:val="28"/>
                <w:szCs w:val="28"/>
              </w:rPr>
              <w:t>N</w:t>
            </w:r>
            <w:r w:rsidR="00EB7B1F" w:rsidRPr="001A5C82">
              <w:rPr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Cambria Math" w:hint="cs"/>
                  <w:color w:val="00B050"/>
                  <w:sz w:val="28"/>
                  <w:szCs w:val="28"/>
                  <w:u w:val="dotDash"/>
                  <w:rtl/>
                  <w:lang w:val="fr-FR" w:bidi="ar-DZ"/>
                </w:rPr>
                <m:t>∈</m:t>
              </m:r>
            </m:oMath>
            <w:r w:rsidR="00EB7B1F" w:rsidRPr="00711311">
              <w:rPr>
                <w:sz w:val="28"/>
                <w:szCs w:val="28"/>
              </w:rPr>
              <w:t xml:space="preserve"> (</w:t>
            </w:r>
            <w:r w:rsidR="00EB7B1F">
              <w:rPr>
                <w:sz w:val="28"/>
                <w:szCs w:val="28"/>
              </w:rPr>
              <w:t>C</w:t>
            </w:r>
            <w:r w:rsidR="00EB7B1F" w:rsidRPr="00711311">
              <w:rPr>
                <w:sz w:val="28"/>
                <w:szCs w:val="28"/>
              </w:rPr>
              <w:t>)</w:t>
            </w:r>
            <w:r w:rsidR="00EB7B1F">
              <w:rPr>
                <w:rFonts w:hint="cs"/>
                <w:sz w:val="28"/>
                <w:szCs w:val="28"/>
                <w:rtl/>
              </w:rPr>
              <w:t xml:space="preserve">        </w:t>
            </w:r>
            <w:proofErr w:type="gramStart"/>
            <w:r w:rsidR="00EB7B1F">
              <w:rPr>
                <w:sz w:val="28"/>
                <w:szCs w:val="28"/>
              </w:rPr>
              <w:t>F</w:t>
            </w:r>
            <w:r w:rsidR="00EB7B1F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EB7B1F" w:rsidRPr="00371CA1">
              <w:rPr>
                <w:rFonts w:hint="cs"/>
                <w:color w:val="00B050"/>
                <w:sz w:val="28"/>
                <w:szCs w:val="28"/>
                <w:rtl/>
              </w:rPr>
              <w:t xml:space="preserve"> خارج</w:t>
            </w:r>
            <w:proofErr w:type="gramEnd"/>
            <w:r w:rsidR="00EB7B1F" w:rsidRPr="00371CA1">
              <w:rPr>
                <w:rFonts w:hint="cs"/>
                <w:color w:val="00B050"/>
                <w:sz w:val="28"/>
                <w:szCs w:val="28"/>
                <w:rtl/>
              </w:rPr>
              <w:t xml:space="preserve"> </w:t>
            </w:r>
            <w:r w:rsidR="00EB7B1F" w:rsidRPr="00711311">
              <w:rPr>
                <w:sz w:val="28"/>
                <w:szCs w:val="28"/>
              </w:rPr>
              <w:t>.(</w:t>
            </w:r>
            <w:r w:rsidR="00EB7B1F">
              <w:rPr>
                <w:sz w:val="28"/>
                <w:szCs w:val="28"/>
              </w:rPr>
              <w:t>C</w:t>
            </w:r>
            <w:r w:rsidR="00EB7B1F" w:rsidRPr="00711311">
              <w:rPr>
                <w:sz w:val="28"/>
                <w:szCs w:val="28"/>
              </w:rPr>
              <w:t>)</w:t>
            </w:r>
            <w:r w:rsidR="00EB7B1F">
              <w:rPr>
                <w:rFonts w:hint="cs"/>
                <w:sz w:val="28"/>
                <w:szCs w:val="28"/>
                <w:rtl/>
              </w:rPr>
              <w:t xml:space="preserve">  </w:t>
            </w:r>
            <w:r w:rsidR="00EB7B1F"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  <w:r w:rsidR="00EB7B1F">
              <w:rPr>
                <w:sz w:val="28"/>
                <w:szCs w:val="28"/>
              </w:rPr>
              <w:t xml:space="preserve">        </w:t>
            </w:r>
          </w:p>
          <w:p w14:paraId="72F564F9" w14:textId="7BA9DFA7" w:rsidR="00EB7B1F" w:rsidRDefault="003B0F2A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49FECFDF" wp14:editId="014431FC">
                      <wp:simplePos x="0" y="0"/>
                      <wp:positionH relativeFrom="column">
                        <wp:posOffset>211761</wp:posOffset>
                      </wp:positionH>
                      <wp:positionV relativeFrom="paragraph">
                        <wp:posOffset>30455</wp:posOffset>
                      </wp:positionV>
                      <wp:extent cx="256032" cy="833932"/>
                      <wp:effectExtent l="0" t="0" r="29845" b="23495"/>
                      <wp:wrapNone/>
                      <wp:docPr id="104" name="رابط مستقيم 1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032" cy="83393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20AA7B" id="رابط مستقيم 104" o:spid="_x0000_s1026" style="position:absolute;left:0;text-align:lef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65pt,2.4pt" to="36.8pt,6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" strokecolor="#ed7d31 [3205]" strokeweight="1.5pt">
                      <v:stroke joinstyle="miter"/>
                    </v:line>
                  </w:pict>
                </mc:Fallback>
              </mc:AlternateContent>
            </w:r>
            <w:r w:rsidR="00EB7B1F" w:rsidRPr="00A2451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04591C74" wp14:editId="69A549DB">
                      <wp:simplePos x="0" y="0"/>
                      <wp:positionH relativeFrom="column">
                        <wp:posOffset>589280</wp:posOffset>
                      </wp:positionH>
                      <wp:positionV relativeFrom="paragraph">
                        <wp:posOffset>149225</wp:posOffset>
                      </wp:positionV>
                      <wp:extent cx="228765" cy="263237"/>
                      <wp:effectExtent l="0" t="0" r="0" b="0"/>
                      <wp:wrapNone/>
                      <wp:docPr id="86" name="مربع نص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765" cy="263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9042CC" w14:textId="77777777" w:rsidR="00FF3C00" w:rsidRPr="00855ED7" w:rsidRDefault="00FF3C00" w:rsidP="00810FE0">
                                  <w:pP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val="fr-FR"/>
                                    </w:rPr>
                                  </w:pPr>
                                  <w:r w:rsidRPr="00855ED7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fr-FR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591C74" id="مربع نص 86" o:spid="_x0000_s1075" type="#_x0000_t202" style="position:absolute;left:0;text-align:left;margin-left:46.4pt;margin-top:11.75pt;width:18pt;height:20.7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" stroked="f">
                      <v:fill opacity="0"/>
                      <v:textbox>
                        <w:txbxContent>
                          <w:p w14:paraId="119042CC" w14:textId="77777777" w:rsidR="00FF3C00" w:rsidRPr="00855ED7" w:rsidRDefault="00FF3C00" w:rsidP="00810FE0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val="fr-FR"/>
                              </w:rPr>
                            </w:pPr>
                            <w:r w:rsidRPr="00855ED7">
                              <w:rPr>
                                <w:b/>
                                <w:bCs/>
                                <w:sz w:val="20"/>
                                <w:szCs w:val="20"/>
                                <w:lang w:val="fr-FR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B7B1F">
              <w:rPr>
                <w:sz w:val="28"/>
                <w:szCs w:val="28"/>
              </w:rPr>
              <w:t>R</w:t>
            </w:r>
            <w:r w:rsidR="00EB7B1F">
              <w:rPr>
                <w:rFonts w:hint="cs"/>
                <w:sz w:val="28"/>
                <w:szCs w:val="28"/>
                <w:rtl/>
              </w:rPr>
              <w:t xml:space="preserve">   </w:t>
            </w:r>
            <w:r w:rsidR="00EB7B1F" w:rsidRPr="00371CA1">
              <w:rPr>
                <w:rFonts w:hint="cs"/>
                <w:color w:val="00B050"/>
                <w:sz w:val="28"/>
                <w:szCs w:val="28"/>
                <w:rtl/>
              </w:rPr>
              <w:t>داخل</w:t>
            </w:r>
            <w:r w:rsidR="00EB7B1F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EB7B1F" w:rsidRPr="00711311">
              <w:rPr>
                <w:sz w:val="28"/>
                <w:szCs w:val="28"/>
              </w:rPr>
              <w:t>(</w:t>
            </w:r>
            <w:r w:rsidR="00EB7B1F">
              <w:rPr>
                <w:sz w:val="28"/>
                <w:szCs w:val="28"/>
              </w:rPr>
              <w:t>C</w:t>
            </w:r>
            <w:r w:rsidR="00EB7B1F" w:rsidRPr="00711311">
              <w:rPr>
                <w:sz w:val="28"/>
                <w:szCs w:val="28"/>
              </w:rPr>
              <w:t>)</w:t>
            </w:r>
          </w:p>
          <w:p w14:paraId="4B2F88C9" w14:textId="32195028" w:rsidR="00EB7B1F" w:rsidRDefault="00EB7B1F" w:rsidP="003F368E">
            <w:pPr>
              <w:widowControl w:val="0"/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050F4DD9" wp14:editId="715288EF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207645</wp:posOffset>
                      </wp:positionV>
                      <wp:extent cx="679640" cy="647205"/>
                      <wp:effectExtent l="0" t="0" r="0" b="0"/>
                      <wp:wrapNone/>
                      <wp:docPr id="87" name="مربع نص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9640" cy="6472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2308B78" w14:textId="77777777" w:rsidR="00FF3C00" w:rsidRPr="005A30B2" w:rsidRDefault="00FF3C00" w:rsidP="00810FE0">
                                  <w:pPr>
                                    <w:jc w:val="right"/>
                                    <w:rPr>
                                      <w:rtl/>
                                      <w:lang w:val="fr-FR" w:bidi="ar-DZ"/>
                                    </w:rPr>
                                  </w:pPr>
                                  <w:r w:rsidRPr="005A30B2">
                                    <w:rPr>
                                      <w:lang w:val="fr-FR"/>
                                    </w:rPr>
                                    <w:t>N</w:t>
                                  </w:r>
                                  <w:r w:rsidRPr="00BB5229">
                                    <w:rPr>
                                      <w:sz w:val="48"/>
                                      <w:szCs w:val="48"/>
                                      <w:lang w:val="fr-FR"/>
                                    </w:rPr>
                                    <w:t>.</w:t>
                                  </w:r>
                                  <w:r>
                                    <w:rPr>
                                      <w:sz w:val="48"/>
                                      <w:szCs w:val="48"/>
                                      <w:lang w:val="fr-FR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0F4DD9" id="مربع نص 87" o:spid="_x0000_s1076" type="#_x0000_t202" style="position:absolute;left:0;text-align:left;margin-left:-.1pt;margin-top:16.35pt;width:53.5pt;height:50.9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" stroked="f">
                      <v:fill opacity="0"/>
                      <v:textbox>
                        <w:txbxContent>
                          <w:p w14:paraId="72308B78" w14:textId="77777777" w:rsidR="00FF3C00" w:rsidRPr="005A30B2" w:rsidRDefault="00FF3C00" w:rsidP="00810FE0">
                            <w:pPr>
                              <w:jc w:val="right"/>
                              <w:rPr>
                                <w:rtl/>
                                <w:lang w:val="fr-FR" w:bidi="ar-DZ"/>
                              </w:rPr>
                            </w:pPr>
                            <w:r w:rsidRPr="005A30B2">
                              <w:rPr>
                                <w:lang w:val="fr-FR"/>
                              </w:rPr>
                              <w:t>N</w:t>
                            </w:r>
                            <w:r w:rsidRPr="00BB5229">
                              <w:rPr>
                                <w:sz w:val="48"/>
                                <w:szCs w:val="48"/>
                                <w:lang w:val="fr-FR"/>
                              </w:rPr>
                              <w:t>.</w:t>
                            </w:r>
                            <w:r>
                              <w:rPr>
                                <w:sz w:val="48"/>
                                <w:szCs w:val="48"/>
                                <w:lang w:val="fr-FR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69AF69FD" wp14:editId="0981FD48">
                      <wp:simplePos x="0" y="0"/>
                      <wp:positionH relativeFrom="column">
                        <wp:posOffset>753110</wp:posOffset>
                      </wp:positionH>
                      <wp:positionV relativeFrom="paragraph">
                        <wp:posOffset>38735</wp:posOffset>
                      </wp:positionV>
                      <wp:extent cx="1005320" cy="540327"/>
                      <wp:effectExtent l="0" t="0" r="0" b="0"/>
                      <wp:wrapNone/>
                      <wp:docPr id="88" name="مربع نص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5320" cy="5403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9F2192" w14:textId="77777777" w:rsidR="00FF3C00" w:rsidRPr="00B668FA" w:rsidRDefault="00FF3C00" w:rsidP="00810FE0">
                                  <w:pPr>
                                    <w:jc w:val="right"/>
                                    <w:rPr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sz w:val="48"/>
                                      <w:szCs w:val="48"/>
                                      <w:lang w:val="fr-FR"/>
                                    </w:rPr>
                                    <w:t xml:space="preserve"> </w:t>
                                  </w:r>
                                  <w:proofErr w:type="gramStart"/>
                                  <w:r w:rsidRPr="00BB5229">
                                    <w:rPr>
                                      <w:sz w:val="48"/>
                                      <w:szCs w:val="48"/>
                                      <w:lang w:val="fr-FR"/>
                                    </w:rPr>
                                    <w:t>.</w:t>
                                  </w:r>
                                  <w:r w:rsidRPr="00B668FA"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AF69FD" id="مربع نص 88" o:spid="_x0000_s1077" type="#_x0000_t202" style="position:absolute;left:0;text-align:left;margin-left:59.3pt;margin-top:3.05pt;width:79.15pt;height:42.5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" stroked="f">
                      <v:fill opacity="0"/>
                      <v:textbox>
                        <w:txbxContent>
                          <w:p w14:paraId="3E9F2192" w14:textId="77777777" w:rsidR="00FF3C00" w:rsidRPr="00B668FA" w:rsidRDefault="00FF3C00" w:rsidP="00810FE0">
                            <w:pPr>
                              <w:jc w:val="right"/>
                              <w:rPr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sz w:val="48"/>
                                <w:szCs w:val="48"/>
                                <w:lang w:val="fr-FR"/>
                              </w:rPr>
                              <w:t xml:space="preserve"> </w:t>
                            </w:r>
                            <w:proofErr w:type="gramStart"/>
                            <w:r w:rsidRPr="00BB5229">
                              <w:rPr>
                                <w:sz w:val="48"/>
                                <w:szCs w:val="48"/>
                                <w:lang w:val="fr-FR"/>
                              </w:rPr>
                              <w:t>.</w:t>
                            </w:r>
                            <w:r w:rsidRPr="00B668FA">
                              <w:rPr>
                                <w:sz w:val="28"/>
                                <w:szCs w:val="28"/>
                                <w:lang w:val="fr-FR"/>
                              </w:rP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99F693F" w14:textId="1B5ED704" w:rsidR="00EB7B1F" w:rsidRDefault="004C57D1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noProof/>
                <w:rtl/>
                <w:lang w:val="ar-DZ" w:bidi="ar-DZ"/>
              </w:rPr>
              <w:drawing>
                <wp:anchor distT="0" distB="0" distL="114300" distR="114300" simplePos="0" relativeHeight="251718656" behindDoc="0" locked="0" layoutInCell="1" allowOverlap="1" wp14:anchorId="5ADE7BFC" wp14:editId="5502F5AC">
                  <wp:simplePos x="0" y="0"/>
                  <wp:positionH relativeFrom="column">
                    <wp:posOffset>1913255</wp:posOffset>
                  </wp:positionH>
                  <wp:positionV relativeFrom="paragraph">
                    <wp:posOffset>2665095</wp:posOffset>
                  </wp:positionV>
                  <wp:extent cx="906780" cy="1800225"/>
                  <wp:effectExtent l="0" t="8573" r="0" b="0"/>
                  <wp:wrapThrough wrapText="bothSides">
                    <wp:wrapPolygon edited="0">
                      <wp:start x="21804" y="103"/>
                      <wp:lineTo x="476" y="103"/>
                      <wp:lineTo x="476" y="21360"/>
                      <wp:lineTo x="21804" y="21360"/>
                      <wp:lineTo x="21804" y="103"/>
                    </wp:wrapPolygon>
                  </wp:wrapThrough>
                  <wp:docPr id="102" name="صورة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ضضضض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906780" cy="1800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B7B1F"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rtl/>
                <w:lang w:bidi="ar-DZ"/>
              </w:rPr>
              <w:t xml:space="preserve">التمرين </w:t>
            </w:r>
            <w:proofErr w:type="gramStart"/>
            <w:r w:rsidR="00EB7B1F"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rtl/>
                <w:lang w:bidi="ar-DZ"/>
              </w:rPr>
              <w:t>الرابع  :</w:t>
            </w:r>
            <w:proofErr w:type="gramEnd"/>
            <w:r w:rsidR="00EB7B1F">
              <w:rPr>
                <w:rFonts w:ascii="Sakkal Majalla" w:eastAsia="Calibri" w:hAnsi="Sakkal Majalla" w:cs="Sakkal Majalla" w:hint="cs"/>
                <w:b/>
                <w:bCs/>
                <w:sz w:val="32"/>
                <w:szCs w:val="32"/>
                <w:rtl/>
                <w:lang w:bidi="ar-DZ"/>
              </w:rPr>
              <w:t xml:space="preserve"> 8 ن 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961"/>
              <w:gridCol w:w="2943"/>
              <w:gridCol w:w="3343"/>
            </w:tblGrid>
            <w:tr w:rsidR="00EB7B1F" w14:paraId="77D8D349" w14:textId="77777777" w:rsidTr="003E6CEE">
              <w:tc>
                <w:tcPr>
                  <w:tcW w:w="1050" w:type="dxa"/>
                </w:tcPr>
                <w:p w14:paraId="73959B1B" w14:textId="77777777" w:rsidR="00EB7B1F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سم الشكل</w:t>
                  </w:r>
                </w:p>
              </w:tc>
              <w:tc>
                <w:tcPr>
                  <w:tcW w:w="3827" w:type="dxa"/>
                </w:tcPr>
                <w:p w14:paraId="4D6C5983" w14:textId="77777777" w:rsidR="00EB7B1F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طبيعته</w:t>
                  </w:r>
                </w:p>
              </w:tc>
              <w:tc>
                <w:tcPr>
                  <w:tcW w:w="3507" w:type="dxa"/>
                  <w:tcBorders>
                    <w:bottom w:val="single" w:sz="4" w:space="0" w:color="auto"/>
                  </w:tcBorders>
                </w:tcPr>
                <w:p w14:paraId="50B2D66C" w14:textId="13BFA503" w:rsidR="00EB7B1F" w:rsidRDefault="00452770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70880" behindDoc="0" locked="0" layoutInCell="1" allowOverlap="1" wp14:anchorId="7E731599" wp14:editId="01E1185F">
                            <wp:simplePos x="0" y="0"/>
                            <wp:positionH relativeFrom="column">
                              <wp:posOffset>129436</wp:posOffset>
                            </wp:positionH>
                            <wp:positionV relativeFrom="paragraph">
                              <wp:posOffset>-400463</wp:posOffset>
                            </wp:positionV>
                            <wp:extent cx="300104" cy="361507"/>
                            <wp:effectExtent l="0" t="0" r="0" b="635"/>
                            <wp:wrapNone/>
                            <wp:docPr id="267" name="مربع نص 26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00104" cy="3615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rgbClr r="0" g="0" b="0"/>
                                    </a:lnRef>
                                    <a:fillRef idx="0">
                                      <a:scrgbClr r="0" g="0" b="0"/>
                                    </a:fillRef>
                                    <a:effectRef idx="0">
                                      <a:scrgbClr r="0" g="0" b="0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5896BF66" w14:textId="36D7D8F8" w:rsidR="002B6408" w:rsidRPr="009F6DBD" w:rsidRDefault="00452770" w:rsidP="002B6408">
                                        <w:pPr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E731599" id="مربع نص 267" o:spid="_x0000_s1078" type="#_x0000_t202" style="position:absolute;left:0;text-align:left;margin-left:10.2pt;margin-top:-31.55pt;width:23.65pt;height:28.4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" filled="f" stroked="f">
                            <v:textbox>
                              <w:txbxContent>
                                <w:p w14:paraId="5896BF66" w14:textId="36D7D8F8" w:rsidR="002B6408" w:rsidRPr="009F6DBD" w:rsidRDefault="00452770" w:rsidP="002B6408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EB7B1F"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رسم</w:t>
                  </w:r>
                </w:p>
              </w:tc>
            </w:tr>
            <w:tr w:rsidR="00EB7B1F" w14:paraId="0AF70540" w14:textId="77777777" w:rsidTr="003E6CEE">
              <w:tc>
                <w:tcPr>
                  <w:tcW w:w="1050" w:type="dxa"/>
                </w:tcPr>
                <w:p w14:paraId="542E807E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  <w:t>ABCG</w:t>
                  </w:r>
                </w:p>
              </w:tc>
              <w:tc>
                <w:tcPr>
                  <w:tcW w:w="3827" w:type="dxa"/>
                </w:tcPr>
                <w:p w14:paraId="17044E0C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ربع</w:t>
                  </w:r>
                </w:p>
              </w:tc>
              <w:tc>
                <w:tcPr>
                  <w:tcW w:w="3507" w:type="dxa"/>
                  <w:tcBorders>
                    <w:bottom w:val="nil"/>
                  </w:tcBorders>
                </w:tcPr>
                <w:p w14:paraId="1B32E7E5" w14:textId="1D1EC3EA" w:rsidR="00EB7B1F" w:rsidRDefault="00452770" w:rsidP="00A77679">
                  <w:pPr>
                    <w:tabs>
                      <w:tab w:val="right" w:pos="2754"/>
                      <w:tab w:val="right" w:pos="3127"/>
                    </w:tabs>
                    <w:contextualSpacing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72928" behindDoc="0" locked="0" layoutInCell="1" allowOverlap="1" wp14:anchorId="6A164206" wp14:editId="17A22D1B">
                            <wp:simplePos x="0" y="0"/>
                            <wp:positionH relativeFrom="column">
                              <wp:posOffset>278278</wp:posOffset>
                            </wp:positionH>
                            <wp:positionV relativeFrom="paragraph">
                              <wp:posOffset>-775173</wp:posOffset>
                            </wp:positionV>
                            <wp:extent cx="300104" cy="361507"/>
                            <wp:effectExtent l="0" t="0" r="0" b="635"/>
                            <wp:wrapNone/>
                            <wp:docPr id="268" name="مربع نص 26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00104" cy="3615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rgbClr r="0" g="0" b="0"/>
                                    </a:lnRef>
                                    <a:fillRef idx="0">
                                      <a:scrgbClr r="0" g="0" b="0"/>
                                    </a:fillRef>
                                    <a:effectRef idx="0">
                                      <a:scrgbClr r="0" g="0" b="0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021DA1D" w14:textId="1918DEBD" w:rsidR="00452770" w:rsidRPr="009F6DBD" w:rsidRDefault="00452770" w:rsidP="00452770">
                                        <w:pPr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A164206" id="مربع نص 268" o:spid="_x0000_s1079" type="#_x0000_t202" style="position:absolute;left:0;text-align:left;margin-left:21.9pt;margin-top:-61.05pt;width:23.65pt;height:28.4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" filled="f" stroked="f">
                            <v:textbox>
                              <w:txbxContent>
                                <w:p w14:paraId="3021DA1D" w14:textId="1918DEBD" w:rsidR="00452770" w:rsidRPr="009F6DBD" w:rsidRDefault="00452770" w:rsidP="00452770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EB7B1F"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7872" behindDoc="0" locked="0" layoutInCell="1" allowOverlap="1" wp14:anchorId="617A9EE8" wp14:editId="382F168E">
                            <wp:simplePos x="0" y="0"/>
                            <wp:positionH relativeFrom="column">
                              <wp:posOffset>316230</wp:posOffset>
                            </wp:positionH>
                            <wp:positionV relativeFrom="paragraph">
                              <wp:posOffset>121920</wp:posOffset>
                            </wp:positionV>
                            <wp:extent cx="133350" cy="152400"/>
                            <wp:effectExtent l="0" t="0" r="19050" b="19050"/>
                            <wp:wrapNone/>
                            <wp:docPr id="89" name="رابط مستقيم 8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3350" cy="152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3">
                                      <a:schemeClr val="accent2"/>
                                    </a:lnRef>
                                    <a:fillRef idx="0">
                                      <a:schemeClr val="accent2"/>
                                    </a:fillRef>
                                    <a:effectRef idx="2">
                                      <a:schemeClr val="accent2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C1E77F4" id="رابط مستقيم 89" o:spid="_x0000_s1026" style="position:absolute;left:0;text-align:lef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9pt,9.6pt" to="35.4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" strokecolor="#ed7d31 [3205]" strokeweight="1.5pt">
                            <v:stroke joinstyle="miter"/>
                          </v:line>
                        </w:pict>
                      </mc:Fallback>
                    </mc:AlternateContent>
                  </w:r>
                  <w:r w:rsidR="00EB7B1F"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1728" behindDoc="0" locked="0" layoutInCell="1" allowOverlap="1" wp14:anchorId="01810B20" wp14:editId="4E946D51">
                            <wp:simplePos x="0" y="0"/>
                            <wp:positionH relativeFrom="column">
                              <wp:posOffset>605790</wp:posOffset>
                            </wp:positionH>
                            <wp:positionV relativeFrom="paragraph">
                              <wp:posOffset>183515</wp:posOffset>
                            </wp:positionV>
                            <wp:extent cx="104775" cy="104775"/>
                            <wp:effectExtent l="0" t="0" r="28575" b="28575"/>
                            <wp:wrapNone/>
                            <wp:docPr id="90" name="مستطيل 9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04775" cy="104775"/>
                                    </a:xfrm>
                                    <a:prstGeom prst="rect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ect w14:anchorId="24F5B435" id="مستطيل 90" o:spid="_x0000_s1026" style="position:absolute;left:0;text-align:left;margin-left:47.7pt;margin-top:14.45pt;width:8.25pt;height:8.2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" fillcolor="white [3201]" strokecolor="#70ad47 [3209]" strokeweight="1pt"/>
                        </w:pict>
                      </mc:Fallback>
                    </mc:AlternateContent>
                  </w:r>
                  <w:r w:rsidR="00A77679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ab/>
                  </w:r>
                  <w:r w:rsidR="00A77679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</w:tc>
            </w:tr>
            <w:tr w:rsidR="00EB7B1F" w14:paraId="362E1093" w14:textId="77777777" w:rsidTr="003E6CEE">
              <w:tc>
                <w:tcPr>
                  <w:tcW w:w="1050" w:type="dxa"/>
                </w:tcPr>
                <w:p w14:paraId="41911F8C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  <w:t>GCFD</w:t>
                  </w:r>
                </w:p>
              </w:tc>
              <w:tc>
                <w:tcPr>
                  <w:tcW w:w="3827" w:type="dxa"/>
                </w:tcPr>
                <w:p w14:paraId="777419A5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ربع</w:t>
                  </w:r>
                </w:p>
              </w:tc>
              <w:tc>
                <w:tcPr>
                  <w:tcW w:w="3507" w:type="dxa"/>
                  <w:tcBorders>
                    <w:top w:val="nil"/>
                    <w:bottom w:val="nil"/>
                  </w:tcBorders>
                </w:tcPr>
                <w:p w14:paraId="3C08BC56" w14:textId="77777777" w:rsidR="00EB7B1F" w:rsidRDefault="00EB7B1F" w:rsidP="003E6CEE">
                  <w:pPr>
                    <w:contextualSpacing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EB7B1F" w14:paraId="1D854CBF" w14:textId="77777777" w:rsidTr="003E6CEE">
              <w:tc>
                <w:tcPr>
                  <w:tcW w:w="1050" w:type="dxa"/>
                </w:tcPr>
                <w:p w14:paraId="203EAF5F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  <w:t>ABFD</w:t>
                  </w:r>
                </w:p>
              </w:tc>
              <w:tc>
                <w:tcPr>
                  <w:tcW w:w="3827" w:type="dxa"/>
                </w:tcPr>
                <w:p w14:paraId="1FDA8C6E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ستطيل</w:t>
                  </w:r>
                </w:p>
              </w:tc>
              <w:tc>
                <w:tcPr>
                  <w:tcW w:w="3507" w:type="dxa"/>
                  <w:tcBorders>
                    <w:top w:val="nil"/>
                    <w:bottom w:val="nil"/>
                  </w:tcBorders>
                </w:tcPr>
                <w:p w14:paraId="1E4A254A" w14:textId="77777777" w:rsidR="00EB7B1F" w:rsidRDefault="00EB7B1F" w:rsidP="003E6CEE">
                  <w:pPr>
                    <w:contextualSpacing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C300CD"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2F329A17" wp14:editId="434E253E">
                            <wp:simplePos x="0" y="0"/>
                            <wp:positionH relativeFrom="column">
                              <wp:posOffset>672465</wp:posOffset>
                            </wp:positionH>
                            <wp:positionV relativeFrom="paragraph">
                              <wp:posOffset>-34925</wp:posOffset>
                            </wp:positionV>
                            <wp:extent cx="133350" cy="152400"/>
                            <wp:effectExtent l="0" t="0" r="19050" b="19050"/>
                            <wp:wrapNone/>
                            <wp:docPr id="91" name="رابط مستقيم 9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3350" cy="152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3">
                                      <a:schemeClr val="accent2"/>
                                    </a:lnRef>
                                    <a:fillRef idx="0">
                                      <a:schemeClr val="accent2"/>
                                    </a:fillRef>
                                    <a:effectRef idx="2">
                                      <a:schemeClr val="accent2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6F4D4936" id="رابط مستقيم 91" o:spid="_x0000_s1026" style="position:absolute;left:0;text-align:lef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95pt,-2.75pt" to="63.4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" strokecolor="#ed7d31 [3205]" strokeweight="1.5pt">
                            <v:stroke joinstyle="miter"/>
                          </v:line>
                        </w:pict>
                      </mc:Fallback>
                    </mc:AlternateContent>
                  </w:r>
                  <w:r w:rsidRPr="00C300CD"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27F7A0E7" wp14:editId="61E48E8A">
                            <wp:simplePos x="0" y="0"/>
                            <wp:positionH relativeFrom="column">
                              <wp:posOffset>668655</wp:posOffset>
                            </wp:positionH>
                            <wp:positionV relativeFrom="paragraph">
                              <wp:posOffset>36830</wp:posOffset>
                            </wp:positionV>
                            <wp:extent cx="133350" cy="152400"/>
                            <wp:effectExtent l="0" t="0" r="19050" b="19050"/>
                            <wp:wrapNone/>
                            <wp:docPr id="92" name="رابط مستقيم 9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3350" cy="152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3">
                                      <a:schemeClr val="accent2"/>
                                    </a:lnRef>
                                    <a:fillRef idx="0">
                                      <a:schemeClr val="accent2"/>
                                    </a:fillRef>
                                    <a:effectRef idx="2">
                                      <a:schemeClr val="accent2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6F9709B" id="رابط مستقيم 92" o:spid="_x0000_s1026" style="position:absolute;left:0;text-align:lef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65pt,2.9pt" to="63.1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" strokecolor="#ed7d31 [3205]" strokeweight="1.5pt">
                            <v:stroke joinstyle="miter"/>
                          </v:line>
                        </w:pict>
                      </mc:Fallback>
                    </mc:AlternateContent>
                  </w:r>
                  <w:r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183D2F0F" wp14:editId="7E430DA4">
                            <wp:simplePos x="0" y="0"/>
                            <wp:positionH relativeFrom="column">
                              <wp:posOffset>30480</wp:posOffset>
                            </wp:positionH>
                            <wp:positionV relativeFrom="paragraph">
                              <wp:posOffset>31750</wp:posOffset>
                            </wp:positionV>
                            <wp:extent cx="133350" cy="152400"/>
                            <wp:effectExtent l="0" t="0" r="19050" b="19050"/>
                            <wp:wrapNone/>
                            <wp:docPr id="93" name="رابط مستقيم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3350" cy="152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3">
                                      <a:schemeClr val="accent2"/>
                                    </a:lnRef>
                                    <a:fillRef idx="0">
                                      <a:schemeClr val="accent2"/>
                                    </a:fillRef>
                                    <a:effectRef idx="2">
                                      <a:schemeClr val="accent2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8BFA268" id="رابط مستقيم 93" o:spid="_x0000_s1026" style="position:absolute;left:0;text-align:lef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4pt,2.5pt" to="12.9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" strokecolor="#ed7d31 [3205]" strokeweight="1.5pt">
                            <v:stroke joinstyle="miter"/>
                          </v:line>
                        </w:pict>
                      </mc:Fallback>
                    </mc:AlternateContent>
                  </w:r>
                  <w:r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3776" behindDoc="0" locked="0" layoutInCell="1" allowOverlap="1" wp14:anchorId="6D6F3972" wp14:editId="5EFBC7C4">
                            <wp:simplePos x="0" y="0"/>
                            <wp:positionH relativeFrom="column">
                              <wp:posOffset>34290</wp:posOffset>
                            </wp:positionH>
                            <wp:positionV relativeFrom="paragraph">
                              <wp:posOffset>-40005</wp:posOffset>
                            </wp:positionV>
                            <wp:extent cx="133350" cy="152400"/>
                            <wp:effectExtent l="0" t="0" r="19050" b="19050"/>
                            <wp:wrapNone/>
                            <wp:docPr id="94" name="رابط مستقيم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3350" cy="152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3">
                                      <a:schemeClr val="accent2"/>
                                    </a:lnRef>
                                    <a:fillRef idx="0">
                                      <a:schemeClr val="accent2"/>
                                    </a:fillRef>
                                    <a:effectRef idx="2">
                                      <a:schemeClr val="accent2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5FEAFD5" id="رابط مستقيم 94" o:spid="_x0000_s1026" style="position:absolute;left:0;text-align:lef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7pt,-3.15pt" to="13.2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" strokecolor="#ed7d31 [3205]" strokeweight="1.5pt">
                            <v:stroke joinstyle="miter"/>
                          </v:line>
                        </w:pict>
                      </mc:Fallback>
                    </mc:AlternateContent>
                  </w:r>
                </w:p>
              </w:tc>
            </w:tr>
            <w:tr w:rsidR="00EB7B1F" w14:paraId="103EF66B" w14:textId="77777777" w:rsidTr="003E6CEE">
              <w:tc>
                <w:tcPr>
                  <w:tcW w:w="1050" w:type="dxa"/>
                </w:tcPr>
                <w:p w14:paraId="1DDDEC18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  <w:t>FHDE</w:t>
                  </w:r>
                </w:p>
              </w:tc>
              <w:tc>
                <w:tcPr>
                  <w:tcW w:w="3827" w:type="dxa"/>
                </w:tcPr>
                <w:p w14:paraId="65B70ABD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عين</w:t>
                  </w:r>
                </w:p>
              </w:tc>
              <w:tc>
                <w:tcPr>
                  <w:tcW w:w="3507" w:type="dxa"/>
                  <w:tcBorders>
                    <w:top w:val="nil"/>
                    <w:bottom w:val="nil"/>
                  </w:tcBorders>
                </w:tcPr>
                <w:p w14:paraId="3A23F371" w14:textId="77777777" w:rsidR="00EB7B1F" w:rsidRDefault="005943B0" w:rsidP="003E6CEE">
                  <w:pPr>
                    <w:contextualSpacing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66784" behindDoc="0" locked="0" layoutInCell="1" allowOverlap="1" wp14:anchorId="7C2BA60E" wp14:editId="318E70F5">
                            <wp:simplePos x="0" y="0"/>
                            <wp:positionH relativeFrom="column">
                              <wp:posOffset>1403059</wp:posOffset>
                            </wp:positionH>
                            <wp:positionV relativeFrom="paragraph">
                              <wp:posOffset>-65466</wp:posOffset>
                            </wp:positionV>
                            <wp:extent cx="314325" cy="523875"/>
                            <wp:effectExtent l="28575" t="28575" r="0" b="0"/>
                            <wp:wrapNone/>
                            <wp:docPr id="264" name="قوس 26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rot="15755731">
                                      <a:off x="0" y="0"/>
                                      <a:ext cx="314325" cy="523875"/>
                                    </a:xfrm>
                                    <a:prstGeom prst="arc">
                                      <a:avLst>
                                        <a:gd name="adj1" fmla="val 16200000"/>
                                        <a:gd name="adj2" fmla="val 1385046"/>
                                      </a:avLst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0F56E96" id="قوس 264" o:spid="_x0000_s1026" style="position:absolute;left:0;text-align:left;margin-left:110.5pt;margin-top:-5.15pt;width:24.75pt;height:41.25pt;rotation:-6383500fd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14325,523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" path="m157162,nsc221600,,279509,65557,303260,165392v12224,51382,14382,107892,6165,161442l157163,261938v,-87313,-1,-174625,-1,-261938xem157162,nfc221600,,279509,65557,303260,165392v12224,51382,14382,107892,6165,161442e" filled="f" strokecolor="#4472c4 [3204]" strokeweight=".5pt">
                            <v:stroke joinstyle="miter"/>
                            <v:path arrowok="t" o:connecttype="custom" o:connectlocs="157162,0;303260,165392;309425,326834" o:connectangles="0,0,0"/>
                          </v:shape>
                        </w:pict>
                      </mc:Fallback>
                    </mc:AlternateContent>
                  </w:r>
                  <w:r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65760" behindDoc="0" locked="0" layoutInCell="1" allowOverlap="1" wp14:anchorId="409022DF" wp14:editId="7496A3DE">
                            <wp:simplePos x="0" y="0"/>
                            <wp:positionH relativeFrom="column">
                              <wp:posOffset>944880</wp:posOffset>
                            </wp:positionH>
                            <wp:positionV relativeFrom="paragraph">
                              <wp:posOffset>62230</wp:posOffset>
                            </wp:positionV>
                            <wp:extent cx="533924" cy="200025"/>
                            <wp:effectExtent l="0" t="0" r="19050" b="0"/>
                            <wp:wrapNone/>
                            <wp:docPr id="263" name="قوس 26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33924" cy="200025"/>
                                    </a:xfrm>
                                    <a:prstGeom prst="arc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5193A78" id="قوس 263" o:spid="_x0000_s1026" style="position:absolute;left:0;text-align:left;margin-left:74.4pt;margin-top:4.9pt;width:42.05pt;height:15.7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33924,200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" path="m266962,nsc414401,,533924,44777,533924,100013r-266962,l266962,xem266962,nfc414401,,533924,44777,533924,100013e" filled="f" strokecolor="#4472c4 [3204]" strokeweight=".5pt">
                            <v:stroke joinstyle="miter"/>
                            <v:path arrowok="t" o:connecttype="custom" o:connectlocs="266962,0;533924,100013" o:connectangles="0,0"/>
                          </v:shape>
                        </w:pict>
                      </mc:Fallback>
                    </mc:AlternateContent>
                  </w:r>
                  <w:r w:rsidR="00EB7B1F"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2752" behindDoc="0" locked="0" layoutInCell="1" allowOverlap="1" wp14:anchorId="52197A34" wp14:editId="3671EECA">
                            <wp:simplePos x="0" y="0"/>
                            <wp:positionH relativeFrom="column">
                              <wp:posOffset>81915</wp:posOffset>
                            </wp:positionH>
                            <wp:positionV relativeFrom="paragraph">
                              <wp:posOffset>200660</wp:posOffset>
                            </wp:positionV>
                            <wp:extent cx="95250" cy="133350"/>
                            <wp:effectExtent l="0" t="0" r="19050" b="19050"/>
                            <wp:wrapNone/>
                            <wp:docPr id="95" name="مستطيل 9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95250" cy="133350"/>
                                    </a:xfrm>
                                    <a:prstGeom prst="rect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ect w14:anchorId="209C0F2B" id="مستطيل 95" o:spid="_x0000_s1026" style="position:absolute;left:0;text-align:left;margin-left:6.45pt;margin-top:15.8pt;width:7.5pt;height:10.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" fillcolor="white [3201]" strokecolor="black [3200]" strokeweight="1pt"/>
                        </w:pict>
                      </mc:Fallback>
                    </mc:AlternateContent>
                  </w:r>
                  <w:r w:rsidR="00EB7B1F"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BE28350" wp14:editId="4BD47C4A">
                            <wp:simplePos x="0" y="0"/>
                            <wp:positionH relativeFrom="column">
                              <wp:posOffset>81915</wp:posOffset>
                            </wp:positionH>
                            <wp:positionV relativeFrom="paragraph">
                              <wp:posOffset>-580390</wp:posOffset>
                            </wp:positionV>
                            <wp:extent cx="628650" cy="914400"/>
                            <wp:effectExtent l="0" t="0" r="19050" b="19050"/>
                            <wp:wrapNone/>
                            <wp:docPr id="96" name="مستطيل 9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28650" cy="914400"/>
                                    </a:xfrm>
                                    <a:prstGeom prst="rect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ect w14:anchorId="58118AD1" id="مستطيل 96" o:spid="_x0000_s1026" style="position:absolute;left:0;text-align:left;margin-left:6.45pt;margin-top:-45.7pt;width:49.5pt;height:1in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" fillcolor="white [3201]" strokecolor="black [3200]" strokeweight="1pt"/>
                        </w:pict>
                      </mc:Fallback>
                    </mc:AlternateContent>
                  </w:r>
                </w:p>
              </w:tc>
            </w:tr>
            <w:tr w:rsidR="00EB7B1F" w14:paraId="4416FA61" w14:textId="77777777" w:rsidTr="003E6CEE">
              <w:tc>
                <w:tcPr>
                  <w:tcW w:w="1050" w:type="dxa"/>
                </w:tcPr>
                <w:p w14:paraId="5A801B78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  <w:t>FHD</w:t>
                  </w:r>
                </w:p>
              </w:tc>
              <w:tc>
                <w:tcPr>
                  <w:tcW w:w="3827" w:type="dxa"/>
                </w:tcPr>
                <w:p w14:paraId="7FAAB80F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ثلث متساوي الساقين</w:t>
                  </w:r>
                </w:p>
              </w:tc>
              <w:tc>
                <w:tcPr>
                  <w:tcW w:w="3507" w:type="dxa"/>
                  <w:tcBorders>
                    <w:top w:val="nil"/>
                    <w:bottom w:val="nil"/>
                  </w:tcBorders>
                </w:tcPr>
                <w:p w14:paraId="5364261D" w14:textId="77777777" w:rsidR="00EB7B1F" w:rsidRDefault="00EB7B1F" w:rsidP="003E6CEE">
                  <w:pPr>
                    <w:contextualSpacing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8896" behindDoc="0" locked="0" layoutInCell="1" allowOverlap="1" wp14:anchorId="31B0EFC3" wp14:editId="6BEACD40">
                            <wp:simplePos x="0" y="0"/>
                            <wp:positionH relativeFrom="column">
                              <wp:posOffset>316230</wp:posOffset>
                            </wp:positionH>
                            <wp:positionV relativeFrom="paragraph">
                              <wp:posOffset>-20320</wp:posOffset>
                            </wp:positionV>
                            <wp:extent cx="133350" cy="152400"/>
                            <wp:effectExtent l="0" t="0" r="19050" b="19050"/>
                            <wp:wrapNone/>
                            <wp:docPr id="97" name="رابط مستقيم 9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3350" cy="152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3">
                                      <a:schemeClr val="accent2"/>
                                    </a:lnRef>
                                    <a:fillRef idx="0">
                                      <a:schemeClr val="accent2"/>
                                    </a:fillRef>
                                    <a:effectRef idx="2">
                                      <a:schemeClr val="accent2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532DC5D" id="رابط مستقيم 97" o:spid="_x0000_s1026" style="position:absolute;left:0;text-align:lef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9pt,-1.6pt" to="35.4pt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" strokecolor="#ed7d31 [3205]" strokeweight="1.5pt">
                            <v:stroke joinstyle="miter"/>
                          </v:line>
                        </w:pict>
                      </mc:Fallback>
                    </mc:AlternateContent>
                  </w:r>
                  <w:r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0704" behindDoc="0" locked="0" layoutInCell="1" allowOverlap="1" wp14:anchorId="29D1000B" wp14:editId="51FB8022">
                            <wp:simplePos x="0" y="0"/>
                            <wp:positionH relativeFrom="column">
                              <wp:posOffset>1110615</wp:posOffset>
                            </wp:positionH>
                            <wp:positionV relativeFrom="paragraph">
                              <wp:posOffset>-149225</wp:posOffset>
                            </wp:positionV>
                            <wp:extent cx="561975" cy="895350"/>
                            <wp:effectExtent l="19050" t="38100" r="47625" b="19050"/>
                            <wp:wrapNone/>
                            <wp:docPr id="98" name="مثلث متساوي الساقين 9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1975" cy="895350"/>
                                    </a:xfrm>
                                    <a:prstGeom prst="triangl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6F915CC4"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مثلث متساوي الساقين 98" o:spid="_x0000_s1026" type="#_x0000_t5" style="position:absolute;left:0;text-align:left;margin-left:87.45pt;margin-top:-11.75pt;width:44.25pt;height:70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" fillcolor="white [3201]" strokecolor="black [3200]" strokeweight="1pt"/>
                        </w:pict>
                      </mc:Fallback>
                    </mc:AlternateContent>
                  </w:r>
                </w:p>
              </w:tc>
            </w:tr>
            <w:tr w:rsidR="00EB7B1F" w14:paraId="21FEEF8E" w14:textId="77777777" w:rsidTr="003E6CEE">
              <w:tc>
                <w:tcPr>
                  <w:tcW w:w="1050" w:type="dxa"/>
                </w:tcPr>
                <w:p w14:paraId="40903EE5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  <w:t>FDE</w:t>
                  </w:r>
                </w:p>
              </w:tc>
              <w:tc>
                <w:tcPr>
                  <w:tcW w:w="3827" w:type="dxa"/>
                </w:tcPr>
                <w:p w14:paraId="78C9A0FE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ثلث متساوي الساقين</w:t>
                  </w:r>
                </w:p>
              </w:tc>
              <w:tc>
                <w:tcPr>
                  <w:tcW w:w="3507" w:type="dxa"/>
                  <w:tcBorders>
                    <w:top w:val="nil"/>
                    <w:bottom w:val="nil"/>
                  </w:tcBorders>
                </w:tcPr>
                <w:p w14:paraId="6A322D40" w14:textId="77777777" w:rsidR="00EB7B1F" w:rsidRDefault="00EB7B1F" w:rsidP="003E6CEE">
                  <w:pPr>
                    <w:contextualSpacing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0944" behindDoc="0" locked="0" layoutInCell="1" allowOverlap="1" wp14:anchorId="386F85E6" wp14:editId="29709176">
                            <wp:simplePos x="0" y="0"/>
                            <wp:positionH relativeFrom="column">
                              <wp:posOffset>1482090</wp:posOffset>
                            </wp:positionH>
                            <wp:positionV relativeFrom="paragraph">
                              <wp:posOffset>-22861</wp:posOffset>
                            </wp:positionV>
                            <wp:extent cx="104775" cy="200025"/>
                            <wp:effectExtent l="0" t="0" r="28575" b="28575"/>
                            <wp:wrapNone/>
                            <wp:docPr id="99" name="رابط مستقيم 9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104775" cy="2000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3">
                                      <a:schemeClr val="accent2"/>
                                    </a:lnRef>
                                    <a:fillRef idx="0">
                                      <a:schemeClr val="accent2"/>
                                    </a:fillRef>
                                    <a:effectRef idx="2">
                                      <a:schemeClr val="accent2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2B3B728" id="رابط مستقيم 99" o:spid="_x0000_s1026" style="position:absolute;left:0;text-align:left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6.7pt,-1.8pt" to="124.9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" strokecolor="#ed7d31 [3205]" strokeweight="1.5pt">
                            <v:stroke joinstyle="miter"/>
                          </v:line>
                        </w:pict>
                      </mc:Fallback>
                    </mc:AlternateContent>
                  </w:r>
                  <w:r>
                    <w:rPr>
                      <w:rFonts w:ascii="Sakkal Majalla" w:eastAsia="Calibri" w:hAnsi="Sakkal Majalla" w:cs="Sakkal Majalla"/>
                      <w:b/>
                      <w:bCs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9920" behindDoc="0" locked="0" layoutInCell="1" allowOverlap="1" wp14:anchorId="5E892B97" wp14:editId="4F5A23E2">
                            <wp:simplePos x="0" y="0"/>
                            <wp:positionH relativeFrom="column">
                              <wp:posOffset>1163955</wp:posOffset>
                            </wp:positionH>
                            <wp:positionV relativeFrom="paragraph">
                              <wp:posOffset>-27305</wp:posOffset>
                            </wp:positionV>
                            <wp:extent cx="133350" cy="152400"/>
                            <wp:effectExtent l="0" t="0" r="19050" b="19050"/>
                            <wp:wrapNone/>
                            <wp:docPr id="100" name="رابط مستقيم 10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3350" cy="152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3">
                                      <a:schemeClr val="accent2"/>
                                    </a:lnRef>
                                    <a:fillRef idx="0">
                                      <a:schemeClr val="accent2"/>
                                    </a:fillRef>
                                    <a:effectRef idx="2">
                                      <a:schemeClr val="accent2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A9A8FB7" id="رابط مستقيم 100" o:spid="_x0000_s1026" style="position:absolute;left:0;text-align:lef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.65pt,-2.15pt" to="102.15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" strokecolor="#ed7d31 [3205]" strokeweight="1.5pt">
                            <v:stroke joinstyle="miter"/>
                          </v:line>
                        </w:pict>
                      </mc:Fallback>
                    </mc:AlternateContent>
                  </w:r>
                </w:p>
              </w:tc>
            </w:tr>
            <w:tr w:rsidR="00EB7B1F" w14:paraId="4D2B30F9" w14:textId="77777777" w:rsidTr="003E6CEE">
              <w:tc>
                <w:tcPr>
                  <w:tcW w:w="1050" w:type="dxa"/>
                </w:tcPr>
                <w:p w14:paraId="4C38E55D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  <w:t>GHF</w:t>
                  </w:r>
                </w:p>
              </w:tc>
              <w:tc>
                <w:tcPr>
                  <w:tcW w:w="3827" w:type="dxa"/>
                </w:tcPr>
                <w:p w14:paraId="3DC40544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مثلث قائم </w:t>
                  </w:r>
                </w:p>
              </w:tc>
              <w:tc>
                <w:tcPr>
                  <w:tcW w:w="3507" w:type="dxa"/>
                  <w:tcBorders>
                    <w:top w:val="nil"/>
                    <w:bottom w:val="nil"/>
                  </w:tcBorders>
                </w:tcPr>
                <w:p w14:paraId="240ACB6F" w14:textId="77777777" w:rsidR="00EB7B1F" w:rsidRDefault="00EB7B1F" w:rsidP="003E6CEE">
                  <w:pPr>
                    <w:contextualSpacing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EB7B1F" w14:paraId="6A3B17CD" w14:textId="77777777" w:rsidTr="003E6CEE">
              <w:tc>
                <w:tcPr>
                  <w:tcW w:w="1050" w:type="dxa"/>
                </w:tcPr>
                <w:p w14:paraId="0D029D85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lang w:bidi="ar-DZ"/>
                    </w:rPr>
                    <w:t>HCD</w:t>
                  </w:r>
                </w:p>
              </w:tc>
              <w:tc>
                <w:tcPr>
                  <w:tcW w:w="3827" w:type="dxa"/>
                </w:tcPr>
                <w:p w14:paraId="3861C1B9" w14:textId="77777777" w:rsidR="00EB7B1F" w:rsidRPr="00A15700" w:rsidRDefault="00EB7B1F" w:rsidP="003E6CEE">
                  <w:pPr>
                    <w:contextualSpacing/>
                    <w:jc w:val="center"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A15700">
                    <w:rPr>
                      <w:rFonts w:ascii="Sakkal Majalla" w:eastAsia="Calibri" w:hAnsi="Sakkal Majalla" w:cs="Sakkal Majall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مثلث قائم </w:t>
                  </w:r>
                </w:p>
              </w:tc>
              <w:tc>
                <w:tcPr>
                  <w:tcW w:w="3507" w:type="dxa"/>
                  <w:tcBorders>
                    <w:top w:val="nil"/>
                  </w:tcBorders>
                </w:tcPr>
                <w:p w14:paraId="195197D9" w14:textId="77777777" w:rsidR="00EB7B1F" w:rsidRDefault="00EB7B1F" w:rsidP="003E6CEE">
                  <w:pPr>
                    <w:contextualSpacing/>
                    <w:rPr>
                      <w:rFonts w:ascii="Sakkal Majalla" w:eastAsia="Calibri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14:paraId="780D079C" w14:textId="77777777" w:rsidR="00EB7B1F" w:rsidRDefault="00EB7B1F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rtl/>
                <w:lang w:bidi="ar-DZ"/>
              </w:rPr>
            </w:pPr>
          </w:p>
          <w:p w14:paraId="26E9DA58" w14:textId="77777777" w:rsidR="00EB7B1F" w:rsidRDefault="00EB7B1F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rtl/>
                <w:lang w:bidi="ar-DZ"/>
              </w:rPr>
            </w:pPr>
          </w:p>
          <w:p w14:paraId="746A2062" w14:textId="77777777" w:rsidR="00EB7B1F" w:rsidRDefault="00EB7B1F" w:rsidP="003E6CEE">
            <w:pPr>
              <w:widowControl w:val="0"/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rtl/>
                <w:lang w:bidi="ar-DZ"/>
              </w:rPr>
            </w:pPr>
          </w:p>
          <w:p w14:paraId="26693535" w14:textId="77777777" w:rsidR="005E6EC7" w:rsidRPr="005E6EC7" w:rsidRDefault="005E6EC7" w:rsidP="005E6EC7">
            <w:pPr>
              <w:jc w:val="right"/>
              <w:rPr>
                <w:rFonts w:asciiTheme="majorHAnsi" w:hAnsiTheme="majorHAnsi" w:cstheme="majorHAnsi"/>
                <w:sz w:val="18"/>
                <w:szCs w:val="18"/>
                <w:rtl/>
              </w:rPr>
            </w:pPr>
            <w:r w:rsidRPr="005E6EC7">
              <w:rPr>
                <w:rFonts w:asciiTheme="majorHAnsi" w:hAnsiTheme="majorHAnsi" w:cstheme="majorHAnsi" w:hint="cs"/>
                <w:sz w:val="18"/>
                <w:szCs w:val="18"/>
                <w:rtl/>
              </w:rPr>
              <w:t xml:space="preserve">الرسم </w:t>
            </w:r>
            <w:r>
              <w:rPr>
                <w:rFonts w:asciiTheme="majorHAnsi" w:hAnsiTheme="majorHAnsi" w:cstheme="majorHAnsi" w:hint="cs"/>
                <w:sz w:val="18"/>
                <w:szCs w:val="18"/>
                <w:rtl/>
              </w:rPr>
              <w:t xml:space="preserve">0.5 </w:t>
            </w:r>
            <w:r w:rsidRPr="005E6EC7">
              <w:rPr>
                <w:rFonts w:asciiTheme="majorHAnsi" w:hAnsiTheme="majorHAnsi" w:cstheme="majorHAnsi" w:hint="cs"/>
                <w:sz w:val="18"/>
                <w:szCs w:val="18"/>
                <w:rtl/>
              </w:rPr>
              <w:t>+استعمال الوسيلة</w:t>
            </w:r>
            <w:r>
              <w:rPr>
                <w:rFonts w:asciiTheme="majorHAnsi" w:hAnsiTheme="majorHAnsi" w:cstheme="majorHAnsi" w:hint="cs"/>
                <w:sz w:val="18"/>
                <w:szCs w:val="18"/>
                <w:rtl/>
              </w:rPr>
              <w:t xml:space="preserve"> </w:t>
            </w:r>
            <w:r w:rsidR="00CD7AA2">
              <w:rPr>
                <w:rFonts w:asciiTheme="majorHAnsi" w:hAnsiTheme="majorHAnsi" w:cstheme="majorHAnsi" w:hint="cs"/>
                <w:sz w:val="18"/>
                <w:szCs w:val="18"/>
                <w:rtl/>
              </w:rPr>
              <w:t>0.5</w:t>
            </w:r>
            <w:r>
              <w:rPr>
                <w:rFonts w:asciiTheme="majorHAnsi" w:hAnsiTheme="majorHAnsi" w:cstheme="majorHAnsi" w:hint="cs"/>
                <w:sz w:val="18"/>
                <w:szCs w:val="18"/>
                <w:rtl/>
              </w:rPr>
              <w:t xml:space="preserve"> ن</w:t>
            </w:r>
          </w:p>
          <w:p w14:paraId="2D2AF16C" w14:textId="77777777" w:rsidR="00EB7B1F" w:rsidRPr="004C57D1" w:rsidRDefault="004C57D1" w:rsidP="004C57D1">
            <w:pPr>
              <w:widowControl w:val="0"/>
              <w:jc w:val="right"/>
              <w:rPr>
                <w:rFonts w:ascii="Sakkal Majalla" w:eastAsia="Calibri" w:hAnsi="Sakkal Majalla" w:cs="Sakkal Majalla"/>
                <w:b/>
                <w:bCs/>
                <w:sz w:val="32"/>
                <w:szCs w:val="32"/>
                <w:rtl/>
              </w:rPr>
            </w:pP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>الاسم0.</w:t>
            </w:r>
            <w:r w:rsidR="00CD7AA2">
              <w:rPr>
                <w:rFonts w:asciiTheme="majorHAnsi" w:hAnsiTheme="majorHAnsi" w:cstheme="majorHAnsi" w:hint="cs"/>
                <w:sz w:val="20"/>
                <w:szCs w:val="20"/>
                <w:rtl/>
              </w:rPr>
              <w:t>2</w:t>
            </w: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 xml:space="preserve">5 +الطبيعة 0.5 ن </w:t>
            </w:r>
          </w:p>
        </w:tc>
        <w:tc>
          <w:tcPr>
            <w:tcW w:w="784" w:type="dxa"/>
          </w:tcPr>
          <w:p w14:paraId="637C746E" w14:textId="77777777" w:rsidR="00EB7B1F" w:rsidRPr="00AF7E04" w:rsidRDefault="00EB7B1F" w:rsidP="003E6CEE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rtl/>
              </w:rPr>
            </w:pPr>
          </w:p>
          <w:p w14:paraId="388B82A4" w14:textId="77777777" w:rsidR="00EB7B1F" w:rsidRPr="00AF7E04" w:rsidRDefault="00EB7B1F" w:rsidP="003E6CEE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rtl/>
              </w:rPr>
            </w:pPr>
          </w:p>
          <w:p w14:paraId="5B1FAFE2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  <w:lang w:bidi="ar-DZ"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1</w:t>
            </w:r>
          </w:p>
          <w:p w14:paraId="69AB56ED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  <w:lang w:bidi="ar-DZ"/>
              </w:rPr>
            </w:pPr>
          </w:p>
          <w:p w14:paraId="6D32BC87" w14:textId="77777777" w:rsidR="00EB7B1F" w:rsidRPr="00AF7E04" w:rsidRDefault="00EB7B1F" w:rsidP="00497E75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0.5</w:t>
            </w:r>
          </w:p>
          <w:p w14:paraId="4E777F9A" w14:textId="77777777" w:rsidR="00EB7B1F" w:rsidRPr="00AF7E04" w:rsidRDefault="00EB7B1F" w:rsidP="00497E75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0.5</w:t>
            </w:r>
          </w:p>
          <w:p w14:paraId="59671AD3" w14:textId="77777777" w:rsidR="00497E75" w:rsidRPr="00AF7E04" w:rsidRDefault="00497E75" w:rsidP="00497E75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637CEF5C" w14:textId="77777777" w:rsidR="00497E75" w:rsidRPr="00AF7E04" w:rsidRDefault="00497E75" w:rsidP="00497E75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4AF78D0A" w14:textId="77777777" w:rsidR="00373918" w:rsidRPr="00AF7E04" w:rsidRDefault="00373918" w:rsidP="00497E75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15EA92B3" w14:textId="77777777" w:rsidR="00373918" w:rsidRPr="00AF7E04" w:rsidRDefault="00373918" w:rsidP="00497E75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630A9D3D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1</w:t>
            </w:r>
          </w:p>
          <w:p w14:paraId="293F208D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75D09092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1</w:t>
            </w:r>
          </w:p>
          <w:p w14:paraId="5D471897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0B8733E6" w14:textId="77777777" w:rsidR="00AF1E21" w:rsidRPr="00AF7E04" w:rsidRDefault="00EB7B1F" w:rsidP="00373918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1</w:t>
            </w:r>
          </w:p>
          <w:p w14:paraId="5CDEA644" w14:textId="77777777" w:rsidR="00373918" w:rsidRPr="00AF7E04" w:rsidRDefault="00373918" w:rsidP="00373918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649D62E1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lastRenderedPageBreak/>
              <w:t>1</w:t>
            </w:r>
          </w:p>
          <w:p w14:paraId="04E74C53" w14:textId="77777777" w:rsidR="00373918" w:rsidRPr="00AF7E04" w:rsidRDefault="00373918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1</w:t>
            </w:r>
          </w:p>
          <w:p w14:paraId="3867C5EC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0.25</w:t>
            </w:r>
          </w:p>
          <w:p w14:paraId="0020CA4D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0.25</w:t>
            </w:r>
          </w:p>
          <w:p w14:paraId="04FD9E1B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0.25</w:t>
            </w:r>
          </w:p>
          <w:p w14:paraId="10A712C8" w14:textId="77777777" w:rsidR="003F368E" w:rsidRPr="00AF7E04" w:rsidRDefault="00EB7B1F" w:rsidP="00AF1E21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0.25</w:t>
            </w:r>
          </w:p>
          <w:p w14:paraId="74884181" w14:textId="77777777" w:rsidR="00865F90" w:rsidRDefault="00865F90" w:rsidP="00762FB2">
            <w:pPr>
              <w:rPr>
                <w:rFonts w:asciiTheme="majorHAnsi" w:hAnsiTheme="majorHAnsi" w:cstheme="majorHAnsi"/>
                <w:sz w:val="20"/>
                <w:szCs w:val="20"/>
                <w:rtl/>
              </w:rPr>
            </w:pPr>
          </w:p>
          <w:p w14:paraId="2A45EA63" w14:textId="77777777" w:rsidR="00762FB2" w:rsidRDefault="00762FB2" w:rsidP="00762FB2">
            <w:pPr>
              <w:rPr>
                <w:rFonts w:asciiTheme="majorHAnsi" w:hAnsiTheme="majorHAnsi" w:cstheme="majorHAnsi"/>
                <w:sz w:val="20"/>
                <w:szCs w:val="20"/>
                <w:rtl/>
              </w:rPr>
            </w:pPr>
          </w:p>
          <w:p w14:paraId="573DA537" w14:textId="77777777" w:rsidR="00CD7AA2" w:rsidRDefault="00CD7AA2" w:rsidP="00762FB2">
            <w:pPr>
              <w:rPr>
                <w:rFonts w:asciiTheme="majorHAnsi" w:hAnsiTheme="majorHAnsi" w:cstheme="majorHAnsi"/>
                <w:sz w:val="20"/>
                <w:szCs w:val="20"/>
                <w:rtl/>
              </w:rPr>
            </w:pPr>
          </w:p>
          <w:p w14:paraId="72F8133B" w14:textId="77777777" w:rsidR="00D21555" w:rsidRPr="00CD7AA2" w:rsidRDefault="00762FB2" w:rsidP="00CD7AA2">
            <w:pPr>
              <w:rPr>
                <w:rFonts w:asciiTheme="majorHAnsi" w:hAnsiTheme="majorHAnsi" w:cstheme="majorHAnsi"/>
                <w:sz w:val="20"/>
                <w:szCs w:val="20"/>
              </w:rPr>
            </w:pP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>0.25+</w:t>
            </w:r>
            <w:r w:rsidR="00D21555"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0.5</w:t>
            </w:r>
          </w:p>
          <w:p w14:paraId="3206BFFC" w14:textId="77777777" w:rsidR="00D21555" w:rsidRPr="00D21555" w:rsidRDefault="00D21555" w:rsidP="00D21555">
            <w:pPr>
              <w:rPr>
                <w:rFonts w:asciiTheme="majorHAnsi" w:hAnsiTheme="majorHAnsi" w:cstheme="majorHAnsi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>0.25+</w:t>
            </w:r>
            <w:r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0.5</w:t>
            </w:r>
          </w:p>
          <w:p w14:paraId="480002A2" w14:textId="77777777" w:rsidR="00D21555" w:rsidRPr="00D21555" w:rsidRDefault="00D21555" w:rsidP="00D21555">
            <w:pPr>
              <w:rPr>
                <w:rFonts w:asciiTheme="majorHAnsi" w:hAnsiTheme="majorHAnsi" w:cstheme="majorHAnsi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>0.25+</w:t>
            </w:r>
            <w:r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0.5</w:t>
            </w:r>
          </w:p>
          <w:p w14:paraId="4371E3C2" w14:textId="77777777" w:rsidR="00D21555" w:rsidRPr="00D21555" w:rsidRDefault="00D21555" w:rsidP="00D21555">
            <w:pPr>
              <w:rPr>
                <w:rFonts w:asciiTheme="majorHAnsi" w:hAnsiTheme="majorHAnsi" w:cstheme="majorHAnsi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>0.25+</w:t>
            </w:r>
            <w:r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0.5</w:t>
            </w:r>
          </w:p>
          <w:p w14:paraId="033B5A54" w14:textId="77777777" w:rsidR="00D21555" w:rsidRPr="00D21555" w:rsidRDefault="00D21555" w:rsidP="00D21555">
            <w:pPr>
              <w:rPr>
                <w:rFonts w:asciiTheme="majorHAnsi" w:hAnsiTheme="majorHAnsi" w:cstheme="majorHAnsi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>0.25+</w:t>
            </w:r>
            <w:r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0.5</w:t>
            </w:r>
          </w:p>
          <w:p w14:paraId="1704FB9F" w14:textId="77777777" w:rsidR="00D21555" w:rsidRDefault="00D21555" w:rsidP="00D21555">
            <w:pPr>
              <w:rPr>
                <w:rFonts w:asciiTheme="majorHAnsi" w:hAnsiTheme="majorHAnsi" w:cstheme="majorHAnsi"/>
                <w:sz w:val="20"/>
                <w:szCs w:val="20"/>
                <w:rtl/>
                <w:lang w:val="fr-FR"/>
              </w:rPr>
            </w:pP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>0.25+</w:t>
            </w:r>
            <w:r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0.5</w:t>
            </w:r>
          </w:p>
          <w:p w14:paraId="3535B198" w14:textId="77777777" w:rsidR="00CD7AA2" w:rsidRPr="00D21555" w:rsidRDefault="00CD7AA2" w:rsidP="00CD7AA2">
            <w:pPr>
              <w:rPr>
                <w:rFonts w:asciiTheme="majorHAnsi" w:hAnsiTheme="majorHAnsi" w:cstheme="majorHAnsi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>0.25+</w:t>
            </w:r>
            <w:r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0.5</w:t>
            </w:r>
          </w:p>
          <w:p w14:paraId="67EAF2DA" w14:textId="77777777" w:rsidR="00CD7AA2" w:rsidRPr="00D21555" w:rsidRDefault="00CD7AA2" w:rsidP="00CD7AA2">
            <w:pPr>
              <w:rPr>
                <w:rFonts w:asciiTheme="majorHAnsi" w:hAnsiTheme="majorHAnsi" w:cstheme="majorHAnsi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theme="majorHAnsi" w:hint="cs"/>
                <w:sz w:val="20"/>
                <w:szCs w:val="20"/>
                <w:rtl/>
              </w:rPr>
              <w:t>0.25+</w:t>
            </w:r>
            <w:r>
              <w:rPr>
                <w:rFonts w:asciiTheme="majorHAnsi" w:hAnsiTheme="majorHAnsi" w:cstheme="majorHAnsi"/>
                <w:sz w:val="20"/>
                <w:szCs w:val="20"/>
                <w:lang w:val="fr-FR"/>
              </w:rPr>
              <w:t>0.5</w:t>
            </w:r>
          </w:p>
          <w:p w14:paraId="3B737ED8" w14:textId="77777777" w:rsidR="00CD7AA2" w:rsidRPr="00D21555" w:rsidRDefault="00CD7AA2" w:rsidP="00D21555">
            <w:pPr>
              <w:rPr>
                <w:rFonts w:asciiTheme="majorHAnsi" w:hAnsiTheme="majorHAnsi" w:cstheme="majorHAnsi"/>
                <w:sz w:val="20"/>
                <w:szCs w:val="20"/>
                <w:lang w:val="fr-FR"/>
              </w:rPr>
            </w:pPr>
          </w:p>
          <w:p w14:paraId="58D602A7" w14:textId="77777777" w:rsidR="00427747" w:rsidRPr="00427747" w:rsidRDefault="005E6EC7" w:rsidP="005E6EC7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>
              <w:rPr>
                <w:rFonts w:asciiTheme="majorHAnsi" w:hAnsiTheme="majorHAnsi" w:cstheme="majorHAnsi" w:hint="cs"/>
                <w:sz w:val="24"/>
                <w:szCs w:val="24"/>
                <w:rtl/>
              </w:rPr>
              <w:t>1</w:t>
            </w:r>
          </w:p>
        </w:tc>
        <w:tc>
          <w:tcPr>
            <w:tcW w:w="976" w:type="dxa"/>
          </w:tcPr>
          <w:p w14:paraId="2530A6DF" w14:textId="77777777" w:rsidR="00EB7B1F" w:rsidRPr="00AF7E04" w:rsidRDefault="00EB7B1F" w:rsidP="003E6CEE">
            <w:pPr>
              <w:tabs>
                <w:tab w:val="left" w:pos="200"/>
              </w:tabs>
              <w:rPr>
                <w:rFonts w:asciiTheme="majorHAnsi" w:hAnsiTheme="majorHAnsi" w:cstheme="majorHAnsi"/>
                <w:b/>
                <w:bCs/>
                <w:sz w:val="24"/>
                <w:szCs w:val="24"/>
                <w:rtl/>
              </w:rPr>
            </w:pPr>
          </w:p>
          <w:p w14:paraId="567E898F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4F7016E7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1A2B8199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2ن</w:t>
            </w:r>
          </w:p>
          <w:p w14:paraId="121790B8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2D1796EC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7D05986C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5AB56C61" w14:textId="77777777" w:rsidR="00373918" w:rsidRPr="00AF7E04" w:rsidRDefault="00373918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7D0BBCE5" w14:textId="77777777" w:rsidR="00373918" w:rsidRPr="00AF7E04" w:rsidRDefault="00373918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465AA077" w14:textId="77777777" w:rsidR="00373918" w:rsidRPr="00AF7E04" w:rsidRDefault="00373918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1DCAD810" w14:textId="77777777" w:rsidR="00373918" w:rsidRPr="00AF7E04" w:rsidRDefault="00373918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09CFA7B2" w14:textId="77777777" w:rsidR="00373918" w:rsidRPr="00AF7E04" w:rsidRDefault="00373918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7E610EE2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 xml:space="preserve"> 3ن</w:t>
            </w:r>
          </w:p>
          <w:p w14:paraId="6C84EF48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42DC8EAC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225A3D85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7AF6D368" w14:textId="77777777" w:rsidR="00AF7E04" w:rsidRDefault="00373918" w:rsidP="00AF7E04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lastRenderedPageBreak/>
              <w:t>2</w:t>
            </w:r>
            <w:r w:rsidR="00EB7B1F"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ن</w:t>
            </w:r>
          </w:p>
          <w:p w14:paraId="6A19308B" w14:textId="77777777" w:rsidR="00AF7E04" w:rsidRDefault="00AF7E04" w:rsidP="00AF7E04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636836C3" w14:textId="77777777" w:rsidR="00AF7E04" w:rsidRDefault="00AF7E04" w:rsidP="00AF7E04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3009B0C1" w14:textId="77777777" w:rsidR="00373918" w:rsidRPr="00AF7E04" w:rsidRDefault="00AF7E04" w:rsidP="00AF7E04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AF7E04">
              <w:rPr>
                <w:rFonts w:asciiTheme="majorHAnsi" w:hAnsiTheme="majorHAnsi" w:cstheme="majorHAnsi"/>
                <w:sz w:val="24"/>
                <w:szCs w:val="24"/>
                <w:rtl/>
              </w:rPr>
              <w:t>1 ن</w:t>
            </w:r>
          </w:p>
          <w:p w14:paraId="7ECEB4C0" w14:textId="77777777" w:rsidR="00AF7E04" w:rsidRPr="00AF7E04" w:rsidRDefault="00AF7E04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5AF92561" w14:textId="77777777" w:rsidR="00EB7B1F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231BEF5A" w14:textId="77777777" w:rsidR="00AF7E04" w:rsidRPr="00AF7E04" w:rsidRDefault="00AF7E04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01BA25DE" w14:textId="77777777" w:rsidR="00EB7B1F" w:rsidRPr="00AF7E04" w:rsidRDefault="00EB7B1F" w:rsidP="003E6CEE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  <w:p w14:paraId="5D4B64C7" w14:textId="77777777" w:rsidR="00EB7B1F" w:rsidRPr="00AF7E04" w:rsidRDefault="00EB7B1F" w:rsidP="00427747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</w:p>
        </w:tc>
      </w:tr>
    </w:tbl>
    <w:p w14:paraId="5592D058" w14:textId="7F79F1E6" w:rsidR="00511725" w:rsidRPr="0073043D" w:rsidRDefault="008B2662" w:rsidP="0073043D">
      <w:pPr>
        <w:pStyle w:val="Paragraphedeliste"/>
        <w:numPr>
          <w:ilvl w:val="0"/>
          <w:numId w:val="8"/>
        </w:numPr>
        <w:rPr>
          <w:b/>
          <w:bCs/>
          <w:color w:val="7030A0"/>
          <w:sz w:val="32"/>
          <w:szCs w:val="32"/>
          <w:rtl/>
          <w:lang w:bidi="ar-DZ"/>
        </w:rPr>
      </w:pPr>
      <w:r w:rsidRPr="00D1435F">
        <w:rPr>
          <w:rFonts w:hint="cs"/>
          <w:b/>
          <w:bCs/>
          <w:color w:val="7030A0"/>
          <w:sz w:val="32"/>
          <w:szCs w:val="32"/>
          <w:rtl/>
          <w:lang w:bidi="ar-DZ"/>
        </w:rPr>
        <w:lastRenderedPageBreak/>
        <w:t>شبكة التقويــــــــــــــــــــــــــــــــــم</w:t>
      </w:r>
      <w:r w:rsidR="008167F6">
        <w:rPr>
          <w:rFonts w:hint="cs"/>
          <w:b/>
          <w:bCs/>
          <w:color w:val="7030A0"/>
          <w:sz w:val="32"/>
          <w:szCs w:val="32"/>
          <w:rtl/>
          <w:lang w:bidi="ar-DZ"/>
        </w:rPr>
        <w:t xml:space="preserve"> للوضعية </w:t>
      </w:r>
      <w:proofErr w:type="gramStart"/>
      <w:r w:rsidR="008167F6">
        <w:rPr>
          <w:rFonts w:hint="cs"/>
          <w:b/>
          <w:bCs/>
          <w:color w:val="7030A0"/>
          <w:sz w:val="32"/>
          <w:szCs w:val="32"/>
          <w:rtl/>
          <w:lang w:bidi="ar-DZ"/>
        </w:rPr>
        <w:t>( التمرين</w:t>
      </w:r>
      <w:proofErr w:type="gramEnd"/>
      <w:r w:rsidR="008167F6">
        <w:rPr>
          <w:rFonts w:hint="cs"/>
          <w:b/>
          <w:bCs/>
          <w:color w:val="7030A0"/>
          <w:sz w:val="32"/>
          <w:szCs w:val="32"/>
          <w:rtl/>
          <w:lang w:bidi="ar-DZ"/>
        </w:rPr>
        <w:t xml:space="preserve"> الثاني )</w:t>
      </w:r>
      <w:r w:rsidR="00511725" w:rsidRPr="0073043D">
        <w:rPr>
          <w:b/>
          <w:bCs/>
          <w:color w:val="7030A0"/>
          <w:sz w:val="32"/>
          <w:szCs w:val="32"/>
          <w:rtl/>
        </w:rPr>
        <w:tab/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294"/>
        <w:gridCol w:w="2294"/>
        <w:gridCol w:w="2294"/>
        <w:gridCol w:w="2295"/>
        <w:gridCol w:w="2295"/>
      </w:tblGrid>
      <w:tr w:rsidR="00511725" w14:paraId="3C2140B2" w14:textId="77777777" w:rsidTr="008A7BD3">
        <w:tc>
          <w:tcPr>
            <w:tcW w:w="2294" w:type="dxa"/>
          </w:tcPr>
          <w:p w14:paraId="7C4F95C2" w14:textId="77777777" w:rsidR="00511725" w:rsidRPr="001429FF" w:rsidRDefault="00511725" w:rsidP="00511725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 xml:space="preserve">الأسئلة </w:t>
            </w:r>
          </w:p>
        </w:tc>
        <w:tc>
          <w:tcPr>
            <w:tcW w:w="2294" w:type="dxa"/>
          </w:tcPr>
          <w:p w14:paraId="143132DC" w14:textId="77777777" w:rsidR="00511725" w:rsidRPr="001429FF" w:rsidRDefault="00511725" w:rsidP="00511725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 xml:space="preserve">المعايير </w:t>
            </w:r>
          </w:p>
        </w:tc>
        <w:tc>
          <w:tcPr>
            <w:tcW w:w="2294" w:type="dxa"/>
          </w:tcPr>
          <w:p w14:paraId="3E78CD4E" w14:textId="77777777" w:rsidR="00511725" w:rsidRPr="001429FF" w:rsidRDefault="00511725" w:rsidP="00511725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 xml:space="preserve">المؤشرات </w:t>
            </w:r>
          </w:p>
        </w:tc>
        <w:tc>
          <w:tcPr>
            <w:tcW w:w="2295" w:type="dxa"/>
            <w:tcBorders>
              <w:right w:val="single" w:sz="4" w:space="0" w:color="auto"/>
            </w:tcBorders>
          </w:tcPr>
          <w:p w14:paraId="3B6909B2" w14:textId="77777777" w:rsidR="00511725" w:rsidRPr="001429FF" w:rsidRDefault="00511725" w:rsidP="00511725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 xml:space="preserve">التنقيط 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7A5BBC5" w14:textId="77777777" w:rsidR="00511725" w:rsidRPr="001429FF" w:rsidRDefault="00511725" w:rsidP="00511725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 xml:space="preserve">أهداف الوضعية </w:t>
            </w:r>
          </w:p>
        </w:tc>
      </w:tr>
      <w:tr w:rsidR="007E21EB" w14:paraId="3AFAD423" w14:textId="77777777" w:rsidTr="008A7BD3">
        <w:tc>
          <w:tcPr>
            <w:tcW w:w="2294" w:type="dxa"/>
          </w:tcPr>
          <w:p w14:paraId="62BBB51E" w14:textId="77777777" w:rsidR="007E21EB" w:rsidRPr="001429FF" w:rsidRDefault="007E21EB" w:rsidP="007E21EB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>1</w:t>
            </w:r>
          </w:p>
        </w:tc>
        <w:tc>
          <w:tcPr>
            <w:tcW w:w="2294" w:type="dxa"/>
          </w:tcPr>
          <w:p w14:paraId="5620328A" w14:textId="77777777" w:rsidR="007E21EB" w:rsidRPr="001429FF" w:rsidRDefault="007E21EB" w:rsidP="007E21EB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>التفسير السليم للسؤال</w:t>
            </w:r>
          </w:p>
        </w:tc>
        <w:tc>
          <w:tcPr>
            <w:tcW w:w="2294" w:type="dxa"/>
          </w:tcPr>
          <w:p w14:paraId="2C3FAE87" w14:textId="77777777" w:rsidR="007E21EB" w:rsidRPr="001429FF" w:rsidRDefault="007E21EB" w:rsidP="007E21EB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" w:hAnsi="Arial"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ascii="Arial" w:hAnsi="Arial" w:cs="FreeHand"/>
                <w:sz w:val="20"/>
                <w:szCs w:val="20"/>
                <w:rtl/>
              </w:rPr>
              <w:t>إيجاد رتبة مقدار المجموع دون</w:t>
            </w:r>
            <w:r w:rsidRPr="001429FF">
              <w:rPr>
                <w:rFonts w:ascii="Arial" w:hAnsi="Arial" w:cs="FreeHand" w:hint="cs"/>
                <w:sz w:val="20"/>
                <w:szCs w:val="20"/>
                <w:rtl/>
                <w:lang w:bidi="ar-DZ"/>
              </w:rPr>
              <w:t xml:space="preserve"> </w:t>
            </w:r>
            <w:r w:rsidRPr="001429FF">
              <w:rPr>
                <w:rFonts w:ascii="Arial" w:hAnsi="Arial" w:cs="FreeHand"/>
                <w:sz w:val="20"/>
                <w:szCs w:val="20"/>
                <w:rtl/>
              </w:rPr>
              <w:t>اللّجوء الى حساب اجمال</w:t>
            </w:r>
            <w:r w:rsidRPr="001429FF">
              <w:rPr>
                <w:rFonts w:ascii="Arial" w:hAnsi="Arial" w:cs="FreeHand" w:hint="cs"/>
                <w:sz w:val="20"/>
                <w:szCs w:val="20"/>
                <w:rtl/>
                <w:lang w:bidi="ar-DZ"/>
              </w:rPr>
              <w:t xml:space="preserve">ي </w:t>
            </w:r>
            <w:r w:rsidRPr="001429FF">
              <w:rPr>
                <w:rFonts w:ascii="Arial" w:hAnsi="Arial" w:cs="FreeHand"/>
                <w:sz w:val="20"/>
                <w:szCs w:val="20"/>
                <w:rtl/>
              </w:rPr>
              <w:t>التلاميذ</w:t>
            </w:r>
          </w:p>
        </w:tc>
        <w:tc>
          <w:tcPr>
            <w:tcW w:w="2295" w:type="dxa"/>
            <w:tcBorders>
              <w:right w:val="single" w:sz="4" w:space="0" w:color="auto"/>
            </w:tcBorders>
          </w:tcPr>
          <w:p w14:paraId="22173514" w14:textId="77777777" w:rsidR="007E21EB" w:rsidRPr="00DE37B1" w:rsidRDefault="00DE37B1" w:rsidP="00DE37B1">
            <w:pPr>
              <w:jc w:val="center"/>
              <w:rPr>
                <w:rFonts w:cs="FreeHand"/>
                <w:sz w:val="24"/>
                <w:szCs w:val="24"/>
                <w:rtl/>
                <w:lang w:bidi="ar-DZ"/>
              </w:rPr>
            </w:pPr>
            <w:r w:rsidRPr="00DE37B1">
              <w:rPr>
                <w:rFonts w:cs="FreeHand" w:hint="cs"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22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F5C1768" w14:textId="77777777" w:rsidR="007E21EB" w:rsidRPr="00A36277" w:rsidRDefault="00A36277" w:rsidP="00A36277">
            <w:pPr>
              <w:jc w:val="center"/>
              <w:rPr>
                <w:rFonts w:cs="FreeHand"/>
                <w:sz w:val="28"/>
                <w:szCs w:val="28"/>
                <w:rtl/>
                <w:lang w:bidi="ar-DZ"/>
              </w:rPr>
            </w:pPr>
            <w:r w:rsidRPr="00A36277">
              <w:rPr>
                <w:rFonts w:ascii="Arial" w:hAnsi="Arial" w:cs="FreeHand" w:hint="cs"/>
                <w:color w:val="000000"/>
                <w:sz w:val="28"/>
                <w:szCs w:val="28"/>
                <w:rtl/>
                <w:lang w:bidi="ar-DZ"/>
              </w:rPr>
              <w:t>تطبيق مفهوم رتبة المقدار</w:t>
            </w:r>
          </w:p>
        </w:tc>
      </w:tr>
      <w:tr w:rsidR="007E21EB" w14:paraId="66E4A136" w14:textId="77777777" w:rsidTr="008A7BD3">
        <w:tc>
          <w:tcPr>
            <w:tcW w:w="2294" w:type="dxa"/>
          </w:tcPr>
          <w:p w14:paraId="43A91729" w14:textId="77777777" w:rsidR="007E21EB" w:rsidRPr="001429FF" w:rsidRDefault="007E21EB" w:rsidP="007E21EB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>1</w:t>
            </w:r>
          </w:p>
        </w:tc>
        <w:tc>
          <w:tcPr>
            <w:tcW w:w="2294" w:type="dxa"/>
          </w:tcPr>
          <w:p w14:paraId="48EA4E92" w14:textId="77777777" w:rsidR="007E21EB" w:rsidRDefault="007E21EB" w:rsidP="007E21EB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 xml:space="preserve">التوظيف السليم للموارد </w:t>
            </w:r>
            <w:proofErr w:type="gramStart"/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>و المكتسبات</w:t>
            </w:r>
            <w:proofErr w:type="gramEnd"/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 xml:space="preserve"> </w:t>
            </w:r>
          </w:p>
          <w:p w14:paraId="5FD5063D" w14:textId="77777777" w:rsidR="007E21EB" w:rsidRPr="008C34B6" w:rsidRDefault="007E21EB" w:rsidP="007E21EB">
            <w:pPr>
              <w:rPr>
                <w:rFonts w:cs="FreeHand"/>
                <w:sz w:val="20"/>
                <w:szCs w:val="20"/>
                <w:rtl/>
                <w:lang w:bidi="ar-DZ"/>
              </w:rPr>
            </w:pPr>
          </w:p>
          <w:p w14:paraId="0A5D2BC7" w14:textId="77777777" w:rsidR="007E21EB" w:rsidRPr="008C34B6" w:rsidRDefault="007E21EB" w:rsidP="007E21EB">
            <w:pPr>
              <w:rPr>
                <w:rFonts w:cs="FreeHand"/>
                <w:sz w:val="20"/>
                <w:szCs w:val="20"/>
                <w:rtl/>
                <w:lang w:bidi="ar-DZ"/>
              </w:rPr>
            </w:pPr>
          </w:p>
        </w:tc>
        <w:tc>
          <w:tcPr>
            <w:tcW w:w="2294" w:type="dxa"/>
          </w:tcPr>
          <w:p w14:paraId="33652E10" w14:textId="77777777" w:rsidR="007E21EB" w:rsidRPr="001429FF" w:rsidRDefault="007E21EB" w:rsidP="007E21EB">
            <w:pPr>
              <w:autoSpaceDE w:val="0"/>
              <w:autoSpaceDN w:val="0"/>
              <w:bidi w:val="0"/>
              <w:adjustRightInd w:val="0"/>
              <w:rPr>
                <w:rFonts w:ascii="Arial" w:hAnsi="Arial" w:cs="FreeHand"/>
                <w:sz w:val="20"/>
                <w:szCs w:val="20"/>
              </w:rPr>
            </w:pPr>
            <w:r w:rsidRPr="001429FF">
              <w:rPr>
                <w:rFonts w:ascii="Arial" w:hAnsi="Arial" w:cs="FreeHand"/>
                <w:sz w:val="20"/>
                <w:szCs w:val="20"/>
                <w:rtl/>
              </w:rPr>
              <w:t>التوصل الى إيجاد رتبة مقدار</w:t>
            </w:r>
          </w:p>
          <w:p w14:paraId="4BA4DB34" w14:textId="77777777" w:rsidR="007E21EB" w:rsidRPr="001429FF" w:rsidRDefault="007E21EB" w:rsidP="007E21EB">
            <w:pPr>
              <w:autoSpaceDE w:val="0"/>
              <w:autoSpaceDN w:val="0"/>
              <w:bidi w:val="0"/>
              <w:adjustRightInd w:val="0"/>
              <w:rPr>
                <w:rFonts w:ascii="Arial" w:hAnsi="Arial" w:cs="FreeHand"/>
                <w:sz w:val="20"/>
                <w:szCs w:val="20"/>
              </w:rPr>
            </w:pPr>
            <w:r w:rsidRPr="001429FF">
              <w:rPr>
                <w:rFonts w:ascii="Arial" w:hAnsi="Arial" w:cs="FreeHand"/>
                <w:sz w:val="20"/>
                <w:szCs w:val="20"/>
                <w:rtl/>
              </w:rPr>
              <w:t xml:space="preserve">المجموع بتوظيف ما </w:t>
            </w:r>
            <w:proofErr w:type="gramStart"/>
            <w:r w:rsidRPr="001429FF">
              <w:rPr>
                <w:rFonts w:ascii="Arial" w:hAnsi="Arial" w:cs="FreeHand"/>
                <w:sz w:val="20"/>
                <w:szCs w:val="20"/>
                <w:rtl/>
              </w:rPr>
              <w:t>أخذ )قيم</w:t>
            </w:r>
            <w:proofErr w:type="gramEnd"/>
          </w:p>
          <w:p w14:paraId="0E7A26FF" w14:textId="77777777" w:rsidR="007E21EB" w:rsidRPr="001429FF" w:rsidRDefault="007E21EB" w:rsidP="007E21EB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" w:hAnsi="Arial" w:cs="FreeHand"/>
                <w:sz w:val="20"/>
                <w:szCs w:val="20"/>
              </w:rPr>
            </w:pPr>
            <w:r w:rsidRPr="001429FF">
              <w:rPr>
                <w:rFonts w:ascii="Arial" w:hAnsi="Arial" w:cs="FreeHand"/>
                <w:sz w:val="20"/>
                <w:szCs w:val="20"/>
                <w:rtl/>
              </w:rPr>
              <w:t xml:space="preserve">قريبة من الحدود تكون سهلة </w:t>
            </w:r>
          </w:p>
          <w:p w14:paraId="7F36B496" w14:textId="77777777" w:rsidR="007E21EB" w:rsidRDefault="007E21EB" w:rsidP="007E21EB">
            <w:pPr>
              <w:autoSpaceDE w:val="0"/>
              <w:autoSpaceDN w:val="0"/>
              <w:bidi w:val="0"/>
              <w:adjustRightInd w:val="0"/>
              <w:jc w:val="right"/>
              <w:rPr>
                <w:rFonts w:cs="FreeHand"/>
                <w:sz w:val="20"/>
                <w:szCs w:val="20"/>
                <w:lang w:bidi="ar-DZ"/>
              </w:rPr>
            </w:pPr>
            <w:r w:rsidRPr="001429FF">
              <w:rPr>
                <w:rFonts w:ascii="Arial" w:hAnsi="Arial" w:cs="FreeHand"/>
                <w:sz w:val="20"/>
                <w:szCs w:val="20"/>
              </w:rPr>
              <w:t>(</w:t>
            </w:r>
            <w:proofErr w:type="gramStart"/>
            <w:r w:rsidRPr="001429FF">
              <w:rPr>
                <w:rFonts w:ascii="Arial" w:hAnsi="Arial" w:cs="FreeHand" w:hint="cs"/>
                <w:sz w:val="20"/>
                <w:szCs w:val="20"/>
                <w:rtl/>
              </w:rPr>
              <w:t>في</w:t>
            </w:r>
            <w:proofErr w:type="gramEnd"/>
            <w:r w:rsidRPr="001429FF">
              <w:rPr>
                <w:rFonts w:ascii="Arial" w:hAnsi="Arial" w:cs="FreeHand" w:hint="cs"/>
                <w:sz w:val="20"/>
                <w:szCs w:val="20"/>
                <w:rtl/>
              </w:rPr>
              <w:t xml:space="preserve"> الحساب </w:t>
            </w:r>
          </w:p>
          <w:p w14:paraId="70BAE848" w14:textId="77777777" w:rsidR="007E21EB" w:rsidRPr="007E21EB" w:rsidRDefault="007E21EB" w:rsidP="007E21EB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" w:hAnsi="Arial"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ascii="Arial" w:hAnsi="Arial" w:cs="FreeHand"/>
                <w:color w:val="000000"/>
                <w:sz w:val="20"/>
                <w:szCs w:val="20"/>
                <w:rtl/>
              </w:rPr>
              <w:t>ذكر مصطلح "</w:t>
            </w:r>
            <w:r w:rsidRPr="001429FF">
              <w:rPr>
                <w:rFonts w:ascii="Arial,Bold" w:hAnsi="Arial" w:cs="FreeHand" w:hint="cs"/>
                <w:b/>
                <w:bCs/>
                <w:color w:val="C10000"/>
                <w:sz w:val="20"/>
                <w:szCs w:val="20"/>
                <w:rtl/>
              </w:rPr>
              <w:t>رتبة</w:t>
            </w:r>
            <w:r w:rsidRPr="001429FF">
              <w:rPr>
                <w:rFonts w:ascii="Arial,Bold" w:hAnsi="Arial" w:cs="FreeHand"/>
                <w:b/>
                <w:bCs/>
                <w:color w:val="C10000"/>
                <w:sz w:val="20"/>
                <w:szCs w:val="20"/>
                <w:rtl/>
              </w:rPr>
              <w:t xml:space="preserve"> </w:t>
            </w:r>
            <w:r w:rsidRPr="001429FF">
              <w:rPr>
                <w:rFonts w:ascii="Arial,Bold" w:hAnsi="Arial" w:cs="FreeHand" w:hint="cs"/>
                <w:b/>
                <w:bCs/>
                <w:color w:val="C10000"/>
                <w:sz w:val="20"/>
                <w:szCs w:val="20"/>
                <w:rtl/>
              </w:rPr>
              <w:t>المقدار</w:t>
            </w:r>
            <w:r w:rsidRPr="001429FF">
              <w:rPr>
                <w:rFonts w:ascii="Arial" w:hAnsi="Arial" w:cs="FreeHand"/>
                <w:color w:val="000000"/>
                <w:sz w:val="20"/>
                <w:szCs w:val="20"/>
              </w:rPr>
              <w:t>"</w:t>
            </w:r>
          </w:p>
        </w:tc>
        <w:tc>
          <w:tcPr>
            <w:tcW w:w="2295" w:type="dxa"/>
            <w:tcBorders>
              <w:right w:val="single" w:sz="4" w:space="0" w:color="auto"/>
            </w:tcBorders>
          </w:tcPr>
          <w:p w14:paraId="4D6E13DB" w14:textId="77777777" w:rsidR="007E21EB" w:rsidRPr="00DE37B1" w:rsidRDefault="00DE37B1" w:rsidP="00DE37B1">
            <w:pPr>
              <w:tabs>
                <w:tab w:val="left" w:pos="1575"/>
              </w:tabs>
              <w:jc w:val="center"/>
              <w:rPr>
                <w:rFonts w:cs="FreeHand"/>
                <w:sz w:val="24"/>
                <w:szCs w:val="24"/>
                <w:rtl/>
              </w:rPr>
            </w:pPr>
            <w:r w:rsidRPr="00DE37B1">
              <w:rPr>
                <w:rFonts w:cs="FreeHand" w:hint="cs"/>
                <w:sz w:val="24"/>
                <w:szCs w:val="24"/>
                <w:rtl/>
              </w:rPr>
              <w:t>0.5</w:t>
            </w:r>
          </w:p>
          <w:p w14:paraId="12FCA296" w14:textId="77777777" w:rsidR="00DE37B1" w:rsidRPr="00DE37B1" w:rsidRDefault="00DE37B1" w:rsidP="00DE37B1">
            <w:pPr>
              <w:tabs>
                <w:tab w:val="left" w:pos="1575"/>
              </w:tabs>
              <w:jc w:val="center"/>
              <w:rPr>
                <w:rFonts w:cs="FreeHand"/>
                <w:sz w:val="24"/>
                <w:szCs w:val="24"/>
                <w:rtl/>
              </w:rPr>
            </w:pPr>
          </w:p>
          <w:p w14:paraId="00F608CC" w14:textId="77777777" w:rsidR="00DE37B1" w:rsidRPr="00DE37B1" w:rsidRDefault="00DE37B1" w:rsidP="00DE37B1">
            <w:pPr>
              <w:tabs>
                <w:tab w:val="left" w:pos="1575"/>
              </w:tabs>
              <w:jc w:val="center"/>
              <w:rPr>
                <w:rFonts w:cs="FreeHand"/>
                <w:sz w:val="24"/>
                <w:szCs w:val="24"/>
                <w:rtl/>
              </w:rPr>
            </w:pPr>
          </w:p>
          <w:p w14:paraId="79BC2557" w14:textId="77777777" w:rsidR="00DE37B1" w:rsidRPr="00DE37B1" w:rsidRDefault="00DE37B1" w:rsidP="00DE37B1">
            <w:pPr>
              <w:tabs>
                <w:tab w:val="left" w:pos="1575"/>
              </w:tabs>
              <w:jc w:val="center"/>
              <w:rPr>
                <w:rFonts w:cs="FreeHand"/>
                <w:sz w:val="24"/>
                <w:szCs w:val="24"/>
                <w:rtl/>
              </w:rPr>
            </w:pPr>
            <w:r w:rsidRPr="00DE37B1">
              <w:rPr>
                <w:rFonts w:cs="FreeHand" w:hint="cs"/>
                <w:sz w:val="24"/>
                <w:szCs w:val="24"/>
                <w:rtl/>
              </w:rPr>
              <w:t>0.5</w:t>
            </w:r>
          </w:p>
        </w:tc>
        <w:tc>
          <w:tcPr>
            <w:tcW w:w="22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1F17364" w14:textId="77777777" w:rsidR="007E21EB" w:rsidRPr="00A36277" w:rsidRDefault="00A36277" w:rsidP="00A36277">
            <w:pPr>
              <w:tabs>
                <w:tab w:val="left" w:pos="1575"/>
              </w:tabs>
              <w:jc w:val="center"/>
              <w:rPr>
                <w:rFonts w:cs="FreeHand"/>
                <w:color w:val="7030A0"/>
                <w:sz w:val="28"/>
                <w:szCs w:val="28"/>
                <w:rtl/>
                <w:lang w:bidi="ar-DZ"/>
              </w:rPr>
            </w:pPr>
            <w:r w:rsidRPr="00A36277">
              <w:rPr>
                <w:rFonts w:ascii="Arial" w:hAnsi="Arial" w:cs="FreeHand" w:hint="cs"/>
                <w:color w:val="000000"/>
                <w:sz w:val="28"/>
                <w:szCs w:val="28"/>
                <w:rtl/>
                <w:lang w:bidi="ar-DZ"/>
              </w:rPr>
              <w:t xml:space="preserve">في حل </w:t>
            </w:r>
            <w:proofErr w:type="gramStart"/>
            <w:r w:rsidRPr="00A36277">
              <w:rPr>
                <w:rFonts w:ascii="Arial" w:hAnsi="Arial" w:cs="FreeHand" w:hint="cs"/>
                <w:color w:val="000000"/>
                <w:sz w:val="28"/>
                <w:szCs w:val="28"/>
                <w:rtl/>
                <w:lang w:bidi="ar-DZ"/>
              </w:rPr>
              <w:t>المشكلات  من</w:t>
            </w:r>
            <w:proofErr w:type="gramEnd"/>
            <w:r w:rsidRPr="00A36277">
              <w:rPr>
                <w:rFonts w:ascii="Arial" w:hAnsi="Arial" w:cs="FreeHand" w:hint="cs"/>
                <w:color w:val="000000"/>
                <w:sz w:val="28"/>
                <w:szCs w:val="28"/>
                <w:rtl/>
                <w:lang w:bidi="ar-DZ"/>
              </w:rPr>
              <w:t xml:space="preserve"> الواقع المعاش</w:t>
            </w:r>
          </w:p>
        </w:tc>
      </w:tr>
      <w:tr w:rsidR="007E21EB" w14:paraId="5CDD29FD" w14:textId="77777777" w:rsidTr="008A7BD3">
        <w:tc>
          <w:tcPr>
            <w:tcW w:w="2294" w:type="dxa"/>
          </w:tcPr>
          <w:p w14:paraId="6C09854F" w14:textId="77777777" w:rsidR="007E21EB" w:rsidRPr="001429FF" w:rsidRDefault="007E21EB" w:rsidP="007E21EB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>2</w:t>
            </w:r>
          </w:p>
        </w:tc>
        <w:tc>
          <w:tcPr>
            <w:tcW w:w="2294" w:type="dxa"/>
          </w:tcPr>
          <w:p w14:paraId="444C08BB" w14:textId="77777777" w:rsidR="007E21EB" w:rsidRPr="001429FF" w:rsidRDefault="007E21EB" w:rsidP="007E21EB">
            <w:pPr>
              <w:jc w:val="center"/>
              <w:rPr>
                <w:rFonts w:cs="FreeHand"/>
                <w:sz w:val="20"/>
                <w:szCs w:val="20"/>
                <w:rtl/>
                <w:lang w:bidi="ar-DZ"/>
              </w:rPr>
            </w:pPr>
            <w:r w:rsidRPr="001429FF">
              <w:rPr>
                <w:rFonts w:cs="FreeHand" w:hint="cs"/>
                <w:sz w:val="20"/>
                <w:szCs w:val="20"/>
                <w:rtl/>
                <w:lang w:bidi="ar-DZ"/>
              </w:rPr>
              <w:t xml:space="preserve">تسلسل ومعقولية وانسجام الإجابة </w:t>
            </w:r>
          </w:p>
        </w:tc>
        <w:tc>
          <w:tcPr>
            <w:tcW w:w="2294" w:type="dxa"/>
          </w:tcPr>
          <w:p w14:paraId="33F7D077" w14:textId="77777777" w:rsidR="007E21EB" w:rsidRPr="001429FF" w:rsidRDefault="007E21EB" w:rsidP="007E21EB">
            <w:pPr>
              <w:autoSpaceDE w:val="0"/>
              <w:autoSpaceDN w:val="0"/>
              <w:bidi w:val="0"/>
              <w:adjustRightInd w:val="0"/>
              <w:jc w:val="right"/>
              <w:rPr>
                <w:rFonts w:ascii="Arial" w:hAnsi="Arial" w:cs="FreeHand"/>
                <w:sz w:val="20"/>
                <w:szCs w:val="20"/>
                <w:rtl/>
              </w:rPr>
            </w:pPr>
            <w:r w:rsidRPr="007E21EB">
              <w:rPr>
                <w:rFonts w:ascii="Arial" w:hAnsi="Arial" w:cs="FreeHand"/>
                <w:sz w:val="20"/>
                <w:szCs w:val="20"/>
                <w:rtl/>
              </w:rPr>
              <w:t>اختيار التلميذ الذي على صواب</w:t>
            </w:r>
            <w:r w:rsidRPr="007E21EB">
              <w:rPr>
                <w:rFonts w:ascii="Arial" w:hAnsi="Arial" w:cs="FreeHand" w:hint="cs"/>
                <w:sz w:val="20"/>
                <w:szCs w:val="20"/>
                <w:rtl/>
              </w:rPr>
              <w:t xml:space="preserve"> </w:t>
            </w:r>
            <w:r w:rsidRPr="007E21EB">
              <w:rPr>
                <w:rFonts w:ascii="Arial" w:hAnsi="Arial" w:cs="FreeHand"/>
                <w:sz w:val="20"/>
                <w:szCs w:val="20"/>
                <w:rtl/>
              </w:rPr>
              <w:t>قبل ايجاد رتبة المقدار</w:t>
            </w:r>
          </w:p>
        </w:tc>
        <w:tc>
          <w:tcPr>
            <w:tcW w:w="2295" w:type="dxa"/>
            <w:tcBorders>
              <w:right w:val="single" w:sz="4" w:space="0" w:color="auto"/>
            </w:tcBorders>
          </w:tcPr>
          <w:p w14:paraId="4505399A" w14:textId="77777777" w:rsidR="007E21EB" w:rsidRPr="00DE37B1" w:rsidRDefault="00DE37B1" w:rsidP="00DE37B1">
            <w:pPr>
              <w:tabs>
                <w:tab w:val="left" w:pos="1575"/>
              </w:tabs>
              <w:jc w:val="center"/>
              <w:rPr>
                <w:rFonts w:cs="FreeHand"/>
                <w:sz w:val="24"/>
                <w:szCs w:val="24"/>
                <w:rtl/>
              </w:rPr>
            </w:pPr>
            <w:r w:rsidRPr="00DE37B1">
              <w:rPr>
                <w:rFonts w:cs="FreeHand" w:hint="cs"/>
                <w:sz w:val="24"/>
                <w:szCs w:val="24"/>
                <w:rtl/>
              </w:rPr>
              <w:t>1</w:t>
            </w:r>
          </w:p>
        </w:tc>
        <w:tc>
          <w:tcPr>
            <w:tcW w:w="2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F90A6" w14:textId="77777777" w:rsidR="007E21EB" w:rsidRDefault="007E21EB" w:rsidP="007E21EB">
            <w:pPr>
              <w:tabs>
                <w:tab w:val="left" w:pos="1575"/>
              </w:tabs>
              <w:rPr>
                <w:b/>
                <w:bCs/>
                <w:color w:val="7030A0"/>
                <w:sz w:val="32"/>
                <w:szCs w:val="32"/>
                <w:rtl/>
              </w:rPr>
            </w:pPr>
          </w:p>
        </w:tc>
      </w:tr>
    </w:tbl>
    <w:p w14:paraId="2BA0A827" w14:textId="77777777" w:rsidR="00062FEC" w:rsidRDefault="00062FEC" w:rsidP="00511725">
      <w:pPr>
        <w:tabs>
          <w:tab w:val="left" w:pos="1575"/>
        </w:tabs>
        <w:rPr>
          <w:b/>
          <w:bCs/>
          <w:color w:val="7030A0"/>
          <w:sz w:val="32"/>
          <w:szCs w:val="32"/>
          <w:rtl/>
        </w:rPr>
      </w:pPr>
    </w:p>
    <w:p w14:paraId="4D5FA075" w14:textId="77777777" w:rsidR="00062FEC" w:rsidRDefault="00062FEC" w:rsidP="00777811">
      <w:pPr>
        <w:rPr>
          <w:b/>
          <w:bCs/>
          <w:color w:val="7030A0"/>
          <w:sz w:val="32"/>
          <w:szCs w:val="32"/>
          <w:rtl/>
        </w:rPr>
      </w:pPr>
    </w:p>
    <w:p w14:paraId="689B7C7F" w14:textId="77777777" w:rsidR="00826A72" w:rsidRDefault="00826A72" w:rsidP="00777811">
      <w:pPr>
        <w:rPr>
          <w:b/>
          <w:bCs/>
          <w:color w:val="7030A0"/>
          <w:sz w:val="32"/>
          <w:szCs w:val="32"/>
          <w:rtl/>
        </w:rPr>
      </w:pPr>
    </w:p>
    <w:p w14:paraId="300405BB" w14:textId="77777777" w:rsidR="00810FE0" w:rsidRDefault="00810FE0" w:rsidP="00D1435F">
      <w:pPr>
        <w:pStyle w:val="Paragraphedeliste"/>
        <w:numPr>
          <w:ilvl w:val="0"/>
          <w:numId w:val="8"/>
        </w:numPr>
        <w:rPr>
          <w:b/>
          <w:bCs/>
          <w:color w:val="7030A0"/>
          <w:sz w:val="32"/>
          <w:szCs w:val="32"/>
        </w:rPr>
      </w:pPr>
      <w:r w:rsidRPr="00D1435F">
        <w:rPr>
          <w:rFonts w:hint="cs"/>
          <w:b/>
          <w:bCs/>
          <w:color w:val="7030A0"/>
          <w:sz w:val="32"/>
          <w:szCs w:val="32"/>
          <w:rtl/>
        </w:rPr>
        <w:t xml:space="preserve">الإجراءات </w:t>
      </w:r>
      <w:proofErr w:type="gramStart"/>
      <w:r w:rsidRPr="00D1435F">
        <w:rPr>
          <w:rFonts w:hint="cs"/>
          <w:b/>
          <w:bCs/>
          <w:color w:val="7030A0"/>
          <w:sz w:val="32"/>
          <w:szCs w:val="32"/>
          <w:rtl/>
        </w:rPr>
        <w:t>المتخذة :</w:t>
      </w:r>
      <w:proofErr w:type="gramEnd"/>
    </w:p>
    <w:p w14:paraId="255C987F" w14:textId="77777777" w:rsidR="00AE7D42" w:rsidRPr="002D7474" w:rsidRDefault="00AE7D42" w:rsidP="002D7474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Symbol" w:hAnsi="Symbol" w:cs="Symbol"/>
          <w:color w:val="C10000"/>
          <w:sz w:val="28"/>
          <w:szCs w:val="28"/>
        </w:rPr>
      </w:pPr>
      <w:r w:rsidRPr="002D7474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تنظيم حصص معالجة ودعم للتعويد أكثر على ترجمة الوضعيات </w:t>
      </w:r>
      <w:proofErr w:type="spellStart"/>
      <w:r w:rsidRPr="002D7474">
        <w:rPr>
          <w:rFonts w:ascii="Times New Roman" w:hAnsi="Times New Roman" w:cs="Times New Roman"/>
          <w:color w:val="000000"/>
          <w:sz w:val="30"/>
          <w:szCs w:val="30"/>
          <w:rtl/>
        </w:rPr>
        <w:t>الادماجية</w:t>
      </w:r>
      <w:proofErr w:type="spellEnd"/>
      <w:r w:rsidRPr="002D7474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</w:t>
      </w:r>
      <w:proofErr w:type="gramStart"/>
      <w:r w:rsidRPr="002D7474">
        <w:rPr>
          <w:rFonts w:ascii="Times New Roman" w:hAnsi="Times New Roman" w:cs="Times New Roman"/>
          <w:color w:val="000000"/>
          <w:sz w:val="30"/>
          <w:szCs w:val="30"/>
          <w:rtl/>
        </w:rPr>
        <w:t>و حلها</w:t>
      </w:r>
      <w:proofErr w:type="gramEnd"/>
      <w:r w:rsidR="002D7474" w:rsidRPr="002D7474">
        <w:rPr>
          <w:rFonts w:ascii="Symbol" w:hAnsi="Symbol" w:cs="Symbol"/>
          <w:color w:val="C10000"/>
          <w:sz w:val="28"/>
          <w:szCs w:val="28"/>
        </w:rPr>
        <w:t></w:t>
      </w:r>
    </w:p>
    <w:p w14:paraId="6C531780" w14:textId="77777777" w:rsidR="00AE7D42" w:rsidRDefault="00AE7D42" w:rsidP="002D7474">
      <w:pPr>
        <w:pStyle w:val="Paragraphedeliste"/>
        <w:numPr>
          <w:ilvl w:val="0"/>
          <w:numId w:val="5"/>
        </w:numPr>
        <w:rPr>
          <w:b/>
          <w:bCs/>
          <w:color w:val="7030A0"/>
          <w:sz w:val="32"/>
          <w:szCs w:val="32"/>
        </w:rPr>
      </w:pPr>
      <w:r w:rsidRPr="002D7474">
        <w:rPr>
          <w:rFonts w:ascii="Times New Roman" w:hAnsi="Times New Roman" w:cs="Times New Roman"/>
          <w:color w:val="000000"/>
          <w:sz w:val="30"/>
          <w:szCs w:val="30"/>
          <w:rtl/>
        </w:rPr>
        <w:lastRenderedPageBreak/>
        <w:t xml:space="preserve">التذكير برتبة المقدار </w:t>
      </w:r>
      <w:proofErr w:type="gramStart"/>
      <w:r w:rsidRPr="002D7474">
        <w:rPr>
          <w:rFonts w:ascii="Times New Roman" w:hAnsi="Times New Roman" w:cs="Times New Roman"/>
          <w:color w:val="000000"/>
          <w:sz w:val="30"/>
          <w:szCs w:val="30"/>
          <w:rtl/>
        </w:rPr>
        <w:t>و طريقة</w:t>
      </w:r>
      <w:proofErr w:type="gramEnd"/>
      <w:r w:rsidRPr="002D7474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ايجادها دون حساب المجموع</w:t>
      </w:r>
      <w:r w:rsidRPr="002D7474">
        <w:rPr>
          <w:rFonts w:ascii="Times New Roman" w:hAnsi="Times New Roman" w:cs="Times New Roman"/>
          <w:color w:val="000000"/>
          <w:sz w:val="30"/>
          <w:szCs w:val="30"/>
        </w:rPr>
        <w:t>.</w:t>
      </w:r>
    </w:p>
    <w:p w14:paraId="4AB981C2" w14:textId="77777777" w:rsidR="00826A72" w:rsidRDefault="00826A72" w:rsidP="002D7474">
      <w:pPr>
        <w:pStyle w:val="Paragraphedeliste"/>
        <w:numPr>
          <w:ilvl w:val="0"/>
          <w:numId w:val="5"/>
        </w:numPr>
        <w:rPr>
          <w:rFonts w:ascii="Times New Roman" w:hAnsi="Times New Roman" w:cs="Times New Roman"/>
          <w:color w:val="000000"/>
          <w:sz w:val="30"/>
          <w:szCs w:val="30"/>
        </w:rPr>
      </w:pPr>
      <w:r w:rsidRPr="00826A72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تكثيف تطبيقات في الاعمال الموجهة حول الانشاء الهندسي </w:t>
      </w:r>
    </w:p>
    <w:p w14:paraId="49B3DDD8" w14:textId="77777777" w:rsidR="00E204E9" w:rsidRDefault="00E204E9" w:rsidP="002D7474">
      <w:pPr>
        <w:pStyle w:val="Paragraphedeliste"/>
        <w:numPr>
          <w:ilvl w:val="0"/>
          <w:numId w:val="5"/>
        </w:numPr>
        <w:rPr>
          <w:rFonts w:ascii="Times New Roman" w:hAnsi="Times New Roman" w:cs="Times New Roman"/>
          <w:color w:val="000000"/>
          <w:sz w:val="30"/>
          <w:szCs w:val="30"/>
        </w:rPr>
      </w:pPr>
      <w:r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التركيز على </w:t>
      </w:r>
      <w:r w:rsidR="00236C14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تلقين </w:t>
      </w:r>
      <w:r>
        <w:rPr>
          <w:rFonts w:ascii="Times New Roman" w:hAnsi="Times New Roman" w:cs="Times New Roman" w:hint="cs"/>
          <w:color w:val="000000"/>
          <w:sz w:val="30"/>
          <w:szCs w:val="30"/>
          <w:rtl/>
        </w:rPr>
        <w:t>طريقة تحرير المتعلمين ل</w:t>
      </w:r>
      <w:r w:rsidR="00236C14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لأجوبة </w:t>
      </w:r>
    </w:p>
    <w:p w14:paraId="145296AA" w14:textId="77777777" w:rsidR="002D7474" w:rsidRPr="00236C14" w:rsidRDefault="00682C63" w:rsidP="00236C14">
      <w:pPr>
        <w:pStyle w:val="Paragraphedeliste"/>
        <w:numPr>
          <w:ilvl w:val="0"/>
          <w:numId w:val="5"/>
        </w:numPr>
        <w:rPr>
          <w:rFonts w:ascii="Times New Roman" w:hAnsi="Times New Roman" w:cs="Times New Roman"/>
          <w:color w:val="000000"/>
          <w:sz w:val="30"/>
          <w:szCs w:val="30"/>
          <w:rtl/>
        </w:rPr>
      </w:pPr>
      <w:r>
        <w:rPr>
          <w:rFonts w:ascii="Times New Roman" w:hAnsi="Times New Roman" w:cs="Times New Roman" w:hint="cs"/>
          <w:color w:val="000000"/>
          <w:sz w:val="30"/>
          <w:szCs w:val="30"/>
          <w:rtl/>
        </w:rPr>
        <w:t>التركيز على ا</w:t>
      </w:r>
      <w:r w:rsidR="00E204E9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لفروق الفردية للمتعلمين وتصنيفهم للمعالجة </w:t>
      </w:r>
    </w:p>
    <w:p w14:paraId="3F6AC083" w14:textId="77777777" w:rsidR="00285AA0" w:rsidRPr="00AE7D42" w:rsidRDefault="003650BD" w:rsidP="00AE7D42">
      <w:pPr>
        <w:pStyle w:val="Paragraphedeliste"/>
        <w:numPr>
          <w:ilvl w:val="0"/>
          <w:numId w:val="8"/>
        </w:numPr>
        <w:rPr>
          <w:b/>
          <w:bCs/>
          <w:color w:val="7030A0"/>
          <w:sz w:val="32"/>
          <w:szCs w:val="32"/>
        </w:rPr>
      </w:pPr>
      <w:r w:rsidRPr="00AE7D42">
        <w:rPr>
          <w:rFonts w:hint="cs"/>
          <w:b/>
          <w:bCs/>
          <w:color w:val="7030A0"/>
          <w:sz w:val="32"/>
          <w:szCs w:val="32"/>
          <w:rtl/>
        </w:rPr>
        <w:t xml:space="preserve">قائمة التلاميذ للمعالجة </w:t>
      </w:r>
      <w:proofErr w:type="gramStart"/>
      <w:r w:rsidRPr="00AE7D42">
        <w:rPr>
          <w:rFonts w:hint="cs"/>
          <w:b/>
          <w:bCs/>
          <w:color w:val="7030A0"/>
          <w:sz w:val="32"/>
          <w:szCs w:val="32"/>
          <w:rtl/>
        </w:rPr>
        <w:t>البيداغوجية :</w:t>
      </w:r>
      <w:proofErr w:type="gramEnd"/>
      <w:r w:rsidR="00D15FC7" w:rsidRPr="00AE7D42">
        <w:rPr>
          <w:rFonts w:hint="cs"/>
          <w:b/>
          <w:bCs/>
          <w:color w:val="7030A0"/>
          <w:sz w:val="32"/>
          <w:szCs w:val="32"/>
          <w:rtl/>
        </w:rPr>
        <w:t xml:space="preserve"> التلاميذ المخفقين في :</w:t>
      </w:r>
    </w:p>
    <w:tbl>
      <w:tblPr>
        <w:tblStyle w:val="Grilledutableau"/>
        <w:bidiVisual/>
        <w:tblW w:w="0" w:type="auto"/>
        <w:tblInd w:w="290" w:type="dxa"/>
        <w:tblLook w:val="04A0" w:firstRow="1" w:lastRow="0" w:firstColumn="1" w:lastColumn="0" w:noHBand="0" w:noVBand="1"/>
      </w:tblPr>
      <w:tblGrid>
        <w:gridCol w:w="3579"/>
        <w:gridCol w:w="3587"/>
        <w:gridCol w:w="3586"/>
      </w:tblGrid>
      <w:tr w:rsidR="007D223A" w14:paraId="6BEC46A5" w14:textId="77777777" w:rsidTr="001765E9">
        <w:tc>
          <w:tcPr>
            <w:tcW w:w="3579" w:type="dxa"/>
          </w:tcPr>
          <w:p w14:paraId="7D6849BD" w14:textId="77777777" w:rsidR="003D65F9" w:rsidRPr="007D223A" w:rsidRDefault="003D65F9" w:rsidP="007D223A">
            <w:pPr>
              <w:tabs>
                <w:tab w:val="left" w:pos="7880"/>
              </w:tabs>
              <w:spacing w:line="276" w:lineRule="auto"/>
              <w:jc w:val="both"/>
              <w:rPr>
                <w:rFonts w:cs="FreeHand"/>
                <w:sz w:val="24"/>
                <w:szCs w:val="24"/>
                <w:rtl/>
              </w:rPr>
            </w:pPr>
            <w:r w:rsidRPr="007D223A">
              <w:rPr>
                <w:rFonts w:cs="FreeHand" w:hint="cs"/>
                <w:sz w:val="24"/>
                <w:szCs w:val="24"/>
                <w:rtl/>
              </w:rPr>
              <w:t xml:space="preserve">الحساب على المدد </w:t>
            </w:r>
          </w:p>
          <w:p w14:paraId="24E1C3EF" w14:textId="77777777" w:rsidR="007D223A" w:rsidRPr="007D223A" w:rsidRDefault="007D223A" w:rsidP="007D223A">
            <w:pPr>
              <w:tabs>
                <w:tab w:val="left" w:pos="7880"/>
              </w:tabs>
              <w:spacing w:line="276" w:lineRule="auto"/>
              <w:jc w:val="both"/>
              <w:rPr>
                <w:rFonts w:cs="FreeHand"/>
                <w:sz w:val="24"/>
                <w:szCs w:val="24"/>
              </w:rPr>
            </w:pPr>
            <w:r w:rsidRPr="007D223A">
              <w:rPr>
                <w:rFonts w:cs="FreeHand" w:hint="cs"/>
                <w:sz w:val="24"/>
                <w:szCs w:val="24"/>
                <w:rtl/>
              </w:rPr>
              <w:t>تقدير نتيجة حساب مجموع أو فرق</w:t>
            </w:r>
          </w:p>
          <w:p w14:paraId="04266D70" w14:textId="77777777" w:rsidR="007D223A" w:rsidRPr="007D223A" w:rsidRDefault="007D223A" w:rsidP="007D223A">
            <w:pPr>
              <w:pStyle w:val="Paragraphedeliste"/>
              <w:ind w:left="0"/>
              <w:rPr>
                <w:b/>
                <w:bCs/>
                <w:color w:val="7030A0"/>
                <w:sz w:val="24"/>
                <w:szCs w:val="24"/>
                <w:rtl/>
              </w:rPr>
            </w:pPr>
          </w:p>
        </w:tc>
        <w:tc>
          <w:tcPr>
            <w:tcW w:w="3587" w:type="dxa"/>
          </w:tcPr>
          <w:p w14:paraId="51410B59" w14:textId="77777777" w:rsidR="003D65F9" w:rsidRPr="007D223A" w:rsidRDefault="007D223A" w:rsidP="007D223A">
            <w:pPr>
              <w:pStyle w:val="Paragraphedeliste"/>
              <w:ind w:left="0"/>
              <w:rPr>
                <w:b/>
                <w:bCs/>
                <w:color w:val="7030A0"/>
                <w:sz w:val="24"/>
                <w:szCs w:val="24"/>
                <w:rtl/>
              </w:rPr>
            </w:pPr>
            <w:r w:rsidRPr="007D223A">
              <w:rPr>
                <w:rFonts w:asciiTheme="majorBidi" w:hAnsiTheme="majorBidi" w:cs="FreeHand" w:hint="cs"/>
                <w:sz w:val="24"/>
                <w:szCs w:val="24"/>
                <w:rtl/>
              </w:rPr>
              <w:t xml:space="preserve">التعرف على عناصر </w:t>
            </w:r>
            <w:proofErr w:type="gramStart"/>
            <w:r w:rsidRPr="007D223A">
              <w:rPr>
                <w:rFonts w:asciiTheme="majorBidi" w:hAnsiTheme="majorBidi" w:cs="FreeHand" w:hint="cs"/>
                <w:sz w:val="24"/>
                <w:szCs w:val="24"/>
                <w:rtl/>
              </w:rPr>
              <w:t>الدائرة  وتسميتهم</w:t>
            </w:r>
            <w:proofErr w:type="gramEnd"/>
            <w:r w:rsidRPr="007D223A">
              <w:rPr>
                <w:rFonts w:cs="FreeHand" w:hint="cs"/>
                <w:sz w:val="24"/>
                <w:szCs w:val="24"/>
                <w:rtl/>
              </w:rPr>
              <w:t xml:space="preserve"> و انشائهم</w:t>
            </w:r>
          </w:p>
        </w:tc>
        <w:tc>
          <w:tcPr>
            <w:tcW w:w="3586" w:type="dxa"/>
          </w:tcPr>
          <w:p w14:paraId="475D2EDF" w14:textId="77777777" w:rsidR="00CF6020" w:rsidRPr="007D223A" w:rsidRDefault="00CF6020" w:rsidP="007D223A">
            <w:pPr>
              <w:tabs>
                <w:tab w:val="left" w:pos="7880"/>
              </w:tabs>
              <w:spacing w:line="276" w:lineRule="auto"/>
              <w:jc w:val="both"/>
              <w:rPr>
                <w:rFonts w:cs="FreeHand"/>
                <w:sz w:val="24"/>
                <w:szCs w:val="24"/>
              </w:rPr>
            </w:pPr>
            <w:proofErr w:type="gramStart"/>
            <w:r w:rsidRPr="007D223A">
              <w:rPr>
                <w:rFonts w:asciiTheme="majorBidi" w:hAnsiTheme="majorBidi" w:cs="FreeHand" w:hint="cs"/>
                <w:sz w:val="24"/>
                <w:szCs w:val="24"/>
                <w:rtl/>
              </w:rPr>
              <w:t>إنشاء  المثلثات</w:t>
            </w:r>
            <w:proofErr w:type="gramEnd"/>
            <w:r w:rsidRPr="007D223A">
              <w:rPr>
                <w:rFonts w:asciiTheme="majorBidi" w:hAnsiTheme="majorBidi" w:cs="FreeHand" w:hint="cs"/>
                <w:sz w:val="24"/>
                <w:szCs w:val="24"/>
                <w:rtl/>
              </w:rPr>
              <w:t xml:space="preserve"> الخاصة  و تمييزها و تسمية عناصره</w:t>
            </w:r>
            <w:r w:rsidRPr="007D223A">
              <w:rPr>
                <w:rFonts w:cs="FreeHand" w:hint="cs"/>
                <w:sz w:val="24"/>
                <w:szCs w:val="24"/>
                <w:rtl/>
              </w:rPr>
              <w:t>ا</w:t>
            </w:r>
          </w:p>
          <w:p w14:paraId="5CDBFD2C" w14:textId="77777777" w:rsidR="00CF6020" w:rsidRPr="007D223A" w:rsidRDefault="00CF6020" w:rsidP="007D223A">
            <w:pPr>
              <w:tabs>
                <w:tab w:val="left" w:pos="7880"/>
              </w:tabs>
              <w:spacing w:line="276" w:lineRule="auto"/>
              <w:jc w:val="both"/>
              <w:rPr>
                <w:rFonts w:cs="FreeHand"/>
                <w:sz w:val="24"/>
                <w:szCs w:val="24"/>
              </w:rPr>
            </w:pPr>
            <w:proofErr w:type="gramStart"/>
            <w:r w:rsidRPr="007D223A">
              <w:rPr>
                <w:rFonts w:asciiTheme="majorBidi" w:hAnsiTheme="majorBidi" w:cs="FreeHand" w:hint="cs"/>
                <w:sz w:val="24"/>
                <w:szCs w:val="24"/>
                <w:rtl/>
              </w:rPr>
              <w:t>إنشاء  الرباعيات</w:t>
            </w:r>
            <w:proofErr w:type="gramEnd"/>
            <w:r w:rsidRPr="007D223A">
              <w:rPr>
                <w:rFonts w:asciiTheme="majorBidi" w:hAnsiTheme="majorBidi" w:cs="FreeHand" w:hint="cs"/>
                <w:sz w:val="24"/>
                <w:szCs w:val="24"/>
                <w:rtl/>
              </w:rPr>
              <w:t xml:space="preserve"> الخاصة  و تمييزها و تسمية عناصره</w:t>
            </w:r>
            <w:r w:rsidRPr="007D223A">
              <w:rPr>
                <w:rFonts w:cs="FreeHand" w:hint="cs"/>
                <w:sz w:val="24"/>
                <w:szCs w:val="24"/>
                <w:rtl/>
              </w:rPr>
              <w:t>ا</w:t>
            </w:r>
          </w:p>
          <w:p w14:paraId="7E8C6ADB" w14:textId="77777777" w:rsidR="003D65F9" w:rsidRPr="007D223A" w:rsidRDefault="003D65F9" w:rsidP="007D223A">
            <w:pPr>
              <w:pStyle w:val="Paragraphedeliste"/>
              <w:ind w:left="0"/>
              <w:rPr>
                <w:b/>
                <w:bCs/>
                <w:color w:val="7030A0"/>
                <w:sz w:val="24"/>
                <w:szCs w:val="24"/>
                <w:rtl/>
              </w:rPr>
            </w:pPr>
          </w:p>
        </w:tc>
      </w:tr>
      <w:tr w:rsidR="007D223A" w:rsidRPr="00F62F1C" w14:paraId="6837592A" w14:textId="77777777" w:rsidTr="008D1D51">
        <w:trPr>
          <w:trHeight w:val="70"/>
        </w:trPr>
        <w:tc>
          <w:tcPr>
            <w:tcW w:w="3579" w:type="dxa"/>
          </w:tcPr>
          <w:p w14:paraId="625F2824" w14:textId="77777777" w:rsidR="003D65F9" w:rsidRPr="009D5393" w:rsidRDefault="004A6A75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حاميد</w:t>
            </w:r>
            <w:proofErr w:type="spellEnd"/>
            <w:r w:rsidRPr="009D5393">
              <w:rPr>
                <w:rFonts w:cs="FreeHand" w:hint="cs"/>
                <w:sz w:val="32"/>
                <w:szCs w:val="32"/>
                <w:rtl/>
              </w:rPr>
              <w:t xml:space="preserve"> الزهرة</w:t>
            </w:r>
          </w:p>
          <w:p w14:paraId="7793E52F" w14:textId="77777777" w:rsidR="005B3DDE" w:rsidRPr="009D5393" w:rsidRDefault="00A10D47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 w:rsidRPr="009D5393">
              <w:rPr>
                <w:rFonts w:cs="FreeHand" w:hint="cs"/>
                <w:sz w:val="32"/>
                <w:szCs w:val="32"/>
                <w:rtl/>
              </w:rPr>
              <w:t xml:space="preserve">زين عبد القادر </w:t>
            </w:r>
          </w:p>
          <w:p w14:paraId="7FCC42CB" w14:textId="77777777" w:rsidR="00A10D47" w:rsidRPr="009D5393" w:rsidRDefault="00A10D47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 w:rsidRPr="009D5393">
              <w:rPr>
                <w:rFonts w:cs="FreeHand" w:hint="cs"/>
                <w:sz w:val="32"/>
                <w:szCs w:val="32"/>
                <w:rtl/>
              </w:rPr>
              <w:t>مشار نفيسة</w:t>
            </w:r>
          </w:p>
          <w:p w14:paraId="5A2B565D" w14:textId="77777777" w:rsidR="00A10D47" w:rsidRPr="009D5393" w:rsidRDefault="00DD6BE2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اقحمد</w:t>
            </w:r>
            <w:proofErr w:type="spellEnd"/>
            <w:r w:rsidRPr="009D5393">
              <w:rPr>
                <w:rFonts w:cs="FreeHand" w:hint="cs"/>
                <w:sz w:val="32"/>
                <w:szCs w:val="32"/>
                <w:rtl/>
              </w:rPr>
              <w:t xml:space="preserve"> يمينة</w:t>
            </w:r>
          </w:p>
          <w:p w14:paraId="4B9D07EC" w14:textId="77777777" w:rsidR="002940DE" w:rsidRPr="009D5393" w:rsidRDefault="002940DE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 w:rsidRPr="009D5393">
              <w:rPr>
                <w:rFonts w:cs="FreeHand" w:hint="cs"/>
                <w:sz w:val="32"/>
                <w:szCs w:val="32"/>
                <w:rtl/>
              </w:rPr>
              <w:t xml:space="preserve">مشار جيلالي </w:t>
            </w:r>
          </w:p>
          <w:p w14:paraId="6245D647" w14:textId="77777777" w:rsidR="002940DE" w:rsidRPr="009D5393" w:rsidRDefault="002940DE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اقحماد</w:t>
            </w:r>
            <w:proofErr w:type="spellEnd"/>
            <w:r w:rsidRPr="009D5393">
              <w:rPr>
                <w:rFonts w:cs="FreeHand" w:hint="cs"/>
                <w:sz w:val="32"/>
                <w:szCs w:val="32"/>
                <w:rtl/>
              </w:rPr>
              <w:t xml:space="preserve"> </w:t>
            </w: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امود</w:t>
            </w:r>
            <w:proofErr w:type="spellEnd"/>
            <w:r w:rsidRPr="009D5393">
              <w:rPr>
                <w:rFonts w:cs="FreeHand" w:hint="cs"/>
                <w:sz w:val="32"/>
                <w:szCs w:val="32"/>
                <w:rtl/>
              </w:rPr>
              <w:t xml:space="preserve"> </w:t>
            </w:r>
          </w:p>
          <w:p w14:paraId="2C3A5110" w14:textId="77777777" w:rsidR="002940DE" w:rsidRPr="009D5393" w:rsidRDefault="004C084C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 w:rsidRPr="009D5393">
              <w:rPr>
                <w:rFonts w:cs="FreeHand" w:hint="cs"/>
                <w:sz w:val="32"/>
                <w:szCs w:val="32"/>
                <w:rtl/>
              </w:rPr>
              <w:t xml:space="preserve">مشار الزهرة </w:t>
            </w:r>
          </w:p>
          <w:p w14:paraId="5444A289" w14:textId="77777777" w:rsidR="004C084C" w:rsidRDefault="00EE40C3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 w:rsidRPr="009D5393">
              <w:rPr>
                <w:rFonts w:cs="FreeHand" w:hint="cs"/>
                <w:sz w:val="32"/>
                <w:szCs w:val="32"/>
                <w:rtl/>
              </w:rPr>
              <w:t xml:space="preserve">محمد </w:t>
            </w: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ابزاغ</w:t>
            </w:r>
            <w:proofErr w:type="spellEnd"/>
          </w:p>
          <w:p w14:paraId="681C45CC" w14:textId="77777777" w:rsidR="00834116" w:rsidRDefault="00791784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>
              <w:rPr>
                <w:rFonts w:cs="FreeHand" w:hint="cs"/>
                <w:sz w:val="32"/>
                <w:szCs w:val="32"/>
                <w:rtl/>
              </w:rPr>
              <w:t xml:space="preserve">الياس إسماعيل </w:t>
            </w:r>
          </w:p>
          <w:p w14:paraId="1FAE8FC2" w14:textId="77777777" w:rsidR="00834116" w:rsidRDefault="00834116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>
              <w:rPr>
                <w:rFonts w:cs="FreeHand" w:hint="cs"/>
                <w:sz w:val="32"/>
                <w:szCs w:val="32"/>
                <w:rtl/>
              </w:rPr>
              <w:t>زين عبد القادر</w:t>
            </w:r>
          </w:p>
          <w:p w14:paraId="06CDC77E" w14:textId="77777777" w:rsidR="00A458DB" w:rsidRDefault="00A458DB" w:rsidP="00A458DB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حاميد</w:t>
            </w:r>
            <w:proofErr w:type="spellEnd"/>
            <w:r w:rsidRPr="009D5393">
              <w:rPr>
                <w:rFonts w:cs="FreeHand" w:hint="cs"/>
                <w:sz w:val="32"/>
                <w:szCs w:val="32"/>
                <w:rtl/>
              </w:rPr>
              <w:t xml:space="preserve"> </w:t>
            </w: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فظيمتة</w:t>
            </w:r>
            <w:proofErr w:type="spellEnd"/>
          </w:p>
          <w:p w14:paraId="1F6AE13A" w14:textId="77777777" w:rsidR="00832F70" w:rsidRDefault="00832F70" w:rsidP="00832F70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>
              <w:rPr>
                <w:rFonts w:cs="FreeHand" w:hint="cs"/>
                <w:sz w:val="32"/>
                <w:szCs w:val="32"/>
                <w:rtl/>
              </w:rPr>
              <w:t>حليمة مشا</w:t>
            </w:r>
            <w:r w:rsidR="00A458DB">
              <w:rPr>
                <w:rFonts w:cs="FreeHand" w:hint="cs"/>
                <w:sz w:val="32"/>
                <w:szCs w:val="32"/>
                <w:rtl/>
              </w:rPr>
              <w:t>ر</w:t>
            </w:r>
          </w:p>
          <w:p w14:paraId="624F273D" w14:textId="77777777" w:rsidR="00450AE1" w:rsidRDefault="00A458DB" w:rsidP="00356113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 w:rsidRPr="009D5393">
              <w:rPr>
                <w:rFonts w:cs="FreeHand" w:hint="cs"/>
                <w:sz w:val="32"/>
                <w:szCs w:val="32"/>
                <w:rtl/>
              </w:rPr>
              <w:t xml:space="preserve">مشار علي </w:t>
            </w:r>
          </w:p>
          <w:p w14:paraId="11A13FB5" w14:textId="77777777" w:rsidR="00356113" w:rsidRPr="009D5393" w:rsidRDefault="00356113" w:rsidP="00356113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7215AF7C" w14:textId="77777777" w:rsidR="00DD6BE2" w:rsidRPr="008D1D51" w:rsidRDefault="001411B6" w:rsidP="003650BD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داودي عب الكريم </w:t>
            </w:r>
          </w:p>
          <w:p w14:paraId="44FA12BF" w14:textId="77777777" w:rsidR="008D1D51" w:rsidRPr="008D1D51" w:rsidRDefault="001411B6" w:rsidP="003650BD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عصمان محمد </w:t>
            </w:r>
          </w:p>
          <w:p w14:paraId="48ADF60A" w14:textId="77777777" w:rsidR="001411B6" w:rsidRPr="008D1D51" w:rsidRDefault="001411B6" w:rsidP="003650BD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proofErr w:type="spellStart"/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>اقحماد</w:t>
            </w:r>
            <w:proofErr w:type="spellEnd"/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 عبد السلام </w:t>
            </w:r>
          </w:p>
          <w:p w14:paraId="54C4B081" w14:textId="77777777" w:rsidR="00450AE1" w:rsidRPr="008D1D51" w:rsidRDefault="001411B6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>مشار نور الدين</w:t>
            </w:r>
          </w:p>
          <w:p w14:paraId="18B41AA9" w14:textId="77777777" w:rsidR="001411B6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الزين محمد امين </w:t>
            </w:r>
          </w:p>
          <w:p w14:paraId="506F780C" w14:textId="77777777" w:rsidR="005B3DDE" w:rsidRPr="00356113" w:rsidRDefault="00450AE1" w:rsidP="00356113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أيوب موسى </w:t>
            </w:r>
          </w:p>
          <w:p w14:paraId="5F5D361B" w14:textId="77777777" w:rsidR="005B3DDE" w:rsidRPr="009D5393" w:rsidRDefault="005B3DDE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</w:tc>
        <w:tc>
          <w:tcPr>
            <w:tcW w:w="3587" w:type="dxa"/>
          </w:tcPr>
          <w:p w14:paraId="15F18A2B" w14:textId="77777777" w:rsidR="009D5393" w:rsidRP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6E4E5DB9" w14:textId="77777777" w:rsidR="009D5393" w:rsidRP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4F6E74B2" w14:textId="77777777" w:rsidR="009D5393" w:rsidRP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5B7FBF7B" w14:textId="77777777" w:rsidR="009D5393" w:rsidRP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4EE1C453" w14:textId="77777777" w:rsidR="009D5393" w:rsidRP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46357A8B" w14:textId="77777777" w:rsidR="009D5393" w:rsidRP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0CAB10E6" w14:textId="77777777" w:rsidR="009D5393" w:rsidRP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19B3F856" w14:textId="77777777" w:rsidR="009D5393" w:rsidRP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284AB83C" w14:textId="77777777" w:rsidR="009D5393" w:rsidRP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558AAA17" w14:textId="77777777" w:rsid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43AC1B75" w14:textId="77777777" w:rsidR="00834116" w:rsidRDefault="00834116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3CA62EF2" w14:textId="77777777" w:rsidR="00834116" w:rsidRDefault="00834116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4E63D2C7" w14:textId="77777777" w:rsidR="009D5393" w:rsidRDefault="009D5393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669A0677" w14:textId="77777777" w:rsidR="00A458DB" w:rsidRPr="009D5393" w:rsidRDefault="00A458DB" w:rsidP="00450AE1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3DF6EBD5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داودي عب الكريم </w:t>
            </w:r>
          </w:p>
          <w:p w14:paraId="44C213BC" w14:textId="77777777" w:rsidR="008D1D5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عصمان محمد </w:t>
            </w:r>
          </w:p>
          <w:p w14:paraId="647BE677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proofErr w:type="spellStart"/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>اقحماد</w:t>
            </w:r>
            <w:proofErr w:type="spellEnd"/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 عبد السلام </w:t>
            </w:r>
          </w:p>
          <w:p w14:paraId="004554E7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>مشار نور الدين</w:t>
            </w:r>
          </w:p>
          <w:p w14:paraId="7ED6C415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الزين محمد امين </w:t>
            </w:r>
          </w:p>
          <w:p w14:paraId="102D533E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أيوب موسى </w:t>
            </w:r>
          </w:p>
          <w:p w14:paraId="35DF2BE5" w14:textId="77777777" w:rsidR="003D65F9" w:rsidRPr="009D5393" w:rsidRDefault="003D65F9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</w:tc>
        <w:tc>
          <w:tcPr>
            <w:tcW w:w="3586" w:type="dxa"/>
          </w:tcPr>
          <w:p w14:paraId="4DA3B6C6" w14:textId="77777777" w:rsidR="003D65F9" w:rsidRPr="009D5393" w:rsidRDefault="00A10D47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امومن</w:t>
            </w:r>
            <w:proofErr w:type="spellEnd"/>
            <w:r w:rsidRPr="009D5393">
              <w:rPr>
                <w:rFonts w:cs="FreeHand" w:hint="cs"/>
                <w:sz w:val="32"/>
                <w:szCs w:val="32"/>
                <w:rtl/>
              </w:rPr>
              <w:t xml:space="preserve"> مولاي</w:t>
            </w:r>
          </w:p>
          <w:p w14:paraId="1CA7A7D1" w14:textId="77777777" w:rsidR="00DD6BE2" w:rsidRPr="009D5393" w:rsidRDefault="00DD6BE2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حاميد</w:t>
            </w:r>
            <w:proofErr w:type="spellEnd"/>
            <w:r w:rsidRPr="009D5393">
              <w:rPr>
                <w:rFonts w:cs="FreeHand" w:hint="cs"/>
                <w:sz w:val="32"/>
                <w:szCs w:val="32"/>
                <w:rtl/>
              </w:rPr>
              <w:t xml:space="preserve"> فاطمة </w:t>
            </w:r>
          </w:p>
          <w:p w14:paraId="66DDC741" w14:textId="77777777" w:rsidR="00DD6BE2" w:rsidRPr="009D5393" w:rsidRDefault="002940DE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 w:rsidRPr="009D5393">
              <w:rPr>
                <w:rFonts w:cs="FreeHand" w:hint="cs"/>
                <w:sz w:val="32"/>
                <w:szCs w:val="32"/>
                <w:rtl/>
              </w:rPr>
              <w:t xml:space="preserve">سيدي رحمة </w:t>
            </w:r>
          </w:p>
          <w:p w14:paraId="6531E9A5" w14:textId="77777777" w:rsidR="00832F70" w:rsidRDefault="00832F70" w:rsidP="009D5393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46DD4166" w14:textId="77777777" w:rsidR="00832F70" w:rsidRDefault="00832F70" w:rsidP="009D5393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3122B375" w14:textId="77777777" w:rsidR="00832F70" w:rsidRDefault="00832F70" w:rsidP="009D5393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1B4B5B55" w14:textId="77777777" w:rsidR="00832F70" w:rsidRDefault="00832F70" w:rsidP="009D5393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34FB9ED3" w14:textId="77777777" w:rsidR="00832F70" w:rsidRDefault="00832F70" w:rsidP="009D5393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3408E16A" w14:textId="77777777" w:rsidR="00832F70" w:rsidRDefault="00832F70" w:rsidP="009D5393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53BC7467" w14:textId="77777777" w:rsidR="00A458DB" w:rsidRDefault="00A458DB" w:rsidP="009D5393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7FCA6589" w14:textId="77777777" w:rsidR="00832F70" w:rsidRPr="009D5393" w:rsidRDefault="00832F70" w:rsidP="00832F70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حاميد</w:t>
            </w:r>
            <w:proofErr w:type="spellEnd"/>
            <w:r w:rsidRPr="009D5393">
              <w:rPr>
                <w:rFonts w:cs="FreeHand" w:hint="cs"/>
                <w:sz w:val="32"/>
                <w:szCs w:val="32"/>
                <w:rtl/>
              </w:rPr>
              <w:t xml:space="preserve"> </w:t>
            </w:r>
            <w:proofErr w:type="spellStart"/>
            <w:r w:rsidRPr="009D5393">
              <w:rPr>
                <w:rFonts w:cs="FreeHand" w:hint="cs"/>
                <w:sz w:val="32"/>
                <w:szCs w:val="32"/>
                <w:rtl/>
              </w:rPr>
              <w:t>فظيمتة</w:t>
            </w:r>
            <w:proofErr w:type="spellEnd"/>
          </w:p>
          <w:p w14:paraId="12A63BF9" w14:textId="77777777" w:rsidR="00832F70" w:rsidRPr="009D5393" w:rsidRDefault="00832F70" w:rsidP="00832F70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 w:rsidRPr="009D5393">
              <w:rPr>
                <w:rFonts w:cs="FreeHand" w:hint="cs"/>
                <w:sz w:val="32"/>
                <w:szCs w:val="32"/>
                <w:rtl/>
              </w:rPr>
              <w:t>حليمة مشار</w:t>
            </w:r>
          </w:p>
          <w:p w14:paraId="0E577509" w14:textId="77777777" w:rsidR="00834116" w:rsidRDefault="00A458DB" w:rsidP="00A458DB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  <w:r w:rsidRPr="009D5393">
              <w:rPr>
                <w:rFonts w:cs="FreeHand" w:hint="cs"/>
                <w:sz w:val="32"/>
                <w:szCs w:val="32"/>
                <w:rtl/>
              </w:rPr>
              <w:t xml:space="preserve">مشار علي </w:t>
            </w:r>
          </w:p>
          <w:p w14:paraId="4C3188E0" w14:textId="77777777" w:rsidR="00356113" w:rsidRPr="009D5393" w:rsidRDefault="00356113" w:rsidP="00A458DB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  <w:p w14:paraId="235CD278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داودي عب الكريم </w:t>
            </w:r>
          </w:p>
          <w:p w14:paraId="3B02F7F2" w14:textId="77777777" w:rsidR="008D1D5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>عصمان محمد</w:t>
            </w:r>
          </w:p>
          <w:p w14:paraId="7BEEDB26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 </w:t>
            </w:r>
            <w:proofErr w:type="spellStart"/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>اقحماد</w:t>
            </w:r>
            <w:proofErr w:type="spellEnd"/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 عبد السلام </w:t>
            </w:r>
          </w:p>
          <w:p w14:paraId="155A31A6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>مشار نور الدين</w:t>
            </w:r>
          </w:p>
          <w:p w14:paraId="402F760F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الزين محمد امين </w:t>
            </w:r>
          </w:p>
          <w:p w14:paraId="77D10599" w14:textId="77777777" w:rsidR="00450AE1" w:rsidRPr="008D1D51" w:rsidRDefault="00450AE1" w:rsidP="00450AE1">
            <w:pPr>
              <w:pStyle w:val="Paragraphedeliste"/>
              <w:ind w:left="0"/>
              <w:rPr>
                <w:rFonts w:cs="FreeHand"/>
                <w:color w:val="FF0000"/>
                <w:sz w:val="32"/>
                <w:szCs w:val="32"/>
                <w:rtl/>
              </w:rPr>
            </w:pPr>
            <w:r w:rsidRPr="008D1D51">
              <w:rPr>
                <w:rFonts w:cs="FreeHand" w:hint="cs"/>
                <w:color w:val="FF0000"/>
                <w:sz w:val="32"/>
                <w:szCs w:val="32"/>
                <w:rtl/>
              </w:rPr>
              <w:t xml:space="preserve">أيوب موسى </w:t>
            </w:r>
          </w:p>
          <w:p w14:paraId="28D0AADB" w14:textId="77777777" w:rsidR="00A10D47" w:rsidRPr="009D5393" w:rsidRDefault="00A10D47" w:rsidP="003650BD">
            <w:pPr>
              <w:pStyle w:val="Paragraphedeliste"/>
              <w:ind w:left="0"/>
              <w:rPr>
                <w:rFonts w:cs="FreeHand"/>
                <w:sz w:val="32"/>
                <w:szCs w:val="32"/>
                <w:rtl/>
              </w:rPr>
            </w:pPr>
          </w:p>
        </w:tc>
      </w:tr>
    </w:tbl>
    <w:p w14:paraId="2E6496A5" w14:textId="77777777" w:rsidR="003650BD" w:rsidRPr="00356113" w:rsidRDefault="003650BD" w:rsidP="00356113">
      <w:pPr>
        <w:rPr>
          <w:b/>
          <w:bCs/>
          <w:color w:val="7030A0"/>
          <w:sz w:val="32"/>
          <w:szCs w:val="32"/>
        </w:rPr>
      </w:pPr>
    </w:p>
    <w:sectPr w:rsidR="003650BD" w:rsidRPr="00356113" w:rsidSect="00F86700">
      <w:footerReference w:type="default" r:id="rId38"/>
      <w:pgSz w:w="11906" w:h="16838"/>
      <w:pgMar w:top="284" w:right="282" w:bottom="709" w:left="142" w:header="708" w:footer="708" w:gutter="0"/>
      <w:pgNumType w:start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34E60D" w14:textId="77777777" w:rsidR="001A440F" w:rsidRDefault="001A440F" w:rsidP="00AB6213">
      <w:pPr>
        <w:spacing w:after="0" w:line="240" w:lineRule="auto"/>
      </w:pPr>
      <w:r>
        <w:separator/>
      </w:r>
    </w:p>
  </w:endnote>
  <w:endnote w:type="continuationSeparator" w:id="0">
    <w:p w14:paraId="5454AA25" w14:textId="77777777" w:rsidR="001A440F" w:rsidRDefault="001A440F" w:rsidP="00AB62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FreeHand">
    <w:altName w:val="Arial"/>
    <w:charset w:val="B2"/>
    <w:family w:val="auto"/>
    <w:pitch w:val="variable"/>
    <w:sig w:usb0="00002001" w:usb1="00000000" w:usb2="00000000" w:usb3="00000000" w:csb0="00000040" w:csb1="00000000"/>
  </w:font>
  <w:font w:name="DecoType Thuluth II">
    <w:altName w:val="Arial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GA Sindibad Regular">
    <w:altName w:val="Arial"/>
    <w:charset w:val="B2"/>
    <w:family w:val="auto"/>
    <w:pitch w:val="variable"/>
    <w:sig w:usb0="00002001" w:usb1="00000000" w:usb2="00000000" w:usb3="00000000" w:csb0="0000004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-BoldMT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e_AlHor">
    <w:altName w:val="Sakkal Majalla"/>
    <w:charset w:val="00"/>
    <w:family w:val="roman"/>
    <w:pitch w:val="variable"/>
    <w:sig w:usb0="800020AF" w:usb1="C000204A" w:usb2="00000008" w:usb3="00000000" w:csb0="00000041" w:csb1="00000000"/>
  </w:font>
  <w:font w:name="Arial,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913658981"/>
      <w:docPartObj>
        <w:docPartGallery w:val="Page Numbers (Bottom of Page)"/>
        <w:docPartUnique/>
      </w:docPartObj>
    </w:sdtPr>
    <w:sdtEndPr/>
    <w:sdtContent>
      <w:p w14:paraId="01E1D1A8" w14:textId="77777777" w:rsidR="00FF3C00" w:rsidRDefault="00FF3C00">
        <w:pPr>
          <w:pStyle w:val="Pieddepage"/>
        </w:pPr>
        <w:r>
          <w:rPr>
            <w:noProof/>
            <w:rtl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1F4BC122" wp14:editId="383CE96D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50" name="قوس متوسط مزدوج 5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32C3B59" w14:textId="77777777" w:rsidR="00FF3C00" w:rsidRDefault="00FF3C00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rtl/>
                                  <w:lang w:val="ar-SA"/>
                                </w:rP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1F4BC122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قوس متوسط مزدوج 50" o:spid="_x0000_s1080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" filled="t" strokecolor="gray" strokeweight="2.25pt">
                  <v:textbox inset=",0,,0">
                    <w:txbxContent>
                      <w:p w14:paraId="532C3B59" w14:textId="77777777" w:rsidR="00FF3C00" w:rsidRDefault="00FF3C00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rtl/>
                            <w:lang w:val="ar-SA"/>
                          </w:rP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rtl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13D3DDA8" wp14:editId="41EB2E74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49" name="رابط كسهم مستقيم 4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36F4FF6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رابط كسهم مستقيم 49" o:spid="_x0000_s1026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825688" w14:textId="77777777" w:rsidR="001A440F" w:rsidRDefault="001A440F" w:rsidP="00AB6213">
      <w:pPr>
        <w:spacing w:after="0" w:line="240" w:lineRule="auto"/>
      </w:pPr>
      <w:r>
        <w:separator/>
      </w:r>
    </w:p>
  </w:footnote>
  <w:footnote w:type="continuationSeparator" w:id="0">
    <w:p w14:paraId="39346947" w14:textId="77777777" w:rsidR="001A440F" w:rsidRDefault="001A440F" w:rsidP="00AB621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76625"/>
    <w:multiLevelType w:val="hybridMultilevel"/>
    <w:tmpl w:val="EBD4B49C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A55E8E"/>
    <w:multiLevelType w:val="hybridMultilevel"/>
    <w:tmpl w:val="AF46B90C"/>
    <w:lvl w:ilvl="0" w:tplc="A1B295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092697"/>
    <w:multiLevelType w:val="hybridMultilevel"/>
    <w:tmpl w:val="96607D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CC09E5"/>
    <w:multiLevelType w:val="hybridMultilevel"/>
    <w:tmpl w:val="64F0BD3C"/>
    <w:lvl w:ilvl="0" w:tplc="9C0AA61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BE26B5"/>
    <w:multiLevelType w:val="hybridMultilevel"/>
    <w:tmpl w:val="9FD099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D3676D"/>
    <w:multiLevelType w:val="hybridMultilevel"/>
    <w:tmpl w:val="9BA80F14"/>
    <w:lvl w:ilvl="0" w:tplc="8DDE1CE4">
      <w:start w:val="2"/>
      <w:numFmt w:val="bullet"/>
      <w:lvlText w:val="-"/>
      <w:lvlJc w:val="left"/>
      <w:pPr>
        <w:ind w:left="720" w:hanging="360"/>
      </w:pPr>
      <w:rPr>
        <w:rFonts w:ascii="Sakkal Majalla" w:eastAsia="Calibri" w:hAnsi="Sakkal Majalla" w:cs="Sakkal Majall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9303E1"/>
    <w:multiLevelType w:val="hybridMultilevel"/>
    <w:tmpl w:val="EAE4D088"/>
    <w:lvl w:ilvl="0" w:tplc="FED27EC6">
      <w:start w:val="1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9B66E6"/>
    <w:multiLevelType w:val="hybridMultilevel"/>
    <w:tmpl w:val="AF46B90C"/>
    <w:lvl w:ilvl="0" w:tplc="A1B295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A14DBB"/>
    <w:multiLevelType w:val="hybridMultilevel"/>
    <w:tmpl w:val="23BC30AA"/>
    <w:lvl w:ilvl="0" w:tplc="1916B0C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EB14BE"/>
    <w:multiLevelType w:val="hybridMultilevel"/>
    <w:tmpl w:val="AF46B90C"/>
    <w:lvl w:ilvl="0" w:tplc="A1B295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1D1E24"/>
    <w:multiLevelType w:val="hybridMultilevel"/>
    <w:tmpl w:val="23BC30AA"/>
    <w:lvl w:ilvl="0" w:tplc="1916B0C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2C659A"/>
    <w:multiLevelType w:val="hybridMultilevel"/>
    <w:tmpl w:val="AD5A0682"/>
    <w:lvl w:ilvl="0" w:tplc="EC4E1F92">
      <w:start w:val="1"/>
      <w:numFmt w:val="decimal"/>
      <w:lvlText w:val="%1."/>
      <w:lvlJc w:val="left"/>
      <w:pPr>
        <w:ind w:left="811" w:hanging="360"/>
      </w:pPr>
      <w:rPr>
        <w:rFonts w:cs="FreeHand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746E1C"/>
    <w:multiLevelType w:val="hybridMultilevel"/>
    <w:tmpl w:val="EBFA8D86"/>
    <w:lvl w:ilvl="0" w:tplc="96585C6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C6A5B26"/>
    <w:multiLevelType w:val="hybridMultilevel"/>
    <w:tmpl w:val="E04695CE"/>
    <w:lvl w:ilvl="0" w:tplc="8D78B1A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EF7769"/>
    <w:multiLevelType w:val="hybridMultilevel"/>
    <w:tmpl w:val="73FE39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4DA31B2"/>
    <w:multiLevelType w:val="hybridMultilevel"/>
    <w:tmpl w:val="28DE5086"/>
    <w:lvl w:ilvl="0" w:tplc="689203A4">
      <w:start w:val="1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FreeHan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5"/>
  </w:num>
  <w:num w:numId="3">
    <w:abstractNumId w:val="11"/>
  </w:num>
  <w:num w:numId="4">
    <w:abstractNumId w:val="2"/>
  </w:num>
  <w:num w:numId="5">
    <w:abstractNumId w:val="5"/>
  </w:num>
  <w:num w:numId="6">
    <w:abstractNumId w:val="14"/>
  </w:num>
  <w:num w:numId="7">
    <w:abstractNumId w:val="10"/>
  </w:num>
  <w:num w:numId="8">
    <w:abstractNumId w:val="12"/>
  </w:num>
  <w:num w:numId="9">
    <w:abstractNumId w:val="3"/>
  </w:num>
  <w:num w:numId="10">
    <w:abstractNumId w:val="7"/>
  </w:num>
  <w:num w:numId="11">
    <w:abstractNumId w:val="4"/>
  </w:num>
  <w:num w:numId="12">
    <w:abstractNumId w:val="6"/>
  </w:num>
  <w:num w:numId="13">
    <w:abstractNumId w:val="8"/>
  </w:num>
  <w:num w:numId="14">
    <w:abstractNumId w:val="13"/>
  </w:num>
  <w:num w:numId="15">
    <w:abstractNumId w:val="0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isplayBackgroundShape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0F92"/>
    <w:rsid w:val="0001001B"/>
    <w:rsid w:val="000255CB"/>
    <w:rsid w:val="000266E3"/>
    <w:rsid w:val="00062FEC"/>
    <w:rsid w:val="00076269"/>
    <w:rsid w:val="00090512"/>
    <w:rsid w:val="00091CCA"/>
    <w:rsid w:val="00096768"/>
    <w:rsid w:val="000A6B30"/>
    <w:rsid w:val="000C0D0F"/>
    <w:rsid w:val="000C31D3"/>
    <w:rsid w:val="000C4A83"/>
    <w:rsid w:val="000D3AD9"/>
    <w:rsid w:val="000E1F3D"/>
    <w:rsid w:val="000F599D"/>
    <w:rsid w:val="000F724B"/>
    <w:rsid w:val="00101CA6"/>
    <w:rsid w:val="00102387"/>
    <w:rsid w:val="0010286A"/>
    <w:rsid w:val="00103353"/>
    <w:rsid w:val="00125981"/>
    <w:rsid w:val="00130F92"/>
    <w:rsid w:val="001411B6"/>
    <w:rsid w:val="001429FF"/>
    <w:rsid w:val="001442E2"/>
    <w:rsid w:val="00152882"/>
    <w:rsid w:val="00160321"/>
    <w:rsid w:val="00161CC4"/>
    <w:rsid w:val="00170BA7"/>
    <w:rsid w:val="00175D6A"/>
    <w:rsid w:val="001765E9"/>
    <w:rsid w:val="00182B27"/>
    <w:rsid w:val="00192448"/>
    <w:rsid w:val="00192571"/>
    <w:rsid w:val="0019364E"/>
    <w:rsid w:val="001A440F"/>
    <w:rsid w:val="001A67A5"/>
    <w:rsid w:val="001B0302"/>
    <w:rsid w:val="001B3D2C"/>
    <w:rsid w:val="001E53A9"/>
    <w:rsid w:val="001F6C72"/>
    <w:rsid w:val="001F7767"/>
    <w:rsid w:val="0020632E"/>
    <w:rsid w:val="00212B05"/>
    <w:rsid w:val="00236C14"/>
    <w:rsid w:val="002435B7"/>
    <w:rsid w:val="00244E0E"/>
    <w:rsid w:val="00247F36"/>
    <w:rsid w:val="00266B9D"/>
    <w:rsid w:val="00274F79"/>
    <w:rsid w:val="00277AFB"/>
    <w:rsid w:val="00283128"/>
    <w:rsid w:val="00285AA0"/>
    <w:rsid w:val="002940DE"/>
    <w:rsid w:val="002A1D45"/>
    <w:rsid w:val="002A4360"/>
    <w:rsid w:val="002A6F1F"/>
    <w:rsid w:val="002B10A7"/>
    <w:rsid w:val="002B13C5"/>
    <w:rsid w:val="002B17C6"/>
    <w:rsid w:val="002B6408"/>
    <w:rsid w:val="002C110B"/>
    <w:rsid w:val="002C334A"/>
    <w:rsid w:val="002D2405"/>
    <w:rsid w:val="002D7474"/>
    <w:rsid w:val="00305343"/>
    <w:rsid w:val="00311BA4"/>
    <w:rsid w:val="00317DC2"/>
    <w:rsid w:val="00327355"/>
    <w:rsid w:val="00344EC2"/>
    <w:rsid w:val="0034643D"/>
    <w:rsid w:val="00351096"/>
    <w:rsid w:val="00354CDE"/>
    <w:rsid w:val="00356113"/>
    <w:rsid w:val="003650BD"/>
    <w:rsid w:val="00371CA1"/>
    <w:rsid w:val="0037277B"/>
    <w:rsid w:val="00373918"/>
    <w:rsid w:val="00383720"/>
    <w:rsid w:val="00391433"/>
    <w:rsid w:val="003977D3"/>
    <w:rsid w:val="003A13A3"/>
    <w:rsid w:val="003A7C4B"/>
    <w:rsid w:val="003B0F2A"/>
    <w:rsid w:val="003B22AE"/>
    <w:rsid w:val="003B3B65"/>
    <w:rsid w:val="003D65F9"/>
    <w:rsid w:val="003E56EC"/>
    <w:rsid w:val="003E6CEE"/>
    <w:rsid w:val="003F1966"/>
    <w:rsid w:val="003F368E"/>
    <w:rsid w:val="003F37E2"/>
    <w:rsid w:val="00410740"/>
    <w:rsid w:val="00423C30"/>
    <w:rsid w:val="00427747"/>
    <w:rsid w:val="00445B42"/>
    <w:rsid w:val="00450AE1"/>
    <w:rsid w:val="00452770"/>
    <w:rsid w:val="00452B7B"/>
    <w:rsid w:val="00453D7C"/>
    <w:rsid w:val="00455BC1"/>
    <w:rsid w:val="00467AC6"/>
    <w:rsid w:val="00474C46"/>
    <w:rsid w:val="004821F0"/>
    <w:rsid w:val="00484B0B"/>
    <w:rsid w:val="0048559C"/>
    <w:rsid w:val="00491BBC"/>
    <w:rsid w:val="00496E2E"/>
    <w:rsid w:val="00497E75"/>
    <w:rsid w:val="004A0E56"/>
    <w:rsid w:val="004A6A75"/>
    <w:rsid w:val="004B121E"/>
    <w:rsid w:val="004B3776"/>
    <w:rsid w:val="004B63C3"/>
    <w:rsid w:val="004C084C"/>
    <w:rsid w:val="004C178A"/>
    <w:rsid w:val="004C57D1"/>
    <w:rsid w:val="004C79F3"/>
    <w:rsid w:val="004D65DA"/>
    <w:rsid w:val="004D7979"/>
    <w:rsid w:val="004E274F"/>
    <w:rsid w:val="004F16C2"/>
    <w:rsid w:val="004F3ECC"/>
    <w:rsid w:val="00505DB1"/>
    <w:rsid w:val="0050682A"/>
    <w:rsid w:val="00511725"/>
    <w:rsid w:val="005139D5"/>
    <w:rsid w:val="005172CB"/>
    <w:rsid w:val="005274A8"/>
    <w:rsid w:val="005332B5"/>
    <w:rsid w:val="00543F56"/>
    <w:rsid w:val="00544ACD"/>
    <w:rsid w:val="005548B7"/>
    <w:rsid w:val="005676C1"/>
    <w:rsid w:val="00571317"/>
    <w:rsid w:val="005943B0"/>
    <w:rsid w:val="005B3DDE"/>
    <w:rsid w:val="005D5FED"/>
    <w:rsid w:val="005E6EC7"/>
    <w:rsid w:val="005F05A8"/>
    <w:rsid w:val="005F1626"/>
    <w:rsid w:val="005F28BE"/>
    <w:rsid w:val="005F7D9A"/>
    <w:rsid w:val="00601E52"/>
    <w:rsid w:val="006034BD"/>
    <w:rsid w:val="00603901"/>
    <w:rsid w:val="0061622B"/>
    <w:rsid w:val="006172BF"/>
    <w:rsid w:val="0063008F"/>
    <w:rsid w:val="00635393"/>
    <w:rsid w:val="00636757"/>
    <w:rsid w:val="0064624F"/>
    <w:rsid w:val="00682C63"/>
    <w:rsid w:val="00687582"/>
    <w:rsid w:val="006C5386"/>
    <w:rsid w:val="006E7A47"/>
    <w:rsid w:val="006F3389"/>
    <w:rsid w:val="006F64B7"/>
    <w:rsid w:val="0070006C"/>
    <w:rsid w:val="00702F8F"/>
    <w:rsid w:val="00712BA5"/>
    <w:rsid w:val="00721D64"/>
    <w:rsid w:val="0073043D"/>
    <w:rsid w:val="00733F26"/>
    <w:rsid w:val="007344BE"/>
    <w:rsid w:val="00740799"/>
    <w:rsid w:val="00744660"/>
    <w:rsid w:val="00756D03"/>
    <w:rsid w:val="00762FB2"/>
    <w:rsid w:val="0077565B"/>
    <w:rsid w:val="00775C58"/>
    <w:rsid w:val="00777811"/>
    <w:rsid w:val="0078369A"/>
    <w:rsid w:val="00791784"/>
    <w:rsid w:val="00791E31"/>
    <w:rsid w:val="007A5600"/>
    <w:rsid w:val="007B01EF"/>
    <w:rsid w:val="007B0372"/>
    <w:rsid w:val="007C26FD"/>
    <w:rsid w:val="007D223A"/>
    <w:rsid w:val="007E21EB"/>
    <w:rsid w:val="007F1B6C"/>
    <w:rsid w:val="00803542"/>
    <w:rsid w:val="00810FE0"/>
    <w:rsid w:val="008167F6"/>
    <w:rsid w:val="00816862"/>
    <w:rsid w:val="00826A72"/>
    <w:rsid w:val="008323A2"/>
    <w:rsid w:val="00832F70"/>
    <w:rsid w:val="00834116"/>
    <w:rsid w:val="008419BD"/>
    <w:rsid w:val="00865F90"/>
    <w:rsid w:val="00872618"/>
    <w:rsid w:val="008737D1"/>
    <w:rsid w:val="00875E67"/>
    <w:rsid w:val="00880A72"/>
    <w:rsid w:val="00890C90"/>
    <w:rsid w:val="0089129D"/>
    <w:rsid w:val="008A1A5A"/>
    <w:rsid w:val="008A7BD3"/>
    <w:rsid w:val="008B18C3"/>
    <w:rsid w:val="008B2662"/>
    <w:rsid w:val="008C103B"/>
    <w:rsid w:val="008C1EC1"/>
    <w:rsid w:val="008C2911"/>
    <w:rsid w:val="008C34B6"/>
    <w:rsid w:val="008D1D51"/>
    <w:rsid w:val="008D27FB"/>
    <w:rsid w:val="008D3598"/>
    <w:rsid w:val="008E1B39"/>
    <w:rsid w:val="008E7161"/>
    <w:rsid w:val="00903BAB"/>
    <w:rsid w:val="009044FB"/>
    <w:rsid w:val="00911265"/>
    <w:rsid w:val="00913C8B"/>
    <w:rsid w:val="00917C88"/>
    <w:rsid w:val="00947194"/>
    <w:rsid w:val="009522D8"/>
    <w:rsid w:val="00957C93"/>
    <w:rsid w:val="0098183B"/>
    <w:rsid w:val="0098769C"/>
    <w:rsid w:val="009A26DE"/>
    <w:rsid w:val="009A2856"/>
    <w:rsid w:val="009B2A79"/>
    <w:rsid w:val="009C40F0"/>
    <w:rsid w:val="009C4712"/>
    <w:rsid w:val="009D5393"/>
    <w:rsid w:val="009D5C2A"/>
    <w:rsid w:val="009D6AEF"/>
    <w:rsid w:val="009E2BE9"/>
    <w:rsid w:val="009F5E9C"/>
    <w:rsid w:val="009F6DBD"/>
    <w:rsid w:val="009F783E"/>
    <w:rsid w:val="00A00AC6"/>
    <w:rsid w:val="00A10D47"/>
    <w:rsid w:val="00A14C33"/>
    <w:rsid w:val="00A17292"/>
    <w:rsid w:val="00A33A59"/>
    <w:rsid w:val="00A36277"/>
    <w:rsid w:val="00A40957"/>
    <w:rsid w:val="00A458DB"/>
    <w:rsid w:val="00A473DD"/>
    <w:rsid w:val="00A52B79"/>
    <w:rsid w:val="00A715E5"/>
    <w:rsid w:val="00A77679"/>
    <w:rsid w:val="00A8167B"/>
    <w:rsid w:val="00AA62CB"/>
    <w:rsid w:val="00AB6213"/>
    <w:rsid w:val="00AB6D92"/>
    <w:rsid w:val="00AC3AAA"/>
    <w:rsid w:val="00AC5B7D"/>
    <w:rsid w:val="00AD0AE9"/>
    <w:rsid w:val="00AD15B5"/>
    <w:rsid w:val="00AD5398"/>
    <w:rsid w:val="00AE7D42"/>
    <w:rsid w:val="00AF1E21"/>
    <w:rsid w:val="00AF7E04"/>
    <w:rsid w:val="00B002C6"/>
    <w:rsid w:val="00B22E27"/>
    <w:rsid w:val="00B50D6F"/>
    <w:rsid w:val="00B54FB6"/>
    <w:rsid w:val="00B6082A"/>
    <w:rsid w:val="00B80024"/>
    <w:rsid w:val="00B849E4"/>
    <w:rsid w:val="00BA1D6E"/>
    <w:rsid w:val="00BA5E8A"/>
    <w:rsid w:val="00BB7EC9"/>
    <w:rsid w:val="00BE3B97"/>
    <w:rsid w:val="00C047DE"/>
    <w:rsid w:val="00C103EE"/>
    <w:rsid w:val="00C17D47"/>
    <w:rsid w:val="00C217D3"/>
    <w:rsid w:val="00C22B40"/>
    <w:rsid w:val="00C51F14"/>
    <w:rsid w:val="00C571AD"/>
    <w:rsid w:val="00C74DCF"/>
    <w:rsid w:val="00C776F8"/>
    <w:rsid w:val="00C92616"/>
    <w:rsid w:val="00CA0B01"/>
    <w:rsid w:val="00CB4159"/>
    <w:rsid w:val="00CB5713"/>
    <w:rsid w:val="00CC2B69"/>
    <w:rsid w:val="00CD0D82"/>
    <w:rsid w:val="00CD40EE"/>
    <w:rsid w:val="00CD7AA2"/>
    <w:rsid w:val="00CE7379"/>
    <w:rsid w:val="00CE78F2"/>
    <w:rsid w:val="00CF6020"/>
    <w:rsid w:val="00CF6ECC"/>
    <w:rsid w:val="00D11BA5"/>
    <w:rsid w:val="00D1435F"/>
    <w:rsid w:val="00D14F58"/>
    <w:rsid w:val="00D15FC7"/>
    <w:rsid w:val="00D21555"/>
    <w:rsid w:val="00D21C9B"/>
    <w:rsid w:val="00D23448"/>
    <w:rsid w:val="00D27CEF"/>
    <w:rsid w:val="00D3567B"/>
    <w:rsid w:val="00D42C85"/>
    <w:rsid w:val="00D60758"/>
    <w:rsid w:val="00D7246D"/>
    <w:rsid w:val="00D946E3"/>
    <w:rsid w:val="00DC7314"/>
    <w:rsid w:val="00DD55E9"/>
    <w:rsid w:val="00DD6BE2"/>
    <w:rsid w:val="00DD7186"/>
    <w:rsid w:val="00DD7FCC"/>
    <w:rsid w:val="00DE0C3C"/>
    <w:rsid w:val="00DE0DFF"/>
    <w:rsid w:val="00DE37B1"/>
    <w:rsid w:val="00DE4D14"/>
    <w:rsid w:val="00E17D74"/>
    <w:rsid w:val="00E204E9"/>
    <w:rsid w:val="00E25445"/>
    <w:rsid w:val="00E32194"/>
    <w:rsid w:val="00E343BE"/>
    <w:rsid w:val="00E4509C"/>
    <w:rsid w:val="00E50AAD"/>
    <w:rsid w:val="00E51B3D"/>
    <w:rsid w:val="00E659D5"/>
    <w:rsid w:val="00E65D3A"/>
    <w:rsid w:val="00E90E5C"/>
    <w:rsid w:val="00EA41AC"/>
    <w:rsid w:val="00EA6B46"/>
    <w:rsid w:val="00EB7B1F"/>
    <w:rsid w:val="00ED6CC8"/>
    <w:rsid w:val="00EE0B9C"/>
    <w:rsid w:val="00EE374D"/>
    <w:rsid w:val="00EE40C3"/>
    <w:rsid w:val="00EE4CC6"/>
    <w:rsid w:val="00EE5A69"/>
    <w:rsid w:val="00EF2A46"/>
    <w:rsid w:val="00EF6814"/>
    <w:rsid w:val="00F06A88"/>
    <w:rsid w:val="00F257AE"/>
    <w:rsid w:val="00F36C10"/>
    <w:rsid w:val="00F62F1C"/>
    <w:rsid w:val="00F65E9F"/>
    <w:rsid w:val="00F6606E"/>
    <w:rsid w:val="00F70CBF"/>
    <w:rsid w:val="00F74297"/>
    <w:rsid w:val="00F74937"/>
    <w:rsid w:val="00F86700"/>
    <w:rsid w:val="00F92221"/>
    <w:rsid w:val="00FB599B"/>
    <w:rsid w:val="00FC0D8D"/>
    <w:rsid w:val="00FD1134"/>
    <w:rsid w:val="00FE1800"/>
    <w:rsid w:val="00FF3C00"/>
    <w:rsid w:val="00FF6F10"/>
    <w:rsid w:val="00FF7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D4EFC59"/>
  <w15:chartTrackingRefBased/>
  <w15:docId w15:val="{0719900B-BC2D-4A31-9E70-8C0BC2E1D2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130F92"/>
    <w:pPr>
      <w:bidi/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130F92"/>
    <w:rPr>
      <w:rFonts w:eastAsiaTheme="minorEastAsia"/>
    </w:rPr>
  </w:style>
  <w:style w:type="paragraph" w:styleId="Paragraphedeliste">
    <w:name w:val="List Paragraph"/>
    <w:basedOn w:val="Normal"/>
    <w:link w:val="ParagraphedelisteCar"/>
    <w:uiPriority w:val="34"/>
    <w:qFormat/>
    <w:rsid w:val="00496E2E"/>
    <w:pPr>
      <w:ind w:left="720"/>
      <w:contextualSpacing/>
    </w:pPr>
  </w:style>
  <w:style w:type="table" w:styleId="Grilledutableau">
    <w:name w:val="Table Grid"/>
    <w:basedOn w:val="TableauNormal"/>
    <w:uiPriority w:val="39"/>
    <w:rsid w:val="00D27CEF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D27CEF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En-tte">
    <w:name w:val="header"/>
    <w:basedOn w:val="Normal"/>
    <w:link w:val="En-tteCar"/>
    <w:unhideWhenUsed/>
    <w:rsid w:val="00AB621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AB6213"/>
  </w:style>
  <w:style w:type="paragraph" w:styleId="Pieddepage">
    <w:name w:val="footer"/>
    <w:basedOn w:val="Normal"/>
    <w:link w:val="PieddepageCar"/>
    <w:uiPriority w:val="99"/>
    <w:unhideWhenUsed/>
    <w:rsid w:val="00AB621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B6213"/>
  </w:style>
  <w:style w:type="character" w:customStyle="1" w:styleId="ParagraphedelisteCar">
    <w:name w:val="Paragraphe de liste Car"/>
    <w:link w:val="Paragraphedeliste"/>
    <w:uiPriority w:val="34"/>
    <w:rsid w:val="00810FE0"/>
  </w:style>
  <w:style w:type="table" w:styleId="TableauGrille2-Accentuation4">
    <w:name w:val="Grid Table 2 Accent 4"/>
    <w:basedOn w:val="TableauNormal"/>
    <w:uiPriority w:val="47"/>
    <w:rsid w:val="00484B0B"/>
    <w:pPr>
      <w:spacing w:after="0" w:line="240" w:lineRule="auto"/>
    </w:pPr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TableauGrille5Fonc-Accentuation1">
    <w:name w:val="Grid Table 5 Dark Accent 1"/>
    <w:basedOn w:val="TableauNormal"/>
    <w:uiPriority w:val="50"/>
    <w:rsid w:val="008737D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8135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jpeg"/><Relationship Id="rId39" Type="http://schemas.openxmlformats.org/officeDocument/2006/relationships/fontTable" Target="fontTable.xml"/><Relationship Id="rId21" Type="http://schemas.openxmlformats.org/officeDocument/2006/relationships/image" Target="media/image13.jpeg"/><Relationship Id="rId34" Type="http://schemas.openxmlformats.org/officeDocument/2006/relationships/image" Target="media/image24.PNG"/><Relationship Id="rId7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5" Type="http://schemas.microsoft.com/office/2007/relationships/hdphoto" Target="media/hdphoto1.wdp"/><Relationship Id="rId33" Type="http://schemas.openxmlformats.org/officeDocument/2006/relationships/image" Target="media/image23.jpg"/><Relationship Id="rId38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0" Type="http://schemas.openxmlformats.org/officeDocument/2006/relationships/image" Target="media/image12.jpeg"/><Relationship Id="rId29" Type="http://schemas.openxmlformats.org/officeDocument/2006/relationships/image" Target="media/image19.jp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jpg"/><Relationship Id="rId24" Type="http://schemas.openxmlformats.org/officeDocument/2006/relationships/image" Target="media/image15.png"/><Relationship Id="rId32" Type="http://schemas.openxmlformats.org/officeDocument/2006/relationships/image" Target="media/image22.gif"/><Relationship Id="rId37" Type="http://schemas.openxmlformats.org/officeDocument/2006/relationships/image" Target="media/image26.JPG"/><Relationship Id="rId40" Type="http://schemas.openxmlformats.org/officeDocument/2006/relationships/theme" Target="theme/theme1.xml"/><Relationship Id="rId5" Type="http://schemas.openxmlformats.org/officeDocument/2006/relationships/image" Target="media/image1.gif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28" Type="http://schemas.openxmlformats.org/officeDocument/2006/relationships/image" Target="media/image18.jpg"/><Relationship Id="rId36" Type="http://schemas.openxmlformats.org/officeDocument/2006/relationships/oleObject" Target="embeddings/oleObject1.bin"/><Relationship Id="rId10" Type="http://schemas.openxmlformats.org/officeDocument/2006/relationships/image" Target="media/image2.jpg"/><Relationship Id="rId19" Type="http://schemas.openxmlformats.org/officeDocument/2006/relationships/image" Target="media/image11.png"/><Relationship Id="rId31" Type="http://schemas.openxmlformats.org/officeDocument/2006/relationships/image" Target="media/image21.jp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6.png"/><Relationship Id="rId22" Type="http://schemas.openxmlformats.org/officeDocument/2006/relationships/chart" Target="charts/chart1.xml"/><Relationship Id="rId27" Type="http://schemas.openxmlformats.org/officeDocument/2006/relationships/image" Target="media/image17.jpeg"/><Relationship Id="rId30" Type="http://schemas.openxmlformats.org/officeDocument/2006/relationships/image" Target="media/image20.JPG"/><Relationship Id="rId35" Type="http://schemas.openxmlformats.org/officeDocument/2006/relationships/image" Target="media/image25.wmf"/><Relationship Id="rId8" Type="http://schemas.openxmlformats.org/officeDocument/2006/relationships/footnotes" Target="footnotes.xml"/><Relationship Id="rId3" Type="http://schemas.openxmlformats.org/officeDocument/2006/relationships/numbering" Target="numbering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ar-DZ"/>
              <a:t>مقارنة بين نقاط الفرض الاول والفرض  الثاني لتلاميذ الفوج 1م1</a:t>
            </a:r>
            <a:endParaRPr lang="ar-SA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ورقة1!$B$1</c:f>
              <c:strCache>
                <c:ptCount val="1"/>
                <c:pt idx="0">
                  <c:v>الفرض الأول 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ورقة1!$A$2:$A$6</c:f>
              <c:strCache>
                <c:ptCount val="5"/>
                <c:pt idx="0">
                  <c:v>اقل من 8 </c:v>
                </c:pt>
                <c:pt idx="1">
                  <c:v>8-9,99</c:v>
                </c:pt>
                <c:pt idx="2">
                  <c:v>10-11,99</c:v>
                </c:pt>
                <c:pt idx="3">
                  <c:v>déc-14</c:v>
                </c:pt>
                <c:pt idx="4">
                  <c:v>اكبرمن 14 </c:v>
                </c:pt>
              </c:strCache>
            </c:strRef>
          </c:cat>
          <c:val>
            <c:numRef>
              <c:f>ورقة1!$B$2:$B$6</c:f>
              <c:numCache>
                <c:formatCode>General</c:formatCode>
                <c:ptCount val="5"/>
                <c:pt idx="0">
                  <c:v>15</c:v>
                </c:pt>
                <c:pt idx="1">
                  <c:v>0</c:v>
                </c:pt>
                <c:pt idx="2">
                  <c:v>2</c:v>
                </c:pt>
                <c:pt idx="3">
                  <c:v>3</c:v>
                </c:pt>
                <c:pt idx="4">
                  <c:v>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CFE-42FF-995F-10C4E292F698}"/>
            </c:ext>
          </c:extLst>
        </c:ser>
        <c:ser>
          <c:idx val="1"/>
          <c:order val="1"/>
          <c:tx>
            <c:strRef>
              <c:f>ورقة1!$C$1</c:f>
              <c:strCache>
                <c:ptCount val="1"/>
                <c:pt idx="0">
                  <c:v>الفرض الثاني 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ورقة1!$A$2:$A$6</c:f>
              <c:strCache>
                <c:ptCount val="5"/>
                <c:pt idx="0">
                  <c:v>اقل من 8 </c:v>
                </c:pt>
                <c:pt idx="1">
                  <c:v>8-9,99</c:v>
                </c:pt>
                <c:pt idx="2">
                  <c:v>10-11,99</c:v>
                </c:pt>
                <c:pt idx="3">
                  <c:v>déc-14</c:v>
                </c:pt>
                <c:pt idx="4">
                  <c:v>اكبرمن 14 </c:v>
                </c:pt>
              </c:strCache>
            </c:strRef>
          </c:cat>
          <c:val>
            <c:numRef>
              <c:f>ورقة1!$C$2:$C$6</c:f>
              <c:numCache>
                <c:formatCode>General</c:formatCode>
                <c:ptCount val="5"/>
                <c:pt idx="0">
                  <c:v>11</c:v>
                </c:pt>
                <c:pt idx="1">
                  <c:v>3</c:v>
                </c:pt>
                <c:pt idx="2">
                  <c:v>14</c:v>
                </c:pt>
                <c:pt idx="3">
                  <c:v>7</c:v>
                </c:pt>
                <c:pt idx="4">
                  <c:v>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CFE-42FF-995F-10C4E292F698}"/>
            </c:ext>
          </c:extLst>
        </c:ser>
        <c:ser>
          <c:idx val="2"/>
          <c:order val="2"/>
          <c:tx>
            <c:strRef>
              <c:f>ورقة1!$D$1</c:f>
              <c:strCache>
                <c:ptCount val="1"/>
                <c:pt idx="0">
                  <c:v>عمود1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ورقة1!$A$2:$A$6</c:f>
              <c:strCache>
                <c:ptCount val="5"/>
                <c:pt idx="0">
                  <c:v>اقل من 8 </c:v>
                </c:pt>
                <c:pt idx="1">
                  <c:v>8-9,99</c:v>
                </c:pt>
                <c:pt idx="2">
                  <c:v>10-11,99</c:v>
                </c:pt>
                <c:pt idx="3">
                  <c:v>déc-14</c:v>
                </c:pt>
                <c:pt idx="4">
                  <c:v>اكبرمن 14 </c:v>
                </c:pt>
              </c:strCache>
            </c:strRef>
          </c:cat>
          <c:val>
            <c:numRef>
              <c:f>ورقة1!$D$2:$D$6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CCFE-42FF-995F-10C4E292F6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62470104"/>
        <c:axId val="362474368"/>
      </c:barChart>
      <c:catAx>
        <c:axId val="36247010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ar-DZ"/>
                  <a:t>النقاط</a:t>
                </a:r>
                <a:r>
                  <a:rPr lang="ar-DZ" baseline="0"/>
                  <a:t> المحصل عليها </a:t>
                </a:r>
                <a:endParaRPr lang="ar-S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62474368"/>
        <c:crosses val="autoZero"/>
        <c:auto val="1"/>
        <c:lblAlgn val="ctr"/>
        <c:lblOffset val="100"/>
        <c:noMultiLvlLbl val="0"/>
      </c:catAx>
      <c:valAx>
        <c:axId val="36247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ar-DZ"/>
                  <a:t>عدد التلاميذ</a:t>
                </a:r>
                <a:r>
                  <a:rPr lang="ar-DZ" baseline="0"/>
                  <a:t> </a:t>
                </a:r>
                <a:endParaRPr lang="ar-S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624701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8-11-21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AE09234-B7B0-412F-AFB3-49FF968D9E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4</TotalTime>
  <Pages>1</Pages>
  <Words>1913</Words>
  <Characters>10525</Characters>
  <Application>Microsoft Office Word</Application>
  <DocSecurity>0</DocSecurity>
  <Lines>87</Lines>
  <Paragraphs>2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عرض لعمل تثبيــــت</vt:lpstr>
      <vt:lpstr>عرض لعمل تثبيــــت</vt:lpstr>
    </vt:vector>
  </TitlesOfParts>
  <Company/>
  <LinksUpToDate>false</LinksUpToDate>
  <CharactersWithSpaces>12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رض لعمل تثبيــــت</dc:title>
  <dc:subject>الأستاذ مراكشـــــــي فــــــــــــــــوزي</dc:subject>
  <dc:creator>RAFIK. RAFIK</dc:creator>
  <cp:keywords/>
  <dc:description/>
  <cp:lastModifiedBy>hocine</cp:lastModifiedBy>
  <cp:revision>23</cp:revision>
  <cp:lastPrinted>2018-11-21T07:32:00Z</cp:lastPrinted>
  <dcterms:created xsi:type="dcterms:W3CDTF">2018-11-16T23:43:00Z</dcterms:created>
  <dcterms:modified xsi:type="dcterms:W3CDTF">2019-08-13T11:17:00Z</dcterms:modified>
</cp:coreProperties>
</file>